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sldIdLst>
    <p:sldId id="257" r:id="rId2"/>
    <p:sldId id="261" r:id="rId3"/>
    <p:sldId id="295" r:id="rId4"/>
    <p:sldId id="296" r:id="rId5"/>
    <p:sldId id="262" r:id="rId6"/>
    <p:sldId id="263" r:id="rId7"/>
    <p:sldId id="325" r:id="rId8"/>
    <p:sldId id="326" r:id="rId9"/>
    <p:sldId id="327" r:id="rId10"/>
    <p:sldId id="328" r:id="rId11"/>
    <p:sldId id="329" r:id="rId12"/>
    <p:sldId id="334" r:id="rId13"/>
    <p:sldId id="331" r:id="rId14"/>
    <p:sldId id="338" r:id="rId15"/>
    <p:sldId id="337" r:id="rId16"/>
    <p:sldId id="264" r:id="rId17"/>
    <p:sldId id="265" r:id="rId18"/>
    <p:sldId id="266" r:id="rId19"/>
    <p:sldId id="267" r:id="rId20"/>
    <p:sldId id="299" r:id="rId21"/>
    <p:sldId id="304" r:id="rId22"/>
    <p:sldId id="298" r:id="rId23"/>
    <p:sldId id="300" r:id="rId24"/>
    <p:sldId id="302" r:id="rId25"/>
    <p:sldId id="268" r:id="rId26"/>
    <p:sldId id="303" r:id="rId27"/>
    <p:sldId id="305" r:id="rId28"/>
    <p:sldId id="269" r:id="rId29"/>
    <p:sldId id="270" r:id="rId30"/>
    <p:sldId id="271" r:id="rId31"/>
    <p:sldId id="272" r:id="rId32"/>
    <p:sldId id="306" r:id="rId33"/>
    <p:sldId id="318" r:id="rId34"/>
    <p:sldId id="307" r:id="rId35"/>
    <p:sldId id="308" r:id="rId36"/>
    <p:sldId id="321" r:id="rId37"/>
    <p:sldId id="301" r:id="rId38"/>
    <p:sldId id="273" r:id="rId39"/>
    <p:sldId id="319" r:id="rId40"/>
    <p:sldId id="275" r:id="rId41"/>
    <p:sldId id="276" r:id="rId42"/>
    <p:sldId id="277" r:id="rId43"/>
    <p:sldId id="320" r:id="rId44"/>
    <p:sldId id="278" r:id="rId45"/>
    <p:sldId id="279" r:id="rId46"/>
    <p:sldId id="280" r:id="rId47"/>
    <p:sldId id="281" r:id="rId48"/>
    <p:sldId id="322" r:id="rId49"/>
    <p:sldId id="282" r:id="rId50"/>
    <p:sldId id="309" r:id="rId51"/>
    <p:sldId id="283" r:id="rId52"/>
    <p:sldId id="284" r:id="rId53"/>
    <p:sldId id="285" r:id="rId54"/>
    <p:sldId id="286" r:id="rId55"/>
    <p:sldId id="287" r:id="rId56"/>
    <p:sldId id="288" r:id="rId57"/>
    <p:sldId id="289" r:id="rId58"/>
    <p:sldId id="310" r:id="rId59"/>
    <p:sldId id="290" r:id="rId60"/>
    <p:sldId id="291" r:id="rId61"/>
    <p:sldId id="292" r:id="rId62"/>
    <p:sldId id="293" r:id="rId63"/>
    <p:sldId id="311" r:id="rId64"/>
    <p:sldId id="312" r:id="rId65"/>
    <p:sldId id="313" r:id="rId66"/>
    <p:sldId id="314" r:id="rId67"/>
    <p:sldId id="315" r:id="rId68"/>
    <p:sldId id="316" r:id="rId69"/>
    <p:sldId id="317" r:id="rId70"/>
    <p:sldId id="323" r:id="rId71"/>
  </p:sldIdLst>
  <p:sldSz cx="9144000" cy="6858000" type="screen4x3"/>
  <p:notesSz cx="9866313" cy="6735763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1"/>
    <p:restoredTop sz="91419"/>
  </p:normalViewPr>
  <p:slideViewPr>
    <p:cSldViewPr showGuides="1">
      <p:cViewPr varScale="1">
        <p:scale>
          <a:sx n="101" d="100"/>
          <a:sy n="101" d="100"/>
        </p:scale>
        <p:origin x="195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78" y="3755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5T15:48:5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839 0 0,'0'0'83'0'0,"0"0"69"0"0,0 0 248 0 0,-1 1 103 0 0,-24 64 1459 0 0,24-64-1903 0 0,1-1 6 0 0,0 0-23 0 0,0 0-101 0 0,0 0-62 0 0,0 0-21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0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8751 0 0,'0'0'674'0'0,"0"0"-302"0"0,0 0 357 0 0,0 0 204 0 0,0 0 41 0 0,0 0-128 0 0,10-6-579 0 0,-5 6-128 0 0,-1-1 1 0 0,1 1-1 0 0,-1-1 0 0 0,1 1 1 0 0,-1 0-1 0 0,1 1 0 0 0,-1-1 1 0 0,1 1-1 0 0,-1 0 1 0 0,1 0-1 0 0,-1 1 0 0 0,0-1 1 0 0,1 1-1 0 0,-1 0 0 0 0,0 0 1 0 0,0 0-1 0 0,0 0 0 0 0,-1 1 1 0 0,1 0-1 0 0,0 0 1 0 0,-1 0-1 0 0,0 0 0 0 0,1 1-139 0 0,4 2 46 0 0,0-1-1 0 0,-1 0 1 0 0,2 0-1 0 0,-1-1 1 0 0,0-1-1 0 0,1 1 1 0 0,0-1-1 0 0,0 0 1 0 0,0-1-1 0 0,0 0 0 0 0,0-1 1 0 0,0 0-1 0 0,1 0 1 0 0,-1-1-1 0 0,0 0 1 0 0,1-1-1 0 0,-1 0 1 0 0,0 0-1 0 0,5-2-45 0 0,146-39 707 0 0,-157 42-704 0 0,0-1 0 0 0,0 1 0 0 0,0 1 0 0 0,0-1 0 0 0,0 0 0 0 0,0 1 0 0 0,0-1 0 0 0,0 1 0 0 0,0 0 0 0 0,0 0 0 0 0,0 0-1 0 0,0 0 1 0 0,0 1 0 0 0,-1-1 0 0 0,1 1 0 0 0,-1-1 0 0 0,1 1 0 0 0,-1 0 0 0 0,1 1-3 0 0,14 9 51 0 0,18 11 23 0 0,-31-22-64 0 0,-1 1 1 0 0,1-1-1 0 0,0 0 0 0 0,0 0 0 0 0,0 0 0 0 0,1 0 0 0 0,-1-1 1 0 0,0 0-1 0 0,0 0 0 0 0,0 0 0 0 0,0 0 0 0 0,0 0 1 0 0,0-1-1 0 0,1 0 0 0 0,-1 0 0 0 0,0 0-10 0 0,15-3 45 0 0,50-12 415 0 0,-48 14-448 0 0,112 19-12 0 0,-89-11 0 0 0,85-15 0 0 0,39-30 0 0 0,61 8 0 0 0,-176 30 0 0 0,1 10-120 0 0,27-2 704 0 0,-14 5 816 0 0,-65-12-1253 0 0,-2 0-56 0 0,0 0-99 0 0,0 0-316 0 0,0-1-136 0 0,4-5-26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3:59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09 2759 0 0,'0'0'586'0'0,"0"0"1418"0"0,0 0 626 0 0,0 0 122 0 0,0 0-366 0 0,0 0-1678 0 0,0 0-803 0 0,0 0-90 0 0,0 0 7 0 0,0 0 2 0 0,0 0 0 0 0,-1 1 30 0 0,-6 29 391 0 0,2 0 1 0 0,0 0 0 0 0,3 0 0 0 0,0 1 0 0 0,2-1-1 0 0,2 11-245 0 0,-2 7-56 0 0,5 139 2192 0 0,-14-211-1650 0 0,6 2-443 0 0,1-1 0 0 0,0 0 0 0 0,2 0 0 0 0,0 0 1 0 0,2 0-1 0 0,1 1 0 0 0,3-15-43 0 0,-2 8 12 0 0,0 3 3 0 0,2 1 0 0 0,1 0 0 0 0,0 0 0 0 0,2 1 0 0 0,4-6-15 0 0,-7 19-5 0 0,0-1 0 0 0,1 2 0 0 0,0-1 0 0 0,1 1 0 0 0,1 0 0 0 0,-1 1 0 0 0,6-5 5 0 0,-7 8 0 0 0,18-8 83 0 0,-3 13-19 0 0,-11 3-21 0 0,-1 1-33 0 0,28 16-10 0 0,17 38 155 0 0,-29 8 160 0 0,-23-48-225 0 0,3 103 438 0 0,-16 59 784 0 0,7-138-626 0 0,3-39-620 0 0,-1 0-2 0 0,-2 16-1502 0 0,7-29-3044 0 0,-2 6 2274 0 0,3-7-3200 0 0</inkml:trace>
  <inkml:trace contextRef="#ctx0" brushRef="#br0" timeOffset="390">554 387 13447 0 0,'0'0'614'0'0,"0"0"-12"0"0,14 12-874 0 0,-1-9 830 0 0,0 0 0 0 0,0-1 0 0 0,0 0-1 0 0,0-1 1 0 0,0 0 0 0 0,0-1 0 0 0,12-2-558 0 0,7 2 183 0 0,33 9 497 0 0,-27-6-266 0 0,-15 2-420 0 0,-9-1-813 0 0,17-5-2059 0 0,-24-5 1531 0 0,0 1-257 0 0</inkml:trace>
  <inkml:trace contextRef="#ctx0" brushRef="#br0" timeOffset="822.99">1119 1 8751 0 0,'0'0'399'0'0,"0"0"-4"0"0,0 0-23 0 0,0 0 833 0 0,2 12 3516 0 0,-12 208-2294 0 0,9-153-1749 0 0,-1-32-519 0 0,2 1 0 0 0,2 0 0 0 0,1 0 1 0 0,1 0-160 0 0,30 172 1174 0 0,-30-189-1187 0 0,-4-17-62 0 0,2 4-74 0 0,0-6-3259 0 0,13-31-752 0 0,-9 8-827 0 0</inkml:trace>
  <inkml:trace contextRef="#ctx0" brushRef="#br0" timeOffset="1358.99">1612 18 9671 0 0,'0'0'748'0'0,"0"0"-301"0"0,0 0 566 0 0,0 0 298 0 0,0 0 58 0 0,0 0-182 0 0,-1 2-798 0 0,-9 14-479 0 0,0 1 0 0 0,-2-1-1 0 0,1-1 1 0 0,-2 0 0 0 0,0-1-1 0 0,-1 0 1 0 0,-1-1 0 0 0,0 0 90 0 0,-6 6 172 0 0,-89 56 1570 0 0,0 0-848 0 0,88-54-950 0 0,21-20 141 0 0,1-1-16 0 0,0 2-15 0 0,1 8-44 0 0,8 14-10 0 0,10 4 11 0 0,10-4 330 0 0,58 48 697 0 0,-24-31-636 0 0,-16-6 166 0 0,10-11 452 0 0,-57-24-1074 0 0,1 0 0 0 0,-1 1-1 0 0,0-1 1 0 0,1 0 0 0 0,-1 0-1 0 0,0 0 1 0 0,0 0 0 0 0,1 0 0 0 0,-1 0-1 0 0,0 0 1 0 0,1 0 0 0 0,-1 0 0 0 0,0 0-1 0 0,1 0 1 0 0,-1 0 0 0 0,0 0-1 0 0,1 0 1 0 0,-1 0 0 0 0,0 0 0 0 0,1 0-1 0 0,-1 0 1 0 0,0 0 0 0 0,1 0-1 0 0,-1 0 1 0 0,0-1 0 0 0,0 1 0 0 0,1 0-1 0 0,-1 0 1 0 0,0 0 0 0 0,1-1-1 0 0,-1 1 1 0 0,0 0 0 0 0,0 0 0 0 0,0-1-1 0 0,1 1 1 0 0,-1 0 0 0 0,0 0-1 0 0,0-1 1 0 0,0 1 0 0 0,0 0 0 0 0,1-1-1 0 0,-1 1 1 0 0,0 0 0 0 0,0-1 0 0 0,0 1-1 0 0,0 0 1 0 0,0 0 0 0 0,0-1-1 0 0,0 1 1 0 0,0 0 0 0 0,0-1 0 0 0,0 1-1 0 0,0 0 1 0 0,0-1 0 0 0,0 1-1 0 0,0 0 1 0 0,0-1 0 0 0,-1 1 0 0 0,1 0 54 0 0,-2-10-1786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13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223 0 0,'0'0'143'0'0,"0"0"216"0"0,0 0 801 0 0,0 0 345 0 0,0 0 67 0 0,0 0-136 0 0,0 0-643 0 0,0 0-286 0 0,18-1 2537 0 0,16 10-2587 0 0,-32-8-594 0 0,8 2-2296 0 0,-3 0-1821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1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215 0 0,'0'0'707'0'0,"0"0"-320"0"0,0 0 383 0 0,0 0 218 0 0,0 0 42 0 0,0 0-128 0 0,1 1-579 0 0,17 23-222 0 0,-3-9 26 0 0,-13-14-6 0 0,-1 0-1 0 0,27 33 386 0 0,-28-33-553 0 0,0-1-686 0 0,1 2-2797 0 0,4 5-119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1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95 1375 0 0,'0'0'458'0'0,"0"0"1382"0"0,0 0 605 0 0,0 0 126 0 0,0 0-295 0 0,0 0-1320 0 0,0 0-578 0 0,0 0-114 0 0,0 0-21 0 0,2 1 24 0 0,82 37 1565 0 0,-60-33-2753 0 0,-18-4-3433 0 0,-6-1 203 0 0</inkml:trace>
  <inkml:trace contextRef="#ctx0" brushRef="#br0" timeOffset="316.97">24 266 9671 0 0,'0'0'748'0'0,"0"0"-362"0"0,0 0 308 0 0,0 0 188 0 0,2 0 40 0 0,85-1 174 0 0,6-14-649 0 0,68-18 226 0 0,-142 27-6613 0 0,-19 6 1816 0 0</inkml:trace>
  <inkml:trace contextRef="#ctx0" brushRef="#br0" timeOffset="19319.24">13 184 5327 0 0,'0'0'242'0'0,"-2"-1"-12"0"0,-5 0-80 0 0,5 0 367 0 0,2 1 146 0 0,0 0 17 0 0,0 0 8 0 0,0 0 6 0 0,0 0 2 0 0,0 0 0 0 0,-2-9 558 0 0,5 6-1188 0 0,1 0 0 0 0,-1 0 0 0 0,1 0 0 0 0,-1 0 0 0 0,1 1 0 0 0,0 0 0 0 0,0-1 0 0 0,0 2 0 0 0,0-1 1 0 0,0 0-1 0 0,0 1 0 0 0,1 0 0 0 0,-1-1 0 0 0,0 2 0 0 0,1-1 0 0 0,-1 1 0 0 0,1-1 0 0 0,-1 1 0 0 0,1 0 1 0 0,-1 1-1 0 0,2-1-66 0 0,103 30 1542 0 0,-62-11-1322 0 0,1-2-1 0 0,1-1 1 0 0,1-3-1 0 0,0-2 1 0 0,0-3-1 0 0,40 2-219 0 0,12 4 579 0 0,40 19 501 0 0,-83-36-1762 0 0,-52 0-331 0 0,-6 2-3482 0 0,-1 1-483 0 0</inkml:trace>
  <inkml:trace contextRef="#ctx0" brushRef="#br0" timeOffset="19700.25">67 395 8751 0 0,'0'0'399'0'0,"0"0"-4"0"0,0 0-71 0 0,0 0 633 0 0,0 0 311 0 0,0 0 63 0 0,0 0-182 0 0,9 1-793 0 0,97-1-699 0 0,86 42 1717 0 0,155 20 1179 0 0,-265-57-2517 0 0,-43-7-2467 0 0,-37 1-1567 0 0,-2 1-1220 0 0</inkml:trace>
  <inkml:trace contextRef="#ctx0" brushRef="#br0" timeOffset="20071.24">798 1 11519 0 0,'0'0'887'0'0,"0"1"-583"0"0,-1 2-244 0 0,0 0 0 0 0,1 0 0 0 0,-1 0-1 0 0,1 0 1 0 0,0-1 0 0 0,0 1 0 0 0,0 0 0 0 0,0 0 0 0 0,0 0 0 0 0,0 0 0 0 0,1 0-1 0 0,0 0 1 0 0,-1-1 0 0 0,1 1 0 0 0,0 0 0 0 0,1 0 0 0 0,-1-1 0 0 0,0 1-1 0 0,1-1 1 0 0,-1 1 0 0 0,1-1 0 0 0,0 0 0 0 0,0 1 0 0 0,0-1 0 0 0,2 2-60 0 0,64 47 1781 0 0,-57-44-1722 0 0,20 10 44 0 0,0-1 0 0 0,1-2 0 0 0,0-1-1 0 0,2-2 1 0 0,21 5-103 0 0,24 8 208 0 0,42 28 1338 0 0,-118-51-1531 0 0,1 0 0 0 0,0 0 0 0 0,-1 1 0 0 0,1-1 0 0 0,-1 1 1 0 0,0 0-1 0 0,0 0 0 0 0,1 0 0 0 0,-1 0 0 0 0,0 1 0 0 0,-1-1 0 0 0,1 1 0 0 0,0 0 0 0 0,-1 0 0 0 0,0 0 0 0 0,1 0 0 0 0,-1 0 0 0 0,0 0 0 0 0,-1 1 0 0 0,1-1 0 0 0,-1 1 0 0 0,1-1 0 0 0,-1 1 0 0 0,0-1 0 0 0,0 1 0 0 0,-1 0 0 0 0,1 0 1 0 0,-1-1-1 0 0,0 1 0 0 0,0 0 0 0 0,0 0 0 0 0,0 0 0 0 0,0-1 0 0 0,-1 1 0 0 0,0 1-15 0 0,-10 21 43 0 0,-1 0 0 0 0,-1-1-1 0 0,-1 0 1 0 0,-1-2 0 0 0,-1 1 0 0 0,-1-2 0 0 0,-13 13-43 0 0,-13 20 252 0 0,-138 176 1437 0 0,164-213-1736 0 0,-1 0 0 0 0,-1-1-1 0 0,0-2 1 0 0,-1 0 0 0 0,-1 0-1 0 0,-6 2 48 0 0,-18 0-1242 0 0,33-20-4620 0 0,4-2-3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3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527 0 0,'0'0'423'0'0,"0"0"-155"0"0,0 0 381 0 0,0 0 191 0 0,0 0 38 0 0,0 0-118 0 0,0 0-544 0 0,10 0 902 0 0,102 24 5210 0 0,196 2-3360 0 0,-266-30-4365 0 0,-41 4 808 0 0,-1 0-98 0 0,0 0-17 0 0,0 0-196 0 0,0-2-796 0 0,-2-5-33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3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55 0 0,'-2'7'304'0'0,"2"-6"37"0"0,-1 0 0 0 0,1 0 0 0 0,0-1 0 0 0,0 1 0 0 0,0 0 0 0 0,0 0 0 0 0,0 0 0 0 0,0-1 0 0 0,0 1 0 0 0,0 0 0 0 0,0 0 0 0 0,0 0 0 0 0,0-1-1 0 0,1 1 1 0 0,-1 0 0 0 0,0 0 0 0 0,1-1 0 0 0,-1 1 0 0 0,0 0 0 0 0,1-1 0 0 0,-1 1 0 0 0,1 0 0 0 0,-1-1 0 0 0,1 1 0 0 0,-1 0 0 0 0,1-1 0 0 0,-1 1-1 0 0,1-1 1 0 0,0 1 0 0 0,-1-1 0 0 0,1 1 0 0 0,0-1 0 0 0,0 0 0 0 0,-1 1-341 0 0,48 7 3955 0 0,-38-7-3214 0 0,151 29 1295 0 0,-89 2-1008 0 0,38-8 20 0 0,-101-25-927 0 0,-8 1-3886 0 0,-1 0-2663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40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10591 0 0,'0'0'819'0'0,"0"0"-436"0"0,0 0 150 0 0,0 0 126 0 0,0 0 21 0 0,2 0-96 0 0,5-2-440 0 0,-6 2-222 0 0,2 0 125 0 0,-1 1 0 0 0,0 0-1 0 0,1 0 1 0 0,-1 1 0 0 0,0-1 0 0 0,0 0-1 0 0,0 1 1 0 0,0-1 0 0 0,0 1 0 0 0,0 0-1 0 0,0 0 1 0 0,0-1 0 0 0,-1 1 0 0 0,1 0-1 0 0,-1 1 1 0 0,1-1 0 0 0,-1 0-1 0 0,0 0 1 0 0,0 1 0 0 0,0-1 0 0 0,0 0-1 0 0,0 1 1 0 0,0 1-47 0 0,2 3 141 0 0,9 24-81 0 0,-2-1 0 0 0,-1 2 0 0 0,-1-1 0 0 0,-2 1 0 0 0,-1 1-1 0 0,-2-1 1 0 0,0 31-60 0 0,-1-32 12 0 0,-11 112 53 0 0,4-122 67 0 0,5-20-33 0 0,0-1-15 0 0,0 0-11 0 0,0 0 5 0 0,-3-1-44 0 0,1-1 0 0 0,-1 1 1 0 0,0-1-1 0 0,1 1 0 0 0,-1-1 1 0 0,1 0-1 0 0,0 0 0 0 0,0 0 1 0 0,0-1-1 0 0,0 1 0 0 0,0 0 1 0 0,0-1-1 0 0,1 1 0 0 0,-1-1 1 0 0,1 0-1 0 0,-1 0 0 0 0,1 1 1 0 0,0-1-1 0 0,0 0 0 0 0,0 0 1 0 0,1 0-1 0 0,-1 0 0 0 0,1 0 1 0 0,0 0-1 0 0,-1 0 0 0 0,1 0 1 0 0,1 0-1 0 0,-1-1-34 0 0,0 3-4 0 0,-4-46 62 0 0,3 0 1 0 0,2 0-1 0 0,2 0 0 0 0,2 1 1 0 0,1-1-1 0 0,3 1 0 0 0,2 0 1 0 0,6-12-59 0 0,-13 45 40 0 0,0 1 0 0 0,1 0 0 0 0,0 0 1 0 0,1 0-1 0 0,0 1 0 0 0,1 0 0 0 0,0 0 1 0 0,1 0-1 0 0,0 1 0 0 0,7-7-40 0 0,-10 12 44 0 0,-3 3-16 0 0,0 0-1 0 0,-1 0 0 0 0,1 0 0 0 0,0 0 0 0 0,0 1 0 0 0,0-1 1 0 0,0 1-1 0 0,0-1 0 0 0,0 1 0 0 0,0 0 0 0 0,0-1 0 0 0,1 1 1 0 0,-1 1-1 0 0,1-1 0 0 0,-1 0 0 0 0,1 0 0 0 0,-1 1 0 0 0,1-1 1 0 0,-1 1-1 0 0,1 0 0 0 0,-1 0 0 0 0,1 0 0 0 0,-1 0 0 0 0,1 0 1 0 0,-1 1-1 0 0,1-1 0 0 0,-1 1 0 0 0,1-1 0 0 0,-1 1 1 0 0,1 0-1 0 0,-1 0 0 0 0,0 0 0 0 0,0 1 0 0 0,1-1-27 0 0,3 4 12 0 0,0 0 0 0 0,-1 0 0 0 0,0 0 0 0 0,0 0 0 0 0,-1 1 0 0 0,1 0 0 0 0,-1 0 0 0 0,0 0-1 0 0,-1 0 1 0 0,0 1 0 0 0,0-1 0 0 0,0 1 0 0 0,0 1-12 0 0,13 27 53 0 0,2 2 80 0 0,-3 0 0 0 0,-1 2-1 0 0,-1 0 1 0 0,-3 0 0 0 0,-1 1 0 0 0,-2 0 0 0 0,0 15-133 0 0,4 118 756 0 0,-11-166-734 0 0,0 16-35 0 0,0-21-99 0 0,0-2-15 0 0,0 0-130 0 0,0 0-544 0 0,0 0-242 0 0,0 0-680 0 0,0 0-2658 0 0,0 0-1134 0 0</inkml:trace>
  <inkml:trace contextRef="#ctx0" brushRef="#br0" timeOffset="427">598 457 4143 0 0,'0'0'191'0'0,"2"1"-11"0"0,32 8 4658 0 0,46-24-1053 0 0,-3-9 1302 0 0,41 11-3374 0 0,-88 18-1117 0 0,-11-14-2544 0 0,-13-7-3900 0 0,-5 6 942 0 0</inkml:trace>
  <inkml:trace contextRef="#ctx0" brushRef="#br0" timeOffset="872.01">1095 1 10591 0 0,'0'0'488'0'0,"0"0"-12"0"0,1 1-306 0 0,15 29-152 0 0,-9 39 808 0 0,-13 48 2908 0 0,11 135-1822 0 0,0-194-1557 0 0,28 197 357 0 0,-11-194-211 0 0,-21-59-421 0 0,-1-2-41 0 0,0 0-175 0 0,0 0-79 0 0,0 0-10 0 0,5-12-1344 0 0,-1-3 91 0 0</inkml:trace>
  <inkml:trace contextRef="#ctx0" brushRef="#br0" timeOffset="1355.02">1460 112 15519 0 0,'0'0'712'0'0,"0"0"-16"0"0,0 0-440 0 0,-1 1-186 0 0,-140 92-756 0 0,32 1 1814 0 0,74-56-1074 0 0,33-35-92 0 0,1-2 60 0 0,0-1 0 0 0,0 1 0 0 0,0 0 0 0 0,1 0 0 0 0,-1 0 0 0 0,0-1 0 0 0,1 1 0 0 0,-1 0 0 0 0,1 0 0 0 0,-1 0 0 0 0,1 0 0 0 0,-1 0 0 0 0,1 0 0 0 0,0 0 0 0 0,-1 1 0 0 0,1-1 0 0 0,0 0 0 0 0,0 0 0 0 0,0 0 0 0 0,0 0 0 0 0,0 0 0 0 0,0 0 0 0 0,0 0 0 0 0,0 0 0 0 0,0 1 0 0 0,1-1 0 0 0,-1 0 0 0 0,0 0-22 0 0,5 4 61 0 0,-1 0-1 0 0,1 0 0 0 0,0-1 0 0 0,1 1 1 0 0,-1-1-1 0 0,1-1 0 0 0,-1 1 1 0 0,1-1-1 0 0,0 0 0 0 0,0 0 1 0 0,1-1-1 0 0,-1 1 0 0 0,6 0-60 0 0,53 28 432 0 0,29 35 464 0 0,-16-15 622 0 0,-77-50-1562 0 0,3 5-110 0 0,-3-4-6392 0 0,-1-2 4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4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778'0'0,"6"10"214"0"0,1 2-883 0 0,0 0 1 0 0,-1 1 0 0 0,-1 0 0 0 0,0 0-1 0 0,-1 0 1 0 0,0 1 0 0 0,-1-1-1 0 0,0 1 1 0 0,-2 0 0 0 0,1 0-1 0 0,-2 0 1 0 0,0 0 0 0 0,-1 10-110 0 0,3 33 1534 0 0,24 248 1696 0 0,-25-274-3262 0 0,-1-14-24 0 0,0 1 0 0 0,1 0 0 0 0,1-1-1 0 0,1 1 1 0 0,0-1 0 0 0,1 0 0 0 0,1 0 0 0 0,4 7 56 0 0,-9-23-288 0 0,7 3-2564 0 0,-7-4 1457 0 0</inkml:trace>
  <inkml:trace contextRef="#ctx0" brushRef="#br0" timeOffset="407.06">450 57 12895 0 0,'0'0'998'0'0,"0"0"-545"0"0,0 0 160 0 0,-1 2 141 0 0,-4 6-722 0 0,-1 0 0 0 0,0-1 0 0 0,0 0 0 0 0,-1 0 0 0 0,0 0 0 0 0,0-1 0 0 0,0 0 0 0 0,-1-1 0 0 0,0 0 1 0 0,0 0-1 0 0,-4 2-32 0 0,-31 21-829 0 0,-93 100 1959 0 0,128-119-986 0 0,2 1-74 0 0,2 2-70 0 0,3 1-43 0 0,2-9 68 0 0,0-1 0 0 0,1 1-1 0 0,0-1 1 0 0,0 0 0 0 0,0 1 0 0 0,0-1 0 0 0,0 0 0 0 0,1 0 0 0 0,-1-1-1 0 0,1 1 1 0 0,0 0 0 0 0,0-1 0 0 0,0 0 0 0 0,0 1 0 0 0,0-1-1 0 0,0 0 1 0 0,1-1 0 0 0,-1 1 0 0 0,1-1 0 0 0,-1 1 0 0 0,3-1-25 0 0,12 9 307 0 0,203 92 2009 0 0,-214-98-2268 0 0,-1 0-49 0 0,-5-3-88 0 0,-1-1-109 0 0,0 0-39 0 0,0 0-10 0 0,0 0-253 0 0,0 0-1060 0 0,0 0-46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4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6 9847 0 0,'0'0'448'0'0,"0"0"-6"0"0,13-9-232 0 0,77-28 1796 0 0,-49 27-1059 0 0,1 1-1 0 0,0 3 1 0 0,0 1 0 0 0,1 3 0 0 0,-1 1 0 0 0,24 3-947 0 0,21 7 104 0 0,-71-12-754 0 0,-12 0-2429 0 0,2-3 1645 0 0</inkml:trace>
  <inkml:trace contextRef="#ctx0" brushRef="#br0" timeOffset="392.04">332 42 5063 0 0,'0'0'232'0'0,"0"0"262"0"0,0 0 970 0 0,0 0 421 0 0,0 0 88 0 0,0 0-271 0 0,1 2-1209 0 0,3 173 1496 0 0,0 68-245 0 0,4-26-1186 0 0,-2-123-532 0 0,-6-92-271 0 0,0-2-70 0 0,0 0-5 0 0,0 0-218 0 0,0 0-921 0 0,0 0-400 0 0</inkml:trace>
  <inkml:trace contextRef="#ctx0" brushRef="#br0" timeOffset="1152.99">752 8 7831 0 0,'0'0'603'0'0,"1"0"-231"0"0,3-2-21 0 0,-1 1 1 0 0,1 0-1 0 0,-1 0 0 0 0,1 0 0 0 0,-1 0 1 0 0,1 1-1 0 0,-1-1 0 0 0,1 1 1 0 0,0 0-1 0 0,-1 0 0 0 0,1 0 0 0 0,-1 1 1 0 0,1-1-1 0 0,0 1 0 0 0,0 0-351 0 0,106 0 2028 0 0,-57 28-1476 0 0,-48-26-539 0 0,0 0 0 0 0,1 0-1 0 0,-1 0 1 0 0,0 1 0 0 0,0 0 0 0 0,-1 0-1 0 0,1 0 1 0 0,-1 0 0 0 0,0 1 0 0 0,0-1-1 0 0,-1 1 1 0 0,1 0 0 0 0,-1 1-1 0 0,0-1 1 0 0,0 0 0 0 0,-1 1 0 0 0,1 0-1 0 0,-1-1 1 0 0,-1 1 0 0 0,1 0-1 0 0,-1 0 1 0 0,1 4-13 0 0,-12 29 0 0 0,5-31-53 0 0,-1 1 0 0 0,-1-1 1 0 0,0 0-1 0 0,0 0 0 0 0,0-1 0 0 0,-1 0 0 0 0,0-1 0 0 0,-1 1 0 0 0,1-2 0 0 0,-1 1 0 0 0,0-1 1 0 0,0 0-1 0 0,-1-1 0 0 0,0 0 0 0 0,-3 1 53 0 0,-83 19-628 0 0,109-27 669 0 0,0 1-1 0 0,1 0 1 0 0,0 1 0 0 0,-1 0-1 0 0,1 1 1 0 0,-1 1 0 0 0,1 0-1 0 0,0 1 1 0 0,-1 1 0 0 0,0 0-1 0 0,0 0 1 0 0,0 2 0 0 0,0-1-1 0 0,0 2 1 0 0,-1 0 0 0 0,0 0-1 0 0,0 1 1 0 0,-1 0 0 0 0,1 1-1 0 0,6 7-40 0 0,-14-11 30 0 0,1 1-1 0 0,-1 1 1 0 0,0-1 0 0 0,0 1-1 0 0,0-1 1 0 0,-1 1-1 0 0,0 0 1 0 0,0 0 0 0 0,0 1-1 0 0,-1-1 1 0 0,0 1-1 0 0,0-1 1 0 0,-1 1-1 0 0,1-1 1 0 0,-2 1 0 0 0,1 0-1 0 0,-1 0 1 0 0,0-1-1 0 0,0 1 1 0 0,-1 0 0 0 0,0 0-1 0 0,0-1 1 0 0,0 1-1 0 0,-1 0 1 0 0,0-1 0 0 0,-3 6-30 0 0,-81 138 1358 0 0,70-129-1226 0 0,-9 1-58 0 0,23-21-149 0 0,-8 3-2117 0 0,10-4 66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1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0 1839 0 0,'0'0'276'0'0,"0"0"487"0"0,0 2 210 0 0,13 116 4039 0 0,-11 62-2009 0 0,-2-29-1988 0 0,16 69 951 0 0,-16-173-1769 0 0,15 106 258 0 0,-13-140-396 0 0,-1-3 6 0 0,-1-7-11 0 0,2 5-33 0 0,-2-6 7 0 0,0-2-100 0 0,0 0-65 0 0,0 0-21 0 0,0 0-60 0 0,1-13-830 0 0,-1-4 442 0 0</inkml:trace>
  <inkml:trace contextRef="#ctx0" brushRef="#br0" timeOffset="508.96">295 169 2303 0 0,'0'0'102'0'0,"-1"-1"-1"0"0,-13-52 5344 0 0,-9 51-1625 0 0,-14 36-2987 0 0,31-27-636 0 0,-68 97 1345 0 0,-39 65 298 0 0,98-145-1698 0 0,5-4 100 0 0,9-19-170 0 0,1-1-32 0 0,0 0-134 0 0,0 0-60 0 0,0 0-7 0 0,0-1-68 0 0,32-64-3725 0 0,-23 46 2258 0 0</inkml:trace>
  <inkml:trace contextRef="#ctx0" brushRef="#br0" timeOffset="815.94">216 137 1839 0 0,'0'0'83'0'0,"0"0"257"0"0,0 0 1039 0 0,0 0 453 0 0,0 0 89 0 0,0 0-182 0 0,0 0-850 0 0,0 0-374 0 0,0 0-71 0 0,0 0-38 0 0,0 0-86 0 0,11-5 483 0 0,-6 4-758 0 0,1 0 1 0 0,-1 1-1 0 0,1-1 1 0 0,-1 1-1 0 0,0 0 0 0 0,1 0 1 0 0,-1 1-1 0 0,1 0 1 0 0,-1 0-1 0 0,1 0 1 0 0,-1 0-1 0 0,0 1 0 0 0,0 0 1 0 0,0 0-1 0 0,0 1 1 0 0,0-1-1 0 0,0 1 0 0 0,0 1-45 0 0,36 13 352 0 0,74 33 952 0 0,-87-38-488 0 0,-26-11-588 0 0,-2-1-17 0 0,0 0-10 0 0,9 5-886 0 0,-9-5-894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0'0'499'0'0,"0"0"-251"0"0,2 1 169 0 0,15 21 3071 0 0,-17-20-2764 0 0,8 44 2452 0 0,31 350-224 0 0,-8-191-98 0 0,-27-176-2126 0 0,-4-28-674 0 0,0-1-131 0 0,0 0-146 0 0,0 0-563 0 0,-1-2-249 0 0,-2-6-48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49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2 4607 0 0,'0'0'354'0'0,"0"0"-105"0"0,0 0 426 0 0,0 0 205 0 0,0 0 44 0 0,0 0-108 0 0,0 0-499 0 0,11 3-105 0 0,144 2 7232 0 0,-5-17-5728 0 0,-113 8-1773 0 0,-2-20-3859 0 0,-35 23 2566 0 0</inkml:trace>
  <inkml:trace contextRef="#ctx0" brushRef="#br0" timeOffset="380">204 0 14479 0 0,'0'0'663'0'0,"0"0"-12"0"0,0 2-415 0 0,-7 141-2333 0 0,-2-53 4436 0 0,12 129-861 0 0,16-133-1065 0 0,-19-85-396 0 0,0-1-139 0 0,0 0-66 0 0,0 0-18 0 0,0 0-56 0 0,0 0-230 0 0,0 0-99 0 0,1-1-973 0 0,5-5-3831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3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839 0 0,'0'0'588'0'0,"0"0"-12"0"0,1 1-370 0 0,4 4-157 0 0,0-1-1 0 0,0-1 1 0 0,0 1 0 0 0,1-1 0 0 0,-1 0 0 0 0,1 0 0 0 0,-1 0 0 0 0,1-1 0 0 0,0 0 0 0 0,0 0 0 0 0,1 0 0 0 0,-1-1 0 0 0,0 0-1 0 0,0 0 1 0 0,1 0 0 0 0,-1-1 0 0 0,0 0 0 0 0,1-1 0 0 0,5 0-49 0 0,8 2 665 0 0,175-16 2334 0 0,-166 13-5910 0 0,-29 2 2147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3679 0 0,'0'0'284'0'0,"10"-2"1284"0"0,-2 0-827 0 0,0 1-1 0 0,-1 0 1 0 0,1 0-1 0 0,0 0 0 0 0,0 1 1 0 0,0 0-1 0 0,0 1 1 0 0,0 0-1 0 0,-1 0 0 0 0,1 1 1 0 0,0 0-1 0 0,-1 0 1 0 0,1 0-1 0 0,1 2-740 0 0,43 9 1382 0 0,151 26 1665 0 0,-137-23-2491 0 0,-58-15-550 0 0,-6-1-2748 0 0,-2 0 1563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215 0 0,'0'0'794'0'0,"0"2"-22"0"0,13 178 172 0 0,1 195 2602 0 0,-4-286-3778 0 0,-10-88-171 0 0,0-1-99 0 0,0 0-18 0 0,2 0-44 0 0,1-1 373 0 0,0 0 1 0 0,0 0 0 0 0,-1 0-1 0 0,1 0 1 0 0,0-1-1 0 0,-1 1 1 0 0,1-1-1 0 0,-1 0 1 0 0,0 0 0 0 0,1 0-1 0 0,-1 0 1 0 0,0 0-1 0 0,0-1 1 0 0,0 1-1 0 0,-1 0 1 0 0,1-1 0 0 0,-1 0-1 0 0,1 1 1 0 0,-1-1-1 0 0,0 0 1 0 0,0 0-1 0 0,0 1 1 0 0,0-1 0 0 0,0 0 190 0 0,1-3-526 0 0,10-21-1597 0 0</inkml:trace>
  <inkml:trace contextRef="#ctx0" brushRef="#br0" timeOffset="309">394 32 2303 0 0,'0'0'571'0'0,"0"0"1556"0"0,0 0 678 0 0,-3 2 136 0 0,-55 39 1687 0 0,-28 34-4453 0 0,56-48 210 0 0,23-22-170 0 0,0 1 0 0 0,0 0 0 0 0,1 0-1 0 0,-1 1 1 0 0,2 0 0 0 0,-1 0 0 0 0,1 1-1 0 0,0-1 1 0 0,0 1 0 0 0,1 0 0 0 0,0 0-1 0 0,0 1 1 0 0,-1 7-215 0 0,25 15 864 0 0,-3-21-683 0 0,-1-2 0 0 0,2 0 0 0 0,-1 0 0 0 0,1-2 0 0 0,0 0 0 0 0,0-2 0 0 0,0 1 0 0 0,3-2-181 0 0,0 3 6 0 0,1-1-1 0 0,0-2 1 0 0,-1 0-1 0 0,1-1 1 0 0,0-1 0 0 0,0-1-1 0 0,0-1 1 0 0,0-1-1 0 0,0-1 1 0 0,-1-1 0 0 0,2-1-6 0 0,15-18-1653 0 0,-21-1-5336 0 0,-12 12 1601 0 0</inkml:trace>
  <inkml:trace contextRef="#ctx0" brushRef="#br0" timeOffset="621">674 174 8751 0 0,'1'1'674'0'0,"26"15"1814"0"0,0-1 0 0 0,1-2 0 0 0,1-1 0 0 0,25 7-2488 0 0,64 6 2033 0 0,-110-24-1997 0 0,0-1 1 0 0,1 0-1 0 0,-1 0 1 0 0,0 0 0 0 0,0-1-1 0 0,0 0 1 0 0,0-1-1 0 0,0 0 1 0 0,0 0-1 0 0,1-1-36 0 0,-6 0-263 0 0,-1 1 0 0 0,0-1 0 0 0,0 1 0 0 0,0-1 0 0 0,0 0 0 0 0,-1 0 0 0 0,1 0 0 0 0,-1 0 0 0 0,1 0 0 0 0,-1 0 0 0 0,0 0 0 0 0,0 0 0 0 0,-1-1 0 0 0,1 1 0 0 0,-1 0 0 0 0,1 0 0 0 0,-1-1 0 0 0,0 1 0 0 0,0 0 0 0 0,-1-1 0 0 0,1 1 0 0 0,-1 0 0 0 0,0-3 263 0 0,-2-11-1551 0 0</inkml:trace>
  <inkml:trace contextRef="#ctx0" brushRef="#br0" timeOffset="895.05">757 0 12895 0 0,'5'52'1569'0'0,"12"25"5183"0"0,-1-11-5529 0 0,-5 116-1854 0 0,-9-85 1014 0 0,-1-88-367 0 0,1-3-171 0 0,-1-4-651 0 0,-1-2-297 0 0,0 0-738 0 0,1-2-2838 0 0,8-8-1217 0 0</inkml:trace>
  <inkml:trace contextRef="#ctx0" brushRef="#br0" timeOffset="1255.06">1156 20 7367 0 0,'2'0'568'0'0,"28"4"-41"0"0,41 13 8304 0 0,-55-12-8146 0 0,-1 0 1 0 0,1 0 0 0 0,-1 2 0 0 0,-1 0 0 0 0,1 1 0 0 0,-1 0-1 0 0,-1 1 1 0 0,13 10-686 0 0,58 74 915 0 0,-81-88-874 0 0,0 0-1 0 0,0 0 0 0 0,0 0 1 0 0,-1 1-1 0 0,0-1 1 0 0,0 1-1 0 0,-1 0 1 0 0,1-1-1 0 0,-1 1 1 0 0,0 0-1 0 0,-1 0 1 0 0,0 0-1 0 0,0 0 0 0 0,0 0 1 0 0,0-1-1 0 0,-1 1 1 0 0,0 0-1 0 0,0 0 1 0 0,-1 0-1 0 0,0 0-40 0 0,-1 3-29 0 0,0 0 0 0 0,0-1 0 0 0,-1 0 0 0 0,0 0-1 0 0,-1 0 1 0 0,0 0 0 0 0,0 0 0 0 0,-1-1 0 0 0,1 0 0 0 0,-2-1 0 0 0,1 1-1 0 0,-1-1 1 0 0,0 0 0 0 0,-6 3 29 0 0,-162 108-1233 0 0,187-105 1290 0 0,118 19 175 0 0,-92-25-44 0 0,354 91 2895 0 0,-347-88-3919 0 0,-46-11-1418 0 0,-5-8-6223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1 15663 0 0,'0'0'1207'0'0,"1"1"-788"0"0,12 7-123 0 0,0 0 0 0 0,0-1-1 0 0,0-1 1 0 0,1 0 0 0 0,0-1 0 0 0,0-1 0 0 0,0 0 0 0 0,1-1 0 0 0,-1 0 0 0 0,1-1 0 0 0,5 0-296 0 0,12 3 47 0 0,-18-1 28 0 0,0 0 0 0 0,0-2-1 0 0,1 1 1 0 0,-1-2 0 0 0,1 0-1 0 0,0 0 1 0 0,-1-2 0 0 0,1 1-1 0 0,-1-2 1 0 0,1 0 0 0 0,-1-1-1 0 0,0 0 1 0 0,0-2 0 0 0,0 1-1 0 0,0-1 1 0 0,-1-1 0 0 0,0-1-1 0 0,6-3-74 0 0,-16 7-181 0 0,-1 1 0 0 0,1-1 0 0 0,-1 0 0 0 0,0 0 0 0 0,0 0 0 0 0,0 0 0 0 0,-1 0 0 0 0,1 0 0 0 0,-1-1 0 0 0,1 1 0 0 0,-1 0 0 0 0,0-1 0 0 0,0 1 0 0 0,-1-1 0 0 0,1 1 0 0 0,-1-1 0 0 0,1-3 181 0 0,-6-38-7927 0 0,2 28 3179 0 0</inkml:trace>
  <inkml:trace contextRef="#ctx0" brushRef="#br0" timeOffset="289">155 0 4607 0 0,'-1'2'354'0'0,"-4"10"1102"0"0,0 0 0 0 0,1 1 1 0 0,0-1-1 0 0,1 1 1 0 0,1-1-1 0 0,0 1 0 0 0,0 0 1 0 0,1 0-1 0 0,1 0 0 0 0,1 9-1456 0 0,5 45-253 0 0,60 415 3334 0 0,-65-473-3394 0 0,0-7-8 0 0,1 6-2836 0 0,-2-8 1611 0 0</inkml:trace>
  <inkml:trace contextRef="#ctx0" brushRef="#br0" timeOffset="652.99">552 17 2303 0 0,'1'1'167'0'0,"0"-1"-246"0"0,24 12 1447 0 0,36 22 15244 0 0,-42-9-16988 0 0,-24 10-1490 0 0,2-28 1937 0 0,-1 1 1 0 0,0-1-1 0 0,0-1 0 0 0,-1 1 1 0 0,0-1-1 0 0,0 1 1 0 0,-1-1-1 0 0,0-1 1 0 0,0 1-1 0 0,0-1 1 0 0,-1 0-72 0 0,-39 43 516 0 0,34-30-538 0 0,11-16 1 0 0,0-1 1 0 0,0 1 0 0 0,0-1 0 0 0,0 1 0 0 0,1 0 0 0 0,-1 0 0 0 0,1-1 0 0 0,-1 1 0 0 0,1 0 0 0 0,-1 0-1 0 0,1 0 1 0 0,0 0 0 0 0,0-1 0 0 0,0 1 0 0 0,0 0 0 0 0,0 0 0 0 0,0 0 0 0 0,1 0 0 0 0,-1 0 0 0 0,1-1-1 0 0,-1 1 1 0 0,1 0 0 0 0,0 0 0 0 0,-1-1 0 0 0,1 1 0 0 0,0 0 0 0 0,0-1 0 0 0,0 1 0 0 0,1-1 0 0 0,-1 1-1 0 0,0-1 1 0 0,0 0 0 0 0,1 0 0 0 0,0 2 20 0 0,63 33 301 0 0,-39-24-136 0 0,-20-9-89 0 0,0 0 0 0 0,0 1 0 0 0,0-1 0 0 0,-1 1 0 0 0,0 0 0 0 0,0 1 0 0 0,0-1 0 0 0,0 1 0 0 0,-1 0 0 0 0,1 0 0 0 0,-1 1 0 0 0,-1-1 0 0 0,1 1 0 0 0,-1 0 0 0 0,0 0 0 0 0,0 0-1 0 0,-1 0 1 0 0,1 1 0 0 0,-2-1 0 0 0,1 1 0 0 0,-1-1 0 0 0,0 1 0 0 0,0-1 0 0 0,0 1 0 0 0,-1 0 0 0 0,0-1 0 0 0,-1 1 0 0 0,1 0 0 0 0,-1-1 0 0 0,-1 1 0 0 0,1 0 0 0 0,-3 4-76 0 0,-3 8 158 0 0,-1 0 0 0 0,-1-1 0 0 0,0 0-1 0 0,-2 0 1 0 0,0-1 0 0 0,-1-1 0 0 0,-4 5-158 0 0,9-15-36 0 0,6-5-153 0 0,1-1-77 0 0,0 0-19 0 0,-9 0-2256 0 0,7-24-3827 0 0,5 3 725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54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39 5983 0 0,'-1'2'274'0'0,"-11"15"90"0"0,6-3 639 0 0,1-1 0 0 0,0 1 0 0 0,1 1 0 0 0,0-1 0 0 0,1 1 0 0 0,1-1 0 0 0,0 1 1 0 0,0 7-1004 0 0,-3 25-580 0 0,-42 366 5409 0 0,32-242-5718 0 0,22-206-5002 0 0,-3 15 663 0 0</inkml:trace>
  <inkml:trace contextRef="#ctx0" brushRef="#br0" timeOffset="701.61">66 279 4143 0 0,'0'0'319'0'0,"0"0"84"0"0,0 0 1130 0 0,0 0 512 0 0,0 0 106 0 0,0 0-252 0 0,0 0-1151 0 0,1-2-504 0 0,10-22 90 0 0,-7 18-130 0 0,1 1 0 0 0,0-1 0 0 0,0 1 0 0 0,1 0 0 0 0,-1 0 0 0 0,1 0 0 0 0,0 1 0 0 0,1 0 0 0 0,-1 0-1 0 0,1 1 1 0 0,-1 0 0 0 0,1 0 0 0 0,0 0 0 0 0,0 1 0 0 0,0 0 0 0 0,1 1 0 0 0,3-1-204 0 0,-10 2 72 0 0,37-14 769 0 0,-24 9-742 0 0,-13 5-23 0 0,-1 0-11 0 0,0 0-1 0 0,9 4 128 0 0,5 5 118 0 0,-6-3-300 0 0,-2 0-10 0 0,1 3 0 0 0,8 20 158 0 0,7 84 148 0 0,-18 17-306 0 0,-27 267 926 0 0,20-364-793 0 0,2-26-247 0 0,2-12-1283 0 0,1-16-3969 0 0,2 4-528 0 0</inkml:trace>
  <inkml:trace contextRef="#ctx0" brushRef="#br0" timeOffset="999.59">553 465 15607 0 0,'0'0'712'0'0,"0"0"-14"0"0,2-1-458 0 0,179-54 429 0 0,-108 47 1153 0 0,-47 6-1565 0 0,0-1-1 0 0,0-1 1 0 0,-1-1 0 0 0,0-1-1 0 0,22-9-256 0 0,8-17-4566 0 0,-50 26 3028 0 0</inkml:trace>
  <inkml:trace contextRef="#ctx0" brushRef="#br0" timeOffset="1333.6">1216 0 7831 0 0,'0'0'603'0'0,"0"2"-54"0"0,-3 45 8540 0 0,13 30-10002 0 0,-3-30 1000 0 0,20 280 3760 0 0,-6-57-3403 0 0,-12-256-2797 0 0,0-39-1177 0 0,-7 20 3437 0 0,6-27-2443 0 0,0-2-2498 0 0</inkml:trace>
  <inkml:trace contextRef="#ctx0" brushRef="#br0" timeOffset="1684.64">1559 182 8751 0 0,'0'0'399'0'0,"0"0"-4"0"0,-1 1-253 0 0,-43 54 5120 0 0,-43 5-3528 0 0,47-35-1842 0 0,-40 33 1024 0 0,79-58-882 0 0,0 1 1 0 0,-1 0-1 0 0,1 0 0 0 0,0 0 0 0 0,0 0 1 0 0,1 0-1 0 0,-1 0 0 0 0,0 0 0 0 0,0 0 1 0 0,0 1-1 0 0,1-1 0 0 0,-1 0 0 0 0,1 0 1 0 0,-1 1-1 0 0,1-1 0 0 0,-1 0 0 0 0,1 1 1 0 0,0-1-1 0 0,-1 1 0 0 0,1-1 0 0 0,0 0 1 0 0,0 1-1 0 0,0-1 0 0 0,0 0 0 0 0,0 1 1 0 0,1-1-1 0 0,-1 1 0 0 0,0-1 0 0 0,1 0 1 0 0,-1 1-1 0 0,1-1 0 0 0,-1 0 0 0 0,1 0 1 0 0,-1 1-1 0 0,1-1 0 0 0,0 0 0 0 0,0 0 1 0 0,0 0-1 0 0,0 0 0 0 0,0 0 0 0 0,0 0 1 0 0,0 0-1 0 0,0 0 0 0 0,0 0 0 0 0,0 0 1 0 0,1 0-36 0 0,59 34 254 0 0,61 16 746 0 0,-87-43-812 0 0,37 10 386 0 0,0 4-1 0 0,33 15-572 0 0,-101-35-210 0 0,-1-1 0 0 0,1 0 0 0 0,0 0 0 0 0,0 0 0 0 0,0-1 0 0 0,0 1 0 0 0,0-1 0 0 0,0 0 0 0 0,-1 0 0 0 0,1 0 0 0 0,0-1 0 0 0,0 1 0 0 0,0-1 0 0 0,0 0 0 0 0,0 0 0 0 0,0 0 0 0 0,-1-1 0 0 0,1 1 0 0 0,-1-1 0 0 0,1 0 0 0 0,-1 0 0 0 0,1 0 0 0 0,-1 0 0 0 0,0-1 210 0 0,7-5-1363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4:3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0 4143 0 0,'0'0'319'0'0,"0"0"30"0"0,0 0 907 0 0,0 2 414 0 0,-2 44 2715 0 0,-3 24-4290 0 0,-2-19 997 0 0,3 0 1 0 0,2 0-1 0 0,2 0 1 0 0,5 22-1093 0 0,-1 53 428 0 0,-5-37-290 0 0,0 15 1244 0 0,4 0 0 0 0,14 86-1382 0 0,-5-142 117 0 0,-7-36-74 0 0,-1-6-54 0 0,-3-5-93 0 0,-1-1-11 0 0,0 0-30 0 0,10-2-839 0 0,3-75-2449 0 0,-7 32 179 0 0,-3 19 1590 0 0</inkml:trace>
  <inkml:trace contextRef="#ctx0" brushRef="#br0" timeOffset="403.96">98 112 6911 0 0,'0'0'528'0'0,"0"0"-228"0"0,11 6 1906 0 0,7 5-1129 0 0,52 45 1310 0 0,44 117 723 0 0,10 22-1402 0 0,-74-122-1276 0 0,-27-41-172 0 0,-1 0 0 0 0,-2 2 0 0 0,14 30-260 0 0,-34-63-64 0 0,0-1-32 0 0,0 0-134 0 0,0 0-61 0 0,0 0-12 0 0,0 0-146 0 0,-5-11-1932 0 0,0-2 1002 0 0,0-4-12 0 0</inkml:trace>
  <inkml:trace contextRef="#ctx0" brushRef="#br0" timeOffset="741.98">573 1 8287 0 0,'0'0'639'0'0,"0"0"-171"0"0,-6 11 4284 0 0,-1 37-2656 0 0,3 116-1963 0 0,26 59 1243 0 0,1-54-862 0 0,9 13 1336 0 0,-29-169-3494 0 0,-3-13 84 0 0</inkml:trace>
  <inkml:trace contextRef="#ctx0" brushRef="#br0" timeOffset="16052.23">260 1299 2303 0 0,'0'0'544'0'0,"0"0"1444"0"0,0 0 630 0 0,0 0 124 0 0,0 0-342 0 0,-1 1-1558 0 0,-6 4-688 0 0,0 2-154 0 0,-6 35-144 0 0,-28 326 4355 0 0,33-301-3736 0 0,3-1 1 0 0,3 1-1 0 0,3 0 0 0 0,4 7-475 0 0,8-18 256 0 0,-12-55-398 0 0,-1-1 0 0 0,1 0 0 0 0,0 0 1 0 0,-1 1-1 0 0,1-1 0 0 0,0 0 0 0 0,-1 0 0 0 0,1 0 0 0 0,0 0 0 0 0,-1 0 0 0 0,1 0 0 0 0,0 0 0 0 0,-1 0 0 0 0,1 0 1 0 0,0 0-1 0 0,-1 0 0 0 0,1 0 0 0 0,0 0 0 0 0,-1-1 0 0 0,1 1 0 0 0,0 0 0 0 0,-1-1 0 0 0,1 1 0 0 0,0 0 0 0 0,-1-1 0 0 0,1 1 1 0 0,-1 0-1 0 0,1-1 0 0 0,-1 1 0 0 0,1-1 0 0 0,-1 1 0 0 0,1-1 0 0 0,-1 0 0 0 0,0 1 0 0 0,1-1 0 0 0,-1 1 0 0 0,0-1 1 0 0,1 0-1 0 0,-1 1 0 0 0,0-1 0 0 0,0 0 0 0 0,1 1 0 0 0,-1-1 0 0 0,0 0 0 0 0,0 1 0 0 0,0-1 142 0 0,8-15-5728 0 0</inkml:trace>
  <inkml:trace contextRef="#ctx0" brushRef="#br0" timeOffset="16358.23">388 1276 10135 0 0,'0'0'778'0'0,"0"0"-400"0"0,0 0 201 0 0,0 0 137 0 0,4 12 857 0 0,79 121-1602 0 0,-45-67 850 0 0,-17-27-416 0 0,2 0 1 0 0,2-2-1 0 0,1-1 1 0 0,16 16-406 0 0,12-14-95 0 0,-33-41-2318 0 0,-12-1 1115 0 0</inkml:trace>
  <inkml:trace contextRef="#ctx0" brushRef="#br0" timeOffset="16705.09">708 1241 11055 0 0,'0'0'852'0'0,"-1"1"-560"0"0,-2 7 138 0 0,0 1 0 0 0,1-1 0 0 0,0 0 0 0 0,0 1 0 0 0,1-1 0 0 0,0 1-1 0 0,0 0 1 0 0,1-1 0 0 0,0 1 0 0 0,1-1 0 0 0,1 9-430 0 0,0 20-615 0 0,-1 295 3088 0 0,3-179-2244 0 0,0-134-511 0 0,-3-17-13 0 0,-1-2-8 0 0,0 0-195 0 0,6 3-2500 0 0,-4-2 124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2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64 2303 0 0,'-2'0'102'0'0,"-23"1"172"0"0,-14 14 4070 0 0,32-12-4296 0 0,0 1 0 0 0,1-1-1 0 0,0 1 1 0 0,0 1-1 0 0,0-1 1 0 0,0 1 0 0 0,1 0-1 0 0,0 0 1 0 0,0 0-1 0 0,0 1 1 0 0,0 0 0 0 0,1 0-1 0 0,0 0 1 0 0,0 0-1 0 0,1 1 1 0 0,0 0 0 0 0,0-1-1 0 0,0 1 1 0 0,1 0-1 0 0,0 1 1 0 0,1-1-1 0 0,-1 0 1 0 0,1 0 0 0 0,1 1-1 0 0,-1-1 1 0 0,1 0-1 0 0,1 1 1 0 0,-1-1 0 0 0,1 0-1 0 0,0 1 1 0 0,1-1-1 0 0,0 0 1 0 0,1 4-48 0 0,1-3 39 0 0,2 10-9 0 0,0 0-1 0 0,2-1 0 0 0,0 1 0 0 0,2-2 0 0 0,-1 1 0 0 0,2-1 0 0 0,0-1 0 0 0,1 1-29 0 0,-7-13 72 0 0,-1 0-1 0 0,1 1 1 0 0,0-1 0 0 0,0-1-1 0 0,0 1 1 0 0,0-1-1 0 0,1 0 1 0 0,-1 0 0 0 0,1 0-1 0 0,-1-1 1 0 0,1 0 0 0 0,-1 0-1 0 0,2-1-71 0 0,14 5 322 0 0,-13-4-274 0 0,0 1 0 0 0,-1-2 0 0 0,1 1 0 0 0,0-1 0 0 0,-1 0 0 0 0,1-1 0 0 0,0 0 0 0 0,-1 0 0 0 0,1-1 0 0 0,-1 1 0 0 0,1-2 0 0 0,-1 1 0 0 0,0-1 0 0 0,0 0 0 0 0,0-1 0 0 0,0 1 0 0 0,-1-1 0 0 0,1-1 0 0 0,2-2-48 0 0,-2 2 75 0 0,0-1 0 0 0,0 0-1 0 0,-1-1 1 0 0,0 1 0 0 0,0-1-1 0 0,0 0 1 0 0,-1-1 0 0 0,0 0-1 0 0,-1 1 1 0 0,0-1 0 0 0,0-1-1 0 0,-1 1 1 0 0,0 0 0 0 0,0-1-1 0 0,-1 0 1 0 0,0 0 0 0 0,0 0-1 0 0,-1 1 1 0 0,0-1 0 0 0,-1-7-75 0 0,-1-8 282 0 0,-1-1 0 0 0,0 1 0 0 0,-2 0 0 0 0,-1 0 0 0 0,-7-18-282 0 0,11 35 71 0 0,0 1 0 0 0,-1 0 0 0 0,0 0 0 0 0,0-1 0 0 0,0 1-1 0 0,-1 1 1 0 0,0-1 0 0 0,0 0 0 0 0,-1 1 0 0 0,1-1 0 0 0,-1 1 0 0 0,0 0-1 0 0,-1 0 1 0 0,1 1 0 0 0,-1-1 0 0 0,0 1 0 0 0,0 0 0 0 0,0 0 0 0 0,-1 1-1 0 0,1-1 1 0 0,-3 0-71 0 0,-6 2 79 0 0,0 1 0 0 0,1 0 0 0 0,-1 0 0 0 0,0 2 0 0 0,0 0-1 0 0,1 0 1 0 0,-1 1 0 0 0,1 1 0 0 0,-1 0 0 0 0,1 1 0 0 0,0 0 0 0 0,0 1-1 0 0,-10 6-78 0 0,12-7-17 0 0,-22 26-2335 0 0,32-28 1650 0 0,1 0-566 0 0,0 6-24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28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47 919 0 0,'-2'-1'67'0'0,"-4"0"114"0"0,-17 1 2920 0 0,19 3-3055 0 0,0 0 0 0 0,-1-1 0 0 0,1 1 0 0 0,1 1 0 0 0,-1-1 0 0 0,0 1 0 0 0,1-1 0 0 0,-1 1 0 0 0,1 0 0 0 0,0 0 0 0 0,1 0 0 0 0,-1 1 0 0 0,1-1 0 0 0,0 1 0 0 0,0-1 0 0 0,0 1 0 0 0,0 2-46 0 0,1 1 230 0 0,0 0-1 0 0,1 0 1 0 0,0 0-1 0 0,1-1 1 0 0,0 1-1 0 0,0 0 1 0 0,0-1-1 0 0,1 1 1 0 0,1-1-1 0 0,-1 1 1 0 0,3 4-230 0 0,-4-9 24 0 0,5 7 43 0 0,0 0-1 0 0,1 0 0 0 0,0-1 1 0 0,1 0-1 0 0,0 0 0 0 0,1-1 1 0 0,-1 0-1 0 0,1-1 1 0 0,1 1-1 0 0,0-2 0 0 0,0 1 1 0 0,0-2-1 0 0,0 1 0 0 0,1-1 1 0 0,0-1-1 0 0,0 0 0 0 0,6 1-66 0 0,-2 2 55 0 0,0-2 0 0 0,1 0 0 0 0,-1 0-1 0 0,1-1 1 0 0,0-1 0 0 0,1-1-1 0 0,-1 0 1 0 0,0-1 0 0 0,1-1 0 0 0,-1-1-1 0 0,1 0 1 0 0,-1-1 0 0 0,0-1 0 0 0,0 0-1 0 0,0-1 1 0 0,0-1 0 0 0,-1 0-1 0 0,0-1 1 0 0,0-1 0 0 0,0 0 0 0 0,-1-1-1 0 0,0-1 1 0 0,5-4-55 0 0,-8 4 319 0 0,0-1 0 0 0,0-1 0 0 0,-1 1 0 0 0,0-2 0 0 0,-1 1-1 0 0,0-1 1 0 0,-1-1 0 0 0,3-5-319 0 0,-8 13 97 0 0,-1 0 0 0 0,0-1 0 0 0,0 1-1 0 0,0-1 1 0 0,0 1 0 0 0,-1-1 0 0 0,0 0 0 0 0,0 1-1 0 0,-1-1 1 0 0,0 0 0 0 0,0 1 0 0 0,0-1-1 0 0,0 0 1 0 0,-1 0 0 0 0,0 1 0 0 0,0-1 0 0 0,-1 0-1 0 0,1 1 1 0 0,-1 0 0 0 0,-1-1 0 0 0,1 1-1 0 0,-1 0 1 0 0,0-1-97 0 0,-7-8 61 0 0,-2 1-1 0 0,1 0 1 0 0,-2 1 0 0 0,0 0-1 0 0,0 0 1 0 0,-1 2-1 0 0,0 0 1 0 0,-1 0-1 0 0,0 1 1 0 0,-1 1 0 0 0,1 1-1 0 0,-2 0 1 0 0,1 1-1 0 0,-11-2-60 0 0,12 4 9 0 0,0 0-1 0 0,0 1 1 0 0,-1 1-1 0 0,1 1 0 0 0,0 0 1 0 0,-1 1-1 0 0,1 0 1 0 0,-1 1-1 0 0,-11 3-8 0 0,25-4-20 0 0,0 0 0 0 0,0 1 1 0 0,0-1-1 0 0,0 1 0 0 0,0-1 0 0 0,0 1 0 0 0,0 0 0 0 0,1 0 0 0 0,-1-1 0 0 0,0 1 0 0 0,1 0 0 0 0,-1 1 1 0 0,1-1-1 0 0,-1 0 0 0 0,1 0 0 0 0,-1 1 0 0 0,1-1 0 0 0,0 1 0 0 0,-1-1 0 0 0,1 1 0 0 0,0-1 1 0 0,0 1-1 0 0,0 0 0 0 0,1-1 0 0 0,-1 1 0 0 0,0 2 20 0 0,-1 13-4675 0 0,5-5 155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1:31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95 7743 0 0,'0'0'356'0'0,"0"0"-8"0"0,0 0-190 0 0,0 0 32 0 0,0 0 40 0 0,0 0 8 0 0,-10 6 410 0 0,2 2-380 0 0,1 0 0 0 0,0 1-1 0 0,0 0 1 0 0,1 0-1 0 0,0 0 1 0 0,1 1 0 0 0,0 0-1 0 0,0 0 1 0 0,1 0 0 0 0,0 0-1 0 0,1 1 1 0 0,-2 9-268 0 0,1-5 48 0 0,-9 34 424 0 0,2 1 0 0 0,3 0-1 0 0,0 15-471 0 0,-14 79 675 0 0,7-53-9 0 0,14-90-566 0 0,1-1-17 0 0,0 0-10 0 0,0 0-1 0 0,0 0-26 0 0,0 0-106 0 0,0 0-22 0 0,0 0-59 0 0,1-2-256 0 0,2-24-1533 0 0,0 8-3066 0 0</inkml:trace>
  <inkml:trace contextRef="#ctx0" brushRef="#br0" timeOffset="379.96">140 240 9671 0 0,'0'0'748'0'0,"0"0"-476"0"0,0 0-165 0 0,0 0-19 0 0,1 2-7 0 0,47 34-1205 0 0,-9-1 1835 0 0,53 45 1662 0 0,-8-12-693 0 0,-36-25-176 0 0,-43-40-1641 0 0,7 5 396 0 0,-8-7-3778 0 0,-2-8 2268 0 0</inkml:trace>
  <inkml:trace contextRef="#ctx0" brushRef="#br0" timeOffset="834.97">560 0 1839 0 0,'0'0'407'0'0,"0"0"1036"0"0,0 0 453 0 0,0 0 89 0 0,0 2-261 0 0,0 16-1212 0 0,0-16-605 0 0,0 0 3 0 0,-19 144 3769 0 0,17 247-854 0 0,0-383-1915 0 0,2-10-1116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0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4607 0 0,'-2'2'354'0'0,"-7"9"-96"0"0,1 2 0 0 0,0-1 0 0 0,1 1 0 0 0,1 1 0 0 0,0-1 0 0 0,0 1 0 0 0,2 0 0 0 0,-1 0 0 0 0,2 0 0 0 0,0 1 0 0 0,-1 14-258 0 0,3-21 18 0 0,0-1 0 0 0,0 1 0 0 0,1 0 0 0 0,-1 0 0 0 0,2-1 0 0 0,-1 1 0 0 0,1 0 0 0 0,1-1 0 0 0,-1 1 0 0 0,1-1 0 0 0,1 1 0 0 0,0 0-18 0 0,-3-6 4 0 0,1-1-1 0 0,-1 1 0 0 0,1-1 0 0 0,-1 1 0 0 0,1-1 1 0 0,0 1-1 0 0,0-1 0 0 0,0 0 0 0 0,0 1 0 0 0,0-1 0 0 0,0 0 1 0 0,0 0-1 0 0,0 0 0 0 0,0 0 0 0 0,0 0 0 0 0,1 0 1 0 0,-1 0-1 0 0,0 0 0 0 0,1 0 0 0 0,-1-1 0 0 0,1 1 1 0 0,-1 0-1 0 0,1-1 0 0 0,0 1-3 0 0,2 0 14 0 0,5 0 116 0 0,0-1 0 0 0,0 0 0 0 0,0-1-1 0 0,1 0 1 0 0,-1 0 0 0 0,0-1 0 0 0,-1 0 0 0 0,1-1 0 0 0,0 0 0 0 0,-1 0-1 0 0,1 0 1 0 0,-1-1 0 0 0,0-1 0 0 0,0 0 0 0 0,-1 0 0 0 0,1 0-1 0 0,-1-1 1 0 0,5-4-130 0 0,-5 4 92 0 0,0 1 0 0 0,0-1-1 0 0,0 0 1 0 0,-1-1-1 0 0,0 0 1 0 0,0 0-1 0 0,-1 0 1 0 0,0-1 0 0 0,0 1-1 0 0,-1-1 1 0 0,0-1-1 0 0,1-2-91 0 0,-3 7 127 0 0,-1 0 0 0 0,0 0 0 0 0,0 1 0 0 0,0-1 0 0 0,-1 0 0 0 0,1 0 0 0 0,-1 0 0 0 0,0 0 0 0 0,0 0 0 0 0,0 0 0 0 0,-1 0-1 0 0,1 0 1 0 0,-1 0 0 0 0,0 0 0 0 0,0 1 0 0 0,-1-1 0 0 0,1 0 0 0 0,-1 1 0 0 0,1-1 0 0 0,-1 1 0 0 0,0-1 0 0 0,-1 1 0 0 0,1 0 0 0 0,0 0 0 0 0,-1 0-1 0 0,0 0 1 0 0,0 0 0 0 0,0 0 0 0 0,0 1-127 0 0,-4-3 62 0 0,1 0 1 0 0,-1 0-1 0 0,0 1 0 0 0,0 0 0 0 0,-1 1 0 0 0,1-1 0 0 0,-1 2 0 0 0,0-1 1 0 0,0 1-1 0 0,0 0 0 0 0,0 0 0 0 0,0 1 0 0 0,-3 0-62 0 0,-78-2-1617 0 0,87 4 1266 0 0,2-1-862 0 0,0 0-3446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0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 12895 0 0,'-36'-4'1400'0'0,"29"8"-1501"0"0,1-1-1 0 0,0 1 1 0 0,0 0-1 0 0,0 1 1 0 0,0 0 0 0 0,1 0-1 0 0,0 0 1 0 0,0 0-1 0 0,0 1 1 0 0,1-1-1 0 0,0 1 1 0 0,0 1-1 0 0,0-1 1 0 0,1 0-1 0 0,0 1 1 0 0,0 0-1 0 0,0 0 1 0 0,1-1 0 0 0,0 2-1 0 0,1-1 1 0 0,-1 0 101 0 0,1 1 1 0 0,0-1 0 0 0,0 0 0 0 0,0 1 1 0 0,1 0-1 0 0,0-1 0 0 0,1 1 0 0 0,-1-1 0 0 0,2 1 1 0 0,-1-1-1 0 0,1 0 0 0 0,0 1 0 0 0,0-1 0 0 0,1 0 1 0 0,0 0-1 0 0,0 0 0 0 0,1-1 0 0 0,0 1 1 0 0,0-1-1 0 0,0 0 0 0 0,1 0 0 0 0,0 0 0 0 0,0-1 1 0 0,1 0-1 0 0,-1 0 0 0 0,1 0 0 0 0,0 0 1 0 0,0-1-1 0 0,1 0 0 0 0,-1-1 0 0 0,1 1 0 0 0,0-1 1 0 0,0 0-1 0 0,0-1 0 0 0,0 0 0 0 0,3 1-1 0 0,2-2 60 0 0,-1-1-1 0 0,1 1 1 0 0,0-2 0 0 0,-1 0-1 0 0,1 0 1 0 0,-1-1-1 0 0,0 0 1 0 0,1-1-1 0 0,-1 0 1 0 0,0-1-1 0 0,-1-1 1 0 0,1 1 0 0 0,-1-2-1 0 0,1 1 1 0 0,-2-1-1 0 0,1-1 1 0 0,-1 0-1 0 0,0 0 1 0 0,0-1-1 0 0,-1 0 1 0 0,1-1-60 0 0,-5 6 109 0 0,0-1 1 0 0,0 0-1 0 0,0-1 1 0 0,-1 1-1 0 0,1-1 1 0 0,-1 1-1 0 0,0-1 1 0 0,0 0-1 0 0,0 0 1 0 0,-1 0-1 0 0,0 0 1 0 0,0-1-1 0 0,0 1 1 0 0,-1-1 0 0 0,0 1-1 0 0,0-1 1 0 0,0 0-1 0 0,-1 1 1 0 0,1-1-1 0 0,-2 0 1 0 0,1 1-1 0 0,0-1 1 0 0,-1 0-1 0 0,0 1 1 0 0,0-1-1 0 0,-1 1 1 0 0,0-1-1 0 0,0 1 1 0 0,0 0-1 0 0,0 0 1 0 0,-1 0-1 0 0,0 0 1 0 0,0 0-1 0 0,0 0 1 0 0,-1 1-1 0 0,1 0 1 0 0,-1-1-1 0 0,0 1 1 0 0,-2-1-110 0 0,-2 0-73 0 0,-1 0 1 0 0,1 1 0 0 0,-1 0-1 0 0,0 0 1 0 0,0 1 0 0 0,0 0 0 0 0,0 1-1 0 0,0 0 1 0 0,-1 0 0 0 0,1 1-1 0 0,-1 0 1 0 0,0 0 0 0 0,1 1 0 0 0,-4 1 72 0 0,11-1-496 0 0,2 0-106 0 0,0 0-26 0 0,0 0-160 0 0,0 0-656 0 0,0 0-284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1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6 1375 0 0,'-2'0'66'0'0,"-31"-2"4"0"0,30 2 254 0 0,0 0-1 0 0,0 0 1 0 0,0 1-1 0 0,-1 0 1 0 0,1-1-1 0 0,0 1 1 0 0,0 0-1 0 0,0 0 1 0 0,0 0-1 0 0,0 1 1 0 0,1-1-1 0 0,-1 1 1 0 0,0 0-1 0 0,1 0 1 0 0,-1 0-1 0 0,1 0 1 0 0,-1 0-1 0 0,1 0 0 0 0,0 1 1 0 0,0-1-1 0 0,0 1 1 0 0,0-1-1 0 0,-1 3-323 0 0,-2 5 98 0 0,1 0 0 0 0,1 1-1 0 0,-1-1 1 0 0,2 1 0 0 0,-1-1-1 0 0,2 1 1 0 0,-1 0-1 0 0,1 0 1 0 0,1 0 0 0 0,0 0-1 0 0,1-1 1 0 0,0 1 0 0 0,0 0-1 0 0,1 0 1 0 0,1-1 0 0 0,-1 1-1 0 0,2-1 1 0 0,0 1 0 0 0,0-1-1 0 0,0-1 1 0 0,2 1-1 0 0,-1-1 1 0 0,1 1 0 0 0,0-2-1 0 0,1 1 1 0 0,1 0-98 0 0,-4-5 18 0 0,0 1 0 0 0,0-1 0 0 0,1-1 1 0 0,-1 1-1 0 0,1-1 0 0 0,0 1 0 0 0,0-1 0 0 0,0-1 0 0 0,1 1 0 0 0,-1-1 0 0 0,1 0 1 0 0,-1 0-1 0 0,1-1 0 0 0,0 1 0 0 0,0-1 0 0 0,-1-1 0 0 0,1 1 0 0 0,0-1 1 0 0,0 0-1 0 0,0 0 0 0 0,0 0 0 0 0,0-1 0 0 0,-1 0 0 0 0,1-1 0 0 0,0 1 1 0 0,0-1-1 0 0,-1 0 0 0 0,1 0 0 0 0,0-1-18 0 0,1 0 136 0 0,0-1 1 0 0,0 1-1 0 0,-1-1 0 0 0,1-1 1 0 0,-1 1-1 0 0,0-1 1 0 0,0 0-1 0 0,-1-1 0 0 0,1 1 1 0 0,-1-1-1 0 0,0 0 1 0 0,-1 0-1 0 0,1-1 0 0 0,-1 1 1 0 0,-1-1-1 0 0,1 0 1 0 0,-1 0-1 0 0,0 0 0 0 0,-1-1 1 0 0,0 1-1 0 0,0-1 1 0 0,0-1-137 0 0,-1 0 141 0 0,-1 0 0 0 0,0 0 0 0 0,0 0 0 0 0,-1 0 0 0 0,0 0-1 0 0,0 0 1 0 0,-1 0 0 0 0,0 1 0 0 0,-1-1 0 0 0,0 0 0 0 0,0 1 0 0 0,-1 0 0 0 0,0 0 0 0 0,-1 0 0 0 0,1 0 0 0 0,-1 1 0 0 0,-1 0 0 0 0,0 0 0 0 0,-4-5-141 0 0,5 6-156 0 0,0 1 0 0 0,0 0 0 0 0,-1 0 0 0 0,0 0 0 0 0,1 0 0 0 0,-2 1 0 0 0,1 0 0 0 0,0 0 0 0 0,-1 1 0 0 0,0-1 0 0 0,0 1 0 0 0,0 1 0 0 0,0 0 0 0 0,0 0 0 0 0,0 0 0 0 0,-1 1 0 0 0,-2 0 156 0 0,10 2-1441 0 0,-1 7-58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2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20 11975 0 0,'-2'-1'547'0'0,"-21"-14"290"0"0,22 14-383 0 0,1 1 142 0 0,-24 24 141 0 0,16-9-966 0 0,0 0 1 0 0,2 1-1 0 0,0 0 0 0 0,0 0 1 0 0,2 0-1 0 0,0 0 0 0 0,1 1 1 0 0,0 7 228 0 0,3-20 37 0 0,1 1 1 0 0,-1-1 0 0 0,1 0 0 0 0,0 1 0 0 0,0-1 0 0 0,1 1 0 0 0,-1-1-1 0 0,1 0 1 0 0,0 0 0 0 0,0 0 0 0 0,1 0 0 0 0,-1 0 0 0 0,1-1 0 0 0,-1 1-1 0 0,1-1 1 0 0,1 0 0 0 0,-1 1 0 0 0,0-1 0 0 0,1-1 0 0 0,-1 1-1 0 0,1 0 1 0 0,0-1 0 0 0,0 0 0 0 0,0 0 0 0 0,0 0 0 0 0,0 0 0 0 0,0-1-1 0 0,1 1 1 0 0,-1-1 0 0 0,0 0 0 0 0,2 0-38 0 0,10-2 36 0 0,1-1 1 0 0,-1 0-1 0 0,0-2 0 0 0,0 1 0 0 0,-1-2 1 0 0,1 0-1 0 0,-1-1 0 0 0,0 0 1 0 0,-1-1-1 0 0,1-1 0 0 0,-1 0 0 0 0,-1-1 1 0 0,0-1-1 0 0,0 0 0 0 0,-1-1 1 0 0,0 0-1 0 0,0 0 0 0 0,4-8-36 0 0,-12 16 105 0 0,0-1-1 0 0,0 0 0 0 0,0 0 0 0 0,-1 0 0 0 0,1-1 1 0 0,-1 1-1 0 0,0-1 0 0 0,-1 0 0 0 0,1 0 1 0 0,-1 0-1 0 0,0 0 0 0 0,0 0 0 0 0,0 0 1 0 0,-1-1-1 0 0,1 1 0 0 0,-1-1 0 0 0,-1 1 1 0 0,1-1-1 0 0,-1 1 0 0 0,0-1 0 0 0,0 1 1 0 0,-1-1-1 0 0,1 1 0 0 0,-1-1 0 0 0,-1 1 1 0 0,1 0-1 0 0,-1-1 0 0 0,0 1 0 0 0,0 0 0 0 0,0 0 1 0 0,-1 0-1 0 0,1 0 0 0 0,-4-3-104 0 0,2 3-9 0 0,0-1 1 0 0,-1 1-1 0 0,1 1 0 0 0,-1-1 0 0 0,0 0 0 0 0,0 1 0 0 0,-1 0 1 0 0,1 0-1 0 0,-1 1 0 0 0,0 0 0 0 0,0 0 0 0 0,0 0 0 0 0,-1 0 1 0 0,1 1-1 0 0,-1 0 0 0 0,1 1 0 0 0,-1 0 0 0 0,1-1 0 0 0,-1 2 1 0 0,0-1-1 0 0,0 1 0 0 0,1 0 0 0 0,-1 1 0 0 0,-6 0 9 0 0,12 0-171 0 0,1-1 1 0 0,-1 0-1 0 0,0 0 0 0 0,1 1 0 0 0,-1-1 1 0 0,0 0-1 0 0,1 1 0 0 0,-1-1 0 0 0,0 1 1 0 0,1-1-1 0 0,-1 1 0 0 0,1-1 0 0 0,-1 1 1 0 0,1 0-1 0 0,-1-1 0 0 0,1 1 0 0 0,-1-1 1 0 0,1 1-1 0 0,0 0 0 0 0,-1-1 0 0 0,1 1 1 0 0,0 0-1 0 0,-1 0 0 0 0,1-1 0 0 0,0 1 1 0 0,0 0-1 0 0,0 0 0 0 0,0-1 0 0 0,0 1 1 0 0,0 0-1 0 0,0 0 0 0 0,0 0 0 0 0,0-1 0 0 0,0 1 1 0 0,0 0-1 0 0,0 0 0 0 0,1-1 0 0 0,-1 1 1 0 0,0 0-1 0 0,1-1 0 0 0,-1 1 0 0 0,0 0 1 0 0,1 0 170 0 0,5 9-4310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3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04 17015 0 0,'0'0'779'0'0,"-1"-1"-15"0"0,-3-3-511 0 0,3 3-338 0 0,1 1-91 0 0,0 0-16 0 0,-7 11-405 0 0,3-2 259 0 0,1 1 1 0 0,-1-1-1 0 0,1 0 1 0 0,1 1-1 0 0,0 0 1 0 0,0-1-1 0 0,1 1 1 0 0,0 0 0 0 0,0 0-1 0 0,1 0 1 0 0,1 1 337 0 0,0-8 45 0 0,0-1-1 0 0,0 0 1 0 0,0 0 0 0 0,1 1 0 0 0,-1-1 0 0 0,1 0 0 0 0,-1 0 0 0 0,1 0 0 0 0,0 0 0 0 0,0-1-1 0 0,-1 1 1 0 0,1 0 0 0 0,0-1 0 0 0,1 1 0 0 0,-1-1 0 0 0,0 0 0 0 0,0 0 0 0 0,1 0-1 0 0,-1 0 1 0 0,0 0 0 0 0,1 0-45 0 0,12 1 24 0 0,0-1 0 0 0,0 0 0 0 0,0-1 0 0 0,0 0 0 0 0,0-1 0 0 0,0-1 0 0 0,-1-1 0 0 0,1 0 0 0 0,-1-1 0 0 0,1 0 0 0 0,-1-1 0 0 0,0-1 0 0 0,-1 0 0 0 0,0-1 0 0 0,11-6-24 0 0,-16 9 18 0 0,1 1 105 0 0,-1 0 0 0 0,0-1 0 0 0,0 0 1 0 0,0 0-1 0 0,0-1 0 0 0,-1 1 0 0 0,1-2 0 0 0,-1 1 0 0 0,0-1 0 0 0,-1 0 0 0 0,0-1 0 0 0,0 1 0 0 0,0-1 0 0 0,-1 0 0 0 0,0-1 0 0 0,0 1 1 0 0,0-1-1 0 0,0-2-123 0 0,-6 6 95 0 0,-1-1 0 0 0,1 1 1 0 0,0 0-1 0 0,-1-1 0 0 0,0 1 1 0 0,0 0-1 0 0,0 0 0 0 0,-1 0 1 0 0,1 1-1 0 0,-1-1 0 0 0,0 1 1 0 0,0-1-1 0 0,0 1 1 0 0,-1 0-1 0 0,1 0 0 0 0,-1 0 1 0 0,1 0-1 0 0,-1 1 0 0 0,0 0 1 0 0,0 0-1 0 0,0 0 0 0 0,0 0 1 0 0,-1 0-1 0 0,1 1 0 0 0,0 0 1 0 0,-1 0-1 0 0,-1 0-95 0 0,-3-3-79 0 0,-1 1 0 0 0,1 1 0 0 0,-1 0 0 0 0,0 0 0 0 0,0 1 0 0 0,0 0 1 0 0,0 1-1 0 0,0 0 0 0 0,1 0 0 0 0,-1 1 0 0 0,0 1 0 0 0,0 0 0 0 0,0 0 0 0 0,-4 2 79 0 0,2 9-1380 0 0,11-6-4128 0 0,5 5 330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1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413 11399 0 0,'0'0'522'0'0,"0"0"-12"0"0,0 0-308 0 0,0 0-109 0 0,-2 1-12 0 0,-5 10-169 0 0,0 1-1 0 0,1-1 0 0 0,0 1 0 0 0,0 0 0 0 0,1 1 1 0 0,1-1-1 0 0,0 1 0 0 0,1 0 0 0 0,1 0 0 0 0,-1 2 89 0 0,2-11 49 0 0,0 0 0 0 0,0 0 0 0 0,1 0-1 0 0,-1 0 1 0 0,1 0 0 0 0,0 0 0 0 0,0 0 0 0 0,0 0-1 0 0,0 0 1 0 0,1 0 0 0 0,-1 0 0 0 0,1 0-1 0 0,0 0 1 0 0,1 0 0 0 0,-1 0 0 0 0,1 0 0 0 0,-1-1-1 0 0,1 1 1 0 0,0-1 0 0 0,0 1 0 0 0,1-1-1 0 0,-1 0 1 0 0,1 0 0 0 0,0 0 0 0 0,0 0 0 0 0,0 0-1 0 0,0 0 1 0 0,0-1 0 0 0,0 0 0 0 0,1 1-1 0 0,-1-1 1 0 0,1-1 0 0 0,0 1 0 0 0,-1 0 0 0 0,1-1-1 0 0,2 1-48 0 0,2 0 2 0 0,1-1 0 0 0,-1 1 0 0 0,1-1 0 0 0,0-1 0 0 0,-1 0 0 0 0,1 0 0 0 0,0-1 1 0 0,-1 0-1 0 0,1 0 0 0 0,-1-1 0 0 0,0 0 0 0 0,1 0 0 0 0,-1-1 0 0 0,0 0 0 0 0,0-1 0 0 0,0 0 0 0 0,-1 0 0 0 0,0 0 0 0 0,6-5-2 0 0,0-1 120 0 0,0 0 0 0 0,-1-1 0 0 0,0-1 0 0 0,0 0 0 0 0,-2 0 0 0 0,1-1 0 0 0,-1-1 0 0 0,-1 0 0 0 0,6-13-120 0 0,-13 23 80 0 0,0 0 0 0 0,0 0 0 0 0,0-1 0 0 0,-1 1 1 0 0,1-1-1 0 0,-1 1 0 0 0,0-1 0 0 0,-1 1 0 0 0,1-1 0 0 0,-1 0 0 0 0,0 1 1 0 0,0-1-1 0 0,0 1 0 0 0,-1-1 0 0 0,1 0 0 0 0,-1 1 0 0 0,0-1 0 0 0,-1 1 0 0 0,1-1 1 0 0,-1 1-1 0 0,0 0 0 0 0,0 0 0 0 0,0-1 0 0 0,-1 1 0 0 0,1 1 0 0 0,-1-1 1 0 0,0 0-1 0 0,0 1 0 0 0,0-1 0 0 0,-1 1 0 0 0,1 0 0 0 0,-1 0 0 0 0,1 0 0 0 0,-1 1 1 0 0,0-1-1 0 0,0 1 0 0 0,-1 0 0 0 0,1 0 0 0 0,0 1 0 0 0,-4-2-80 0 0,-84-2 93 0 0,34 26-2927 0 0,52-16 1719 0 0</inkml:trace>
  <inkml:trace contextRef="#ctx0" brushRef="#br0" timeOffset="10246.41">697 0 7311 0 0,'-2'1'332'0'0,"-12"10"-274"0"0,0 0 1 0 0,1 0-1 0 0,1 2 0 0 0,0-1 0 0 0,0 2 0 0 0,1-1 0 0 0,1 2 0 0 0,0-1 0 0 0,-4 12-58 0 0,-14 16 177 0 0,-264 426 3263 0 0,163-272-2412 0 0,16-45-316 0 0,103-132-794 0 0,9-18-589 0 0,1-1-2440 0 0,0 0-1045 0 0</inkml:trace>
  <inkml:trace contextRef="#ctx0" brushRef="#br0" timeOffset="10548.42">71 259 11975 0 0,'-31'-19'1323'0'0,"30"18"-1107"0"0,1 1 53 0 0,0 0 3 0 0,3 27-302 0 0,1 0 1 0 0,1-1-1 0 0,2 1 0 0 0,1-1 0 0 0,0 0 0 0 0,2-1 0 0 0,1 0 0 0 0,2-1 0 0 0,10 17 30 0 0,0 4 21 0 0,-7-14 41 0 0,2 0-1 0 0,1-1 0 0 0,2-1 1 0 0,1 0-1 0 0,1-2 0 0 0,1-1 1 0 0,14 12-62 0 0,10-1-967 0 0,-46-35-112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29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87 5063 0 0,'-6'1'79'0'0,"-1"1"0"0"0,1-1 0 0 0,0 1 0 0 0,0 1 0 0 0,0-1 0 0 0,0 1 0 0 0,0 0 0 0 0,1 0 0 0 0,-1 1 0 0 0,1-1 0 0 0,0 1 0 0 0,0 0 0 0 0,0 1 0 0 0,0-1 0 0 0,1 1 0 0 0,0 0 0 0 0,0 0-1 0 0,0 1 1 0 0,-2 4-79 0 0,-10 25-441 0 0,15-29 484 0 0,0-1 0 0 0,1 0 0 0 0,-1 1 0 0 0,1-1 0 0 0,0 1 0 0 0,0-1 0 0 0,1 1 0 0 0,-1-1 0 0 0,1 0 0 0 0,1 1 0 0 0,-1-1 0 0 0,1 0 1 0 0,0 0-1 0 0,0 0 0 0 0,0 0 0 0 0,1 0 0 0 0,-1 0 0 0 0,1-1 0 0 0,0 1 0 0 0,1-1 0 0 0,-1 0 0 0 0,1 0 0 0 0,0 0 0 0 0,0 0 0 0 0,0-1 0 0 0,2 2-43 0 0,1 1 102 0 0,0-1 1 0 0,1 0-1 0 0,-1 0 1 0 0,1 0-1 0 0,1-1 0 0 0,-1 0 1 0 0,0-1-1 0 0,1 0 0 0 0,0 0 1 0 0,-1-1-1 0 0,1 0 1 0 0,0-1-1 0 0,0 1 0 0 0,0-2 1 0 0,6 1-103 0 0,0-3 109 0 0,0 0 0 0 0,0-2 0 0 0,0 1 0 0 0,0-2 0 0 0,-1 1 0 0 0,1-2 0 0 0,-1 0 0 0 0,-1-1 0 0 0,1 0 0 0 0,-1-1 0 0 0,0-1 0 0 0,-1 0 0 0 0,0-1 0 0 0,-1 0 0 0 0,0 0 0 0 0,1-3-109 0 0,-9 10 110 0 0,0-1 1 0 0,0 0 0 0 0,0 1 0 0 0,0-1 0 0 0,-1 0 0 0 0,0 0-1 0 0,0-1 1 0 0,0 1 0 0 0,-1 0 0 0 0,1-1 0 0 0,-1 1-1 0 0,0-1 1 0 0,0 1 0 0 0,0-1 0 0 0,-1 1 0 0 0,0-1 0 0 0,0 0-1 0 0,0 1 1 0 0,0-1 0 0 0,-1 0 0 0 0,0 1 0 0 0,0-1-1 0 0,0 1 1 0 0,0-1 0 0 0,-1 1 0 0 0,1 0 0 0 0,-1-1 0 0 0,0 1-1 0 0,-1 0 1 0 0,1 0 0 0 0,-1 1 0 0 0,0-1 0 0 0,0 0-1 0 0,0 1 1 0 0,-2-2-111 0 0,-2-3 39 0 0,-1 1-1 0 0,0 1 1 0 0,-1-1-1 0 0,0 1 1 0 0,0 1 0 0 0,0-1-1 0 0,0 2 1 0 0,-1-1-1 0 0,0 1 1 0 0,0 1-1 0 0,0 0 1 0 0,0 0-1 0 0,-1 1 1 0 0,1 0-1 0 0,-1 1 1 0 0,1 0 0 0 0,-1 1-1 0 0,0 0 1 0 0,1 0-1 0 0,-1 1 1 0 0,1 1-1 0 0,-3 0-38 0 0,6 1 19 0 0,2-1-3026 0 0,5-2 1443 0 0</inkml:trace>
  <inkml:trace contextRef="#ctx0" brushRef="#br0" timeOffset="13379.4">505 0 7167 0 0,'-1'1'331'0'0,"-58"103"195"0"0,33-49-349 0 0,-141 253 2429 0 0,11-55 472 0 0,61-103-2097 0 0,95-145-2336 0 0,10-22-69 0 0,-2 1 480 0 0</inkml:trace>
  <inkml:trace contextRef="#ctx0" brushRef="#br0" timeOffset="13738.41">212 67 7831 0 0,'-1'-1'356'0'0,"-20"-34"254"0"0,20 34-2 0 0,1 1 208 0 0,0 0 42 0 0,0 0-90 0 0,0 0-404 0 0,0 0-178 0 0,0 0-33 0 0,1 13-8 0 0,3 23-173 0 0,1 0-1 0 0,1-1 1 0 0,2 1-1 0 0,2-1 0 0 0,1-1 1 0 0,2 0-1 0 0,15 31 29 0 0,75 116 54 0 0,19 25 160 0 0,-117-195-150 0 0,-3-1 32 0 0,-1 5 188 0 0,-12 12-1026 0 0,10-26-369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32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376 11975 0 0,'0'0'923'0'0,"-1"1"-602"0"0,-3 0-265 0 0,1 0 0 0 0,0 1 0 0 0,0-1-1 0 0,0 1 1 0 0,0 0 0 0 0,0 0 0 0 0,0 0-1 0 0,1 0 1 0 0,-1 1 0 0 0,1-1 0 0 0,-1 1-1 0 0,1 0 1 0 0,0-1 0 0 0,0 1 0 0 0,0 0-1 0 0,0 0 1 0 0,1 0 0 0 0,-1 1 0 0 0,1-1-1 0 0,-1 2-55 0 0,-3 5-233 0 0,-5 12 40 0 0,1-1 1 0 0,1 1 0 0 0,0 1 0 0 0,2-1 0 0 0,1 1-1 0 0,0 0 1 0 0,1 7 192 0 0,3-26 32 0 0,1 0-1 0 0,-1 0 0 0 0,1 0 0 0 0,0 0 1 0 0,0 0-1 0 0,1 0 0 0 0,-1 1 1 0 0,1-1-1 0 0,-1 0 0 0 0,1 0 0 0 0,1-1 1 0 0,-1 1-1 0 0,0 0 0 0 0,1 0 1 0 0,0-1-1 0 0,0 1 0 0 0,0 0 0 0 0,0-1 1 0 0,1 0-1 0 0,-1 0 0 0 0,1 0 0 0 0,0 0 1 0 0,0 0-1 0 0,0 0 0 0 0,0-1 1 0 0,0 1-1 0 0,1-1 0 0 0,-1 0 0 0 0,1 0 1 0 0,0 0-1 0 0,-1-1 0 0 0,1 1 1 0 0,0-1-1 0 0,0 0 0 0 0,0 0 0 0 0,0 0 1 0 0,0 0-1 0 0,0-1 0 0 0,2 0-31 0 0,9-2 15 0 0,0-2-1 0 0,0 0 0 0 0,-1 0 0 0 0,0-2 0 0 0,0 0 1 0 0,0 0-1 0 0,0-1 0 0 0,-1-1 0 0 0,-1 0 1 0 0,1-1-1 0 0,-1 0 0 0 0,0-1 0 0 0,-1 0 0 0 0,-1-1 1 0 0,5-5-15 0 0,-13 13 87 0 0,1 0 1 0 0,-1 0 0 0 0,0 0 0 0 0,1 0 0 0 0,-1 0-1 0 0,-1-1 1 0 0,1 1 0 0 0,0-1 0 0 0,-1 1 0 0 0,0-1-1 0 0,0 1 1 0 0,0-1 0 0 0,0 0 0 0 0,0 0 0 0 0,-1 0-1 0 0,0 1 1 0 0,1-1 0 0 0,-2 0 0 0 0,1 0 0 0 0,0 0-1 0 0,-1 1 1 0 0,1-1 0 0 0,-1 0 0 0 0,0 0 0 0 0,-1 1-1 0 0,1-1 1 0 0,-1 1 0 0 0,1-1 0 0 0,-1 1 0 0 0,0 0-1 0 0,0-1 1 0 0,0 1 0 0 0,-1 0-88 0 0,-2-1 50 0 0,0 0 0 0 0,1 0-1 0 0,-2 1 1 0 0,1 0 0 0 0,0 0 0 0 0,-1 0 0 0 0,0 0 0 0 0,1 1-1 0 0,-1 0 1 0 0,0 0 0 0 0,0 1 0 0 0,0 0 0 0 0,0 0 0 0 0,0 0-1 0 0,-1 1 1 0 0,1-1 0 0 0,0 2 0 0 0,0-1 0 0 0,0 1 0 0 0,0-1-1 0 0,-1 2 1 0 0,1-1 0 0 0,1 1 0 0 0,-5 1-50 0 0,9-2-110 0 0,-1 0 0 0 0,1 1 0 0 0,-1-1 0 0 0,1 0 0 0 0,0 1 0 0 0,-1-1 0 0 0,1 1 0 0 0,0 0 0 0 0,0-1 0 0 0,0 1-1 0 0,0 0 1 0 0,1-1 0 0 0,-1 1 0 0 0,0 0 0 0 0,1 0 0 0 0,-1 0 0 0 0,1 0 0 0 0,0 0 0 0 0,-1 0 0 0 0,1-1 0 0 0,0 1 0 0 0,0 0 0 0 0,0 0 0 0 0,1 0 0 0 0,-1 0 0 0 0,0 0 0 0 0,1 0 0 0 0,-1 0 0 0 0,1 0 0 0 0,0-1 0 0 0,-1 1 0 0 0,1 0 0 0 0,0 0 0 0 0,0-1 0 0 0,0 1 0 0 0,1 1 110 0 0,7 6-1826 0 0</inkml:trace>
  <inkml:trace contextRef="#ctx0" brushRef="#br0" timeOffset="15081.22">668 10 9215 0 0,'-2'-1'143'0'0,"1"-1"-1"0"0,-2 1 1 0 0,1 0-1 0 0,0 1 1 0 0,0-1 0 0 0,0 0-1 0 0,0 0 1 0 0,0 1-1 0 0,-1 0 1 0 0,1-1-1 0 0,0 1 1 0 0,0 0-1 0 0,-1 0 1 0 0,1 0-1 0 0,0 0 1 0 0,0 0-1 0 0,-1 1 1 0 0,1-1-1 0 0,0 1 1 0 0,0 0-1 0 0,0-1 1 0 0,-1 1 0 0 0,1 0-1 0 0,0 0 1 0 0,0 0-1 0 0,0 1 1 0 0,1-1-1 0 0,-1 0 1 0 0,0 1-1 0 0,0-1 1 0 0,1 1-1 0 0,-1 0 1 0 0,1-1-1 0 0,-1 1 1 0 0,1 0-1 0 0,0 0 1 0 0,0 0-1 0 0,0 0 1 0 0,-1 1-143 0 0,-94 151-1275 0 0,66-111 1335 0 0,0 2 0 0 0,3 0-1 0 0,2 2 1 0 0,-9 26-60 0 0,-232 630 733 0 0,241-625-883 0 0,3 1-1 0 0,4 0 0 0 0,0 20 151 0 0,18-98-373 0 0,0-1-91 0 0,0 0-791 0 0,0 0-3105 0 0</inkml:trace>
  <inkml:trace contextRef="#ctx0" brushRef="#br0" timeOffset="15374.19">129 194 15199 0 0,'0'0'1172'0'0,"0"0"-754"0"0,-1 2-330 0 0,0 4-90 0 0,1 0 0 0 0,-1 1 1 0 0,1-1-1 0 0,0 0 1 0 0,1 0-1 0 0,-1 0 1 0 0,1 0-1 0 0,0 0 1 0 0,1 0-1 0 0,0 0 0 0 0,0 0 1 0 0,0 0-1 0 0,0 0 1 0 0,2 1 1 0 0,4 15-81 0 0,28 94 2 0 0,-6 1-1 0 0,5 54 80 0 0,-27-118-243 0 0,2 0 0 0 0,3-1 0 0 0,2 0 0 0 0,3-1 0 0 0,1-1 0 0 0,3-1 0 0 0,2-1 0 0 0,22 34 243 0 0,-29-59-530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2:3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7 1551 6447 0 0,'0'0'298'0'0,"0"0"-10"0"0,-9-5-444 0 0,3 4 156 0 0,-13 15 182 0 0,6 0 107 0 0,1 1 0 0 0,0 1 0 0 0,2 0-1 0 0,-1 0 1 0 0,2 1 0 0 0,1 0 0 0 0,-4 9-289 0 0,-1 9 167 0 0,1 2-1 0 0,2-1 1 0 0,1 1 0 0 0,2 1 0 0 0,1 0 0 0 0,3 0 0 0 0,0 0-1 0 0,3 9-166 0 0,0-5 506 0 0,2-1 0 0 0,1 0 0 0 0,3 0 0 0 0,9 36-506 0 0,22 16 656 0 0,-37-92-762 0 0,1 0 1 0 0,-1 1-1 0 0,0-1 0 0 0,1 0 0 0 0,-1 0 0 0 0,1 0 0 0 0,-1 0 1 0 0,1 0-1 0 0,0 0 0 0 0,-1 0 0 0 0,1 0 0 0 0,0 0 0 0 0,0 0 1 0 0,0-1-1 0 0,-1 1 0 0 0,1 0 0 0 0,0 0 0 0 0,0-1 1 0 0,0 1-1 0 0,0-1 0 0 0,0 1 0 0 0,1-1 0 0 0,-1 1 0 0 0,0-1 1 0 0,0 1-1 0 0,0-1 0 0 0,0 0 0 0 0,0 0 0 0 0,1 0 0 0 0,0 1 106 0 0,-1-1-991 0 0,1 0-2859 0 0</inkml:trace>
  <inkml:trace contextRef="#ctx0" brushRef="#br0" timeOffset="375">1110 1627 4143 0 0,'0'0'319'0'0,"1"0"-54"0"0,90-1 5544 0 0,-39 5-4514 0 0,29-1 375 0 0,87-7-452 0 0,-103-16-1738 0 0,-64 19 351 0 0,5-16-1271 0 0,-10 9 225 0 0,-2-1-2945 0 0</inkml:trace>
  <inkml:trace contextRef="#ctx0" brushRef="#br0" timeOffset="1101.01">1383 1469 2303 0 0,'-1'-1'167'0'0,"-22"3"7571"0"0,3 51-7482 0 0,19-50 127 0 0,-2 148 865 0 0,2-145-1337 0 0,0-1 0 0 0,0 0 0 0 0,-1 0 0 0 0,0 0 0 0 0,0 0 0 0 0,0 0 0 0 0,-1 0 0 0 0,0-1 0 0 0,0 1 0 0 0,0-1 0 0 0,0 1 0 0 0,-1-1 0 0 0,1 0 0 0 0,-1-1 0 0 0,0 1 0 0 0,0-1 0 0 0,-1 1 0 0 0,1-1 0 0 0,-1 0 0 0 0,1-1 0 0 0,-1 1 0 0 0,0-1 0 0 0,0 0 0 0 0,0 0 0 0 0,0-1 0 0 0,-2 1 89 0 0,-34 12 338 0 0,39-14-208 0 0,2 0 4 0 0,0 0 6 0 0,0 0 16 0 0,0 0 4 0 0,0 0 0 0 0,0 0 0 0 0,0 0 0 0 0,2 1 0 0 0,9 2 27 0 0,0-1-1 0 0,-1 0 0 0 0,1-1 0 0 0,0 0 1 0 0,0-1-1 0 0,0 0 0 0 0,0-1 1 0 0,0 0-1 0 0,-1 0 0 0 0,1-1 0 0 0,8-3-186 0 0,35-4 351 0 0,10 2-480 0 0,-67 18-78 0 0,-1-5 157 0 0,0 0 0 0 0,-1 0-1 0 0,1 0 1 0 0,-1 0 0 0 0,-1-1-1 0 0,1 0 1 0 0,-1 0 0 0 0,0 0-1 0 0,0-1 1 0 0,-5 3 50 0 0,-9 7-65 0 0,-136 136-63 0 0,133-128 128 0 0,17-13 0 0 0,3 1 0 0 0,4-8 8 0 0,1 1 1 0 0,-1-1-1 0 0,1 0 0 0 0,0 0 0 0 0,-1 0 0 0 0,1 0 1 0 0,0 0-1 0 0,0 0 0 0 0,1 0 0 0 0,-1-1 0 0 0,0 1 0 0 0,0-1 1 0 0,1 1-1 0 0,-1-1 0 0 0,1 0 0 0 0,-1 0 0 0 0,1 0 0 0 0,0-1 1 0 0,-1 1-1 0 0,1 0 0 0 0,0-1 0 0 0,-1 0 0 0 0,1 0 1 0 0,0 0-1 0 0,0 0 0 0 0,-1 0 0 0 0,1 0 0 0 0,0-1 0 0 0,0 1 1 0 0,1-1-9 0 0,16 0-50 0 0,-1-1 0 0 0,1-1 0 0 0,-1 0 0 0 0,1-2 0 0 0,-1 0 0 0 0,0-1 0 0 0,15-7 50 0 0,-8-4-194 0 0,-23 16 243 0 0,-1 1 0 0 0,1 0 1 0 0,0 0-1 0 0,0 0 1 0 0,0 0-1 0 0,0 0 1 0 0,0 0-1 0 0,0 1 0 0 0,0-1 1 0 0,0 1-1 0 0,0 0 1 0 0,-1 0-1 0 0,1 0 1 0 0,0 0-1 0 0,-1 1 0 0 0,1-1 1 0 0,0 1-1 0 0,-1-1 1 0 0,0 1-1 0 0,1 0 1 0 0,-1 0-1 0 0,0 0 0 0 0,0 0 1 0 0,0 0-1 0 0,0 1 1 0 0,-1-1-1 0 0,1 1 1 0 0,0 0-50 0 0,8 7 141 0 0,25 21-144 0 0,-16-29-1031 0 0,-10-8-2410 0 0,-2-1-686 0 0</inkml:trace>
  <inkml:trace contextRef="#ctx0" brushRef="#br0" timeOffset="1795.99">1874 1694 9671 0 0,'0'0'440'0'0,"0"0"-5"0"0,1 0-279 0 0,8-2 166 0 0,1 0 0 0 0,-1 1-1 0 0,1 0 1 0 0,-1 1 0 0 0,0 0 0 0 0,1 0-1 0 0,-1 1 1 0 0,1 0 0 0 0,-1 1 0 0 0,0 0-1 0 0,7 2-321 0 0,29 5 86 0 0,-28-6-69 0 0,0-1-1 0 0,0 0 0 0 0,0-1 1 0 0,0-1-1 0 0,0-1 1 0 0,0-1-1 0 0,-1 0 0 0 0,1-1 1 0 0,0 0-1 0 0,4-3-16 0 0,-19 4-53 0 0,0 1-1 0 0,0 0 1 0 0,0-1-1 0 0,0 1 1 0 0,-1-1-1 0 0,1 0 1 0 0,0 0-1 0 0,-1 1 1 0 0,0-1-1 0 0,1 0 1 0 0,-1 0-1 0 0,0-1 1 0 0,0 1-1 0 0,0 0 0 0 0,0 0 1 0 0,-1 0-1 0 0,1-1 1 0 0,0 1-1 0 0,-1 0 1 0 0,0-1-1 0 0,1 1 1 0 0,-1 0-1 0 0,0-1 1 0 0,0 1-1 0 0,0 0 1 0 0,-1-1-1 0 0,1 1 1 0 0,-1-1-1 0 0,1 1 1 0 0,-1 0-1 0 0,0 0 1 0 0,0-1-1 0 0,0 1 1 0 0,0 0-1 0 0,0 0 1 0 0,0 0-1 0 0,0 0 1 0 0,-1 0-1 0 0,1 0 1 0 0,-1 1-1 0 0,0-1 0 0 0,1 0 1 0 0,-2 0 53 0 0,-5-3-179 0 0,0 0-1 0 0,1 1 1 0 0,-1 0-1 0 0,-1 1 1 0 0,1 0 0 0 0,0 0-1 0 0,-1 0 1 0 0,0 1 0 0 0,1 1-1 0 0,-1 0 1 0 0,0 0-1 0 0,0 0 180 0 0,-19-3-814 0 0,-38-5-1038 0 0,61 9 1943 0 0,-1-1 0 0 0,1 1-1 0 0,-1 1 1 0 0,1-1-1 0 0,-1 1 1 0 0,1 0-1 0 0,0 0 1 0 0,-1 1 0 0 0,1-1-1 0 0,0 1 1 0 0,0 0-1 0 0,0 1 1 0 0,0-1 0 0 0,0 1-1 0 0,1 0 1 0 0,-3 2-91 0 0,4-1 158 0 0,0 0 1 0 0,1 0 0 0 0,-1 1-1 0 0,1-1 1 0 0,0 1 0 0 0,0-1-1 0 0,0 1 1 0 0,1 0 0 0 0,0 0-1 0 0,0 0 1 0 0,0 0 0 0 0,1 0-1 0 0,-1 0 1 0 0,1 0 0 0 0,0 0-1 0 0,1 0 1 0 0,-1 0 0 0 0,1 0-1 0 0,0 0 1 0 0,0-1 0 0 0,0 1-1 0 0,1 1-158 0 0,26 117 1279 0 0,33 113-843 0 0,-39-170-329 0 0,-28-51-113 0 0,-20-22-140 0 0,21 3 203 0 0,0 1 1 0 0,1-1 0 0 0,-1 1 0 0 0,1-1-1 0 0,0 0 1 0 0,0-1 0 0 0,0 1 0 0 0,1-1-1 0 0,-1 0 1 0 0,1 0 0 0 0,0 0-1 0 0,1 0 1 0 0,-1 0 0 0 0,1-1 0 0 0,0 1-1 0 0,0-1 1 0 0,1 0 0 0 0,0 1 0 0 0,0-1-1 0 0,0 0 1 0 0,1 0 0 0 0,-1 1 0 0 0,2-1-1 0 0,-1 0 1 0 0,0 0 0 0 0,1 0 0 0 0,0 1-1 0 0,1-1 1 0 0,-1 0 0 0 0,1 1 0 0 0,0-1-1 0 0,0 1 1 0 0,1 0 0 0 0,0-1 0 0 0,0 1-1 0 0,3-4-57 0 0,1 1 68 0 0,2 0 0 0 0,-1 0 0 0 0,1 1 0 0 0,0 0-1 0 0,0 1 1 0 0,1 0 0 0 0,0 0 0 0 0,0 1 0 0 0,0 0 0 0 0,1 1-1 0 0,0 0 1 0 0,0 0 0 0 0,0 2 0 0 0,0-1 0 0 0,8 0-68 0 0,94-36-63 0 0,-64-10-1133 0 0,-27 9-2462 0 0,-14 24 932 0 0,0 2-1349 0 0</inkml:trace>
  <inkml:trace contextRef="#ctx0" brushRef="#br0" timeOffset="2190.05">2455 1379 3223 0 0,'0'0'462'0'0,"0"0"727"0"0,11 0 4195 0 0,-3 9-5048 0 0,-1-1 1 0 0,0 1-1 0 0,0 1 0 0 0,-1-1 1 0 0,0 1-1 0 0,-1 0 0 0 0,0 0 1 0 0,0 1-1 0 0,-1 0 1 0 0,-1 0-1 0 0,0 0 0 0 0,0 0 1 0 0,-1 0-1 0 0,0 0 0 0 0,-1 10-336 0 0,12 90-49 0 0,-13-109-254 0 0,0-2-1 0 0,0 0-34 0 0,0 0-145 0 0,0 0-58 0 0,0 0-17 0 0,0 0-43 0 0,0 0-175 0 0,-18-39-2745 0 0,11-14 803 0 0,15 3 3870 0 0,-6 48-980 0 0,0 0 0 0 0,-1 0 0 0 0,1 0-1 0 0,0 0 1 0 0,0 0 0 0 0,0 1 0 0 0,1-1-1 0 0,-1 1 1 0 0,0 0 0 0 0,1-1 0 0 0,-1 1 0 0 0,0 0-1 0 0,1 0 1 0 0,-1 1 0 0 0,1-1 0 0 0,0 0-1 0 0,-1 1 1 0 0,1 0 0 0 0,-1-1 0 0 0,1 1-1 0 0,0 0 1 0 0,-1 0 0 0 0,1 1 0 0 0,0-1-1 0 0,-1 0-171 0 0,-1 0 25 0 0,205 22 5727 0 0,-203-22-5647 0 0,4 0-7 0 0,3 0-3107 0 0,-18-1 1791 0 0,-21 0-2441 0 0,8 2-89 0 0</inkml:trace>
  <inkml:trace contextRef="#ctx0" brushRef="#br0" timeOffset="3301">2555 1559 5695 0 0,'-2'1'264'0'0,"-3"1"-259"0"0,-1 0 215 0 0,-1 1 0 0 0,1 0 1 0 0,0 0-1 0 0,0 0 0 0 0,1 0 1 0 0,-1 1-1 0 0,1 0 0 0 0,0 0 1 0 0,0 0-1 0 0,0 1 0 0 0,0 0 1 0 0,1 0-1 0 0,0 0 0 0 0,0 1 1 0 0,0-1-1 0 0,1 1 0 0 0,0 0 1 0 0,0 0-1 0 0,-2 6-220 0 0,2 2 420 0 0,0 0-1 0 0,1 0 1 0 0,1 0 0 0 0,1 0 0 0 0,0 0-1 0 0,1 1 1 0 0,0-1 0 0 0,1 0-1 0 0,1 3-419 0 0,4 11 194 0 0,-6-26-264 0 0,-1-2-14 0 0,0 0-57 0 0,0 0-4 0 0,0 0 7 0 0,-9-18-318 0 0,8 14 462 0 0,0 1-1 0 0,0-1 0 0 0,0 1 1 0 0,1-1-1 0 0,-1 0 1 0 0,1 1-1 0 0,0-1 0 0 0,0 0 1 0 0,1 1-1 0 0,-1-1 1 0 0,1 0-1 0 0,-1 1 0 0 0,1-1 1 0 0,0 1-1 0 0,1-1 0 0 0,-1 1 1 0 0,1 0-1 0 0,-1-1 1 0 0,1 1-1 0 0,0 0 0 0 0,0 0 1 0 0,0 0-1 0 0,1 0 1 0 0,-1 0-1 0 0,1 1 0 0 0,-1-1 1 0 0,1 1-1 0 0,0 0 0 0 0,0 0 1 0 0,2-1-6 0 0,7-5 169 0 0,0 1 0 0 0,0 0 0 0 0,1 1 0 0 0,0 0 0 0 0,0 1 0 0 0,1 1 1 0 0,5-2-170 0 0,7 0 414 0 0,1 0 1 0 0,-1 2 0 0 0,1 0-1 0 0,24 2-414 0 0,6 14 62 0 0,-55-12-133 0 0,-2 0-4 0 0,0 0 3 0 0,-3 18-336 0 0,-7-11 290 0 0,1 0 0 0 0,-1 0 0 0 0,0-1 0 0 0,-1 0 0 0 0,1-1 0 0 0,-1-1-1 0 0,0 1 1 0 0,0-2 0 0 0,-1 1 0 0 0,1-2 0 0 0,-1 1 0 0 0,0-2 0 0 0,-2 1 118 0 0,7-1-118 0 0,-75 11-399 0 0,80-12 614 0 0,2 0-1 0 0,165 10 1449 0 0,-153-10-1545 0 0,-4 1-21 0 0,-7 0-87 0 0,-1-1-27 0 0,0 0-1 0 0,-9 6 54 0 0,-1 1-1 0 0,0-1 1 0 0,0 0-1 0 0,-1-1 0 0 0,0 0 1 0 0,0-1-1 0 0,0 0 1 0 0,0-1-1 0 0,0 0 1 0 0,-1-1-1 0 0,-2 0 83 0 0,-11 4-60 0 0,-61 20 76 0 0,84-25 60 0 0,1 0-1 0 0,-4 3-10 0 0,3-3 14 0 0,2-1 60 0 0,0 0 21 0 0,25 13 366 0 0,99 9 645 0 0,-87-11-1118 0 0,-27 2-225 0 0,-27 9-254 0 0,3-13 320 0 0,-1-1 0 0 0,0 0 0 0 0,0-1 1 0 0,-1-1-1 0 0,0 0 0 0 0,-6 0 106 0 0,-14 6-157 0 0,-90 31-626 0 0,117-36 1406 0 0,18 8-497 0 0,0-11 56 0 0,1 0-1 0 0,-1 0 0 0 0,1-1 1 0 0,0-1-1 0 0,0 1 0 0 0,0-2 0 0 0,0 1 1 0 0,0-1-1 0 0,0-1 0 0 0,0 0 1 0 0,0 0-1 0 0,9-2-181 0 0,13 1 451 0 0,-3 2-311 0 0,0-1-1 0 0,-1-1 1 0 0,1-2 0 0 0,0-1-1 0 0,-1-1 1 0 0,1-1 0 0 0,-2-2-1 0 0,21-8-139 0 0,-46 16-43 0 0,-1-1 0 0 0,1 1 0 0 0,0-1 0 0 0,0 0-1 0 0,0 0 1 0 0,0 0 0 0 0,-1 0 0 0 0,1 0 0 0 0,-1 0 0 0 0,1-1-1 0 0,0 1 1 0 0,-1-1 0 0 0,0 1 0 0 0,1-1 0 0 0,-1 1 0 0 0,0-1 0 0 0,0 1-1 0 0,0-1 1 0 0,0 0 0 0 0,0 0 0 0 0,0 0 0 0 0,-1 0 0 0 0,1 1-1 0 0,-1-1 1 0 0,1 0 0 0 0,-1 0 0 0 0,0 0 0 0 0,1 0 0 0 0,-1 0-1 0 0,0 0 1 0 0,0 0 0 0 0,0 0 0 0 0,-1 0 0 0 0,1 0 0 0 0,-1 0 0 0 0,1 0-1 0 0,-1 0 1 0 0,1 0 0 0 0,-1 0 0 0 0,0 0 0 0 0,0 1 0 0 0,0-1-1 0 0,0 0 1 0 0,0 0 0 0 0,0 1 0 0 0,-1-1 43 0 0,-2-4-208 0 0,-1 0 0 0 0,0 0 0 0 0,0 1 0 0 0,0 0 0 0 0,0 0 0 0 0,-1 0 0 0 0,0 1 1 0 0,0 0-1 0 0,0 0 0 0 0,-1 0 0 0 0,1 1 0 0 0,-1 0 0 0 0,0 0 0 0 0,0 1 0 0 0,0-1 0 0 0,0 2 0 0 0,-3-2 208 0 0,0 2-61 0 0,-1-1-1 0 0,1 2 0 0 0,-1-1 1 0 0,1 1-1 0 0,-1 1 0 0 0,1 0 0 0 0,-1 0 1 0 0,1 1-1 0 0,0 1 0 0 0,0-1 1 0 0,-5 3 61 0 0,12-1 123 0 0,-1-1 1 0 0,1 1 0 0 0,0 0-1 0 0,0-1 1 0 0,0 2 0 0 0,1-1 0 0 0,-1 0-1 0 0,1 0 1 0 0,0 1 0 0 0,0-1-1 0 0,1 1 1 0 0,-1 0 0 0 0,1-1 0 0 0,0 1-1 0 0,0 0 1 0 0,1 0 0 0 0,-1 0-1 0 0,1 0 1 0 0,0 0 0 0 0,1 0 0 0 0,-1 0-1 0 0,1-1 1 0 0,0 1 0 0 0,0 0-1 0 0,0 0 1 0 0,1 0-124 0 0,-1 1 134 0 0,5 51 219 0 0,3-1 0 0 0,2 1 0 0 0,3-2 1 0 0,2 0-1 0 0,7 11-353 0 0,-20-61 61 0 0,-2 0-3658 0 0,-1-5-1513 0 0</inkml:trace>
  <inkml:trace contextRef="#ctx0" brushRef="#br0" timeOffset="3749.03">2408 1358 13327 0 0,'0'0'612'0'0,"0"0"-14"0"0,0 0-397 0 0,0 0-252 0 0,0 0-69 0 0,0 0-9 0 0,0 0-26 0 0,1 0-86 0 0,8 2 196 0 0,1 0 0 0 0,-1 0 0 0 0,0-1 0 0 0,0-1 1 0 0,1 1-1 0 0,-1-2 0 0 0,0 1 0 0 0,1-1 0 0 0,6-2 45 0 0,49-1 1440 0 0,88 37 33 0 0,-118-23-1494 0 0,-27-7-80 0 0,-6-2 1 0 0,-2-1-146 0 0,0 0-652 0 0,0 0-280 0 0</inkml:trace>
  <inkml:trace contextRef="#ctx0" brushRef="#br0" timeOffset="5053">679 1672 3679 0 0,'0'0'167'0'0,"0"0"182"0"0,0 0 662 0 0,2 0 285 0 0,175-40 3976 0 0,-140 33-4963 0 0,-28 5-194 0 0,0-1 0 0 0,0 1 0 0 0,0 1 0 0 0,1 0 0 0 0,-1 0 0 0 0,0 1 0 0 0,1 0 0 0 0,-1 1 0 0 0,0 0 0 0 0,0 0 0 0 0,0 1 0 0 0,9 3-115 0 0,-9-1 0 0 0,0 2 0 0 0,-4 2 0 0 0,0 2 0 0 0,-4 1 0 0 0,-2-6-6 0 0,-1 1-1 0 0,-1 0 1 0 0,1 0-1 0 0,-1-1 1 0 0,1 0-1 0 0,-2 1 1 0 0,1-1-1 0 0,-1 0 1 0 0,1-1-1 0 0,-1 1 1 0 0,0-1-1 0 0,-1 1 1 0 0,1-1-1 0 0,-1 0 1 0 0,0-1-1 0 0,-5 4 7 0 0,-18 17-110 0 0,-114 81-5654 0 0,96-75 4545 0 0,5-5 2163 0 0,39-24-539 0 0,2-1 5 0 0,0 0 6 0 0,0 0 6 0 0,0 0 2 0 0,0 0-8 0 0,0 0-34 0 0,0 0-20 0 0,0 0-2 0 0,22 11 848 0 0,-10-10-915 0 0,0-1 0 0 0,-1-1 0 0 0,1 0 0 0 0,0 0-1 0 0,-1-1 1 0 0,1-1 0 0 0,-1 0 0 0 0,11-4-293 0 0,109-51 1329 0 0,-130 57-1436 0 0,0 1 0 0 0,-1-1-1 0 0,1 0 1 0 0,-1 1 0 0 0,1-1-1 0 0,-1 0 1 0 0,1 0 0 0 0,-1 0-1 0 0,1 1 1 0 0,-1-1 0 0 0,0 0-1 0 0,1 0 1 0 0,-1 0 0 0 0,0 0-1 0 0,0 0 1 0 0,0 0 0 0 0,0 0 0 0 0,0 1-1 0 0,0-1 1 0 0,0 0 0 0 0,0 0-1 0 0,0 0 1 0 0,0 0 0 0 0,0 0-1 0 0,0 0 1 0 0,-1 0 0 0 0,1 0-1 0 0,0 1 1 0 0,-1-1 0 0 0,1 0-1 0 0,-1 0 1 0 0,1 0 0 0 0,-1 1-1 0 0,1-1 1 0 0,-1 0 0 0 0,0 0-1 0 0,1 1 1 0 0,-1-1 0 0 0,0 1-1 0 0,1-1 1 0 0,-1 1 0 0 0,0-1 0 0 0,0 1-1 0 0,1-1 1 0 0,-1 1 0 0 0,0-1-1 0 0,0 1 1 0 0,0 0 0 0 0,0 0-1 0 0,0-1 1 0 0,0 1 0 0 0,1 0-1 0 0,-1 0 1 0 0,0 0 0 0 0,0 0-1 0 0,0 0 1 0 0,0 0 107 0 0,-1-1-627 0 0,-8-4-2901 0 0</inkml:trace>
  <inkml:trace contextRef="#ctx0" brushRef="#br0" timeOffset="5468">778 1795 3223 0 0,'-1'1'240'0'0,"-25"11"3584"0"0,25-11-3192 0 0,-17 28 2416 0 0,13-17-2710 0 0,2 0-1 0 0,-1 1 0 0 0,2-1 0 0 0,-1 1 0 0 0,2 0 1 0 0,0 0-1 0 0,0-1 0 0 0,1 1 0 0 0,1 0 1 0 0,0 0-1 0 0,1 0 0 0 0,0 0 0 0 0,2 4-337 0 0,33 48 272 0 0,-10-38-208 0 0,-22-22-3 0 0,1 0 0 0 0,-1 0 1 0 0,1-1-1 0 0,1 1 0 0 0,-1-2 0 0 0,0 1 0 0 0,1-1 0 0 0,0 0 0 0 0,0 0 0 0 0,0-1 0 0 0,0 0 0 0 0,0 0 0 0 0,0 0 1 0 0,1-1-1 0 0,-1 0 0 0 0,1-1 0 0 0,-1 0 0 0 0,0 0 0 0 0,1 0 0 0 0,-1-1 0 0 0,1 0 0 0 0,6-3-61 0 0,41-8 803 0 0,-12-4 98 0 0,-42 16-797 0 0,1-1-42 0 0,4-1-62 0 0,-5 1-64 0 0,-1 1-56 0 0,0 0-827 0 0,0-2-3385 0 0,3-6-1451 0 0</inkml:trace>
  <inkml:trace contextRef="#ctx0" brushRef="#br0" timeOffset="6615">3399 1443 2759 0 0,'0'0'467'0'0,"0"0"918"0"0,0 0 403 0 0,0 0 79 0 0,0 0-234 0 0,0 0-1055 0 0,0 0-428 0 0,0 0 68 0 0,-1 1 50 0 0,-1 109 2132 0 0,4-84-2211 0 0,4 77 340 0 0,5-1 1 0 0,5 5-530 0 0,16 26 1002 0 0,-32-131-942 0 0,0-2 16 0 0,0 0 12 0 0,0 0-12 0 0,0 0-32 0 0,0 0-109 0 0,0 0-16 0 0,0 0-59 0 0,0 0-278 0 0,0-2-118 0 0,0-9-28 0 0</inkml:trace>
  <inkml:trace contextRef="#ctx0" brushRef="#br0" timeOffset="7056">3787 1538 11719 0 0,'0'0'532'0'0,"0"0"-4"0"0,0 0-320 0 0,-2 0-100 0 0,-5 0-91 0 0,-1 1 0 0 0,0 0-1 0 0,1 0 1 0 0,-1 0-1 0 0,1 1 1 0 0,0 0 0 0 0,-1 1-1 0 0,1 0 1 0 0,0 0 0 0 0,0 0-1 0 0,1 1-16 0 0,-22 8-109 0 0,3-2 163 0 0,0 2 1 0 0,1 0-1 0 0,0 2 0 0 0,2 0 1 0 0,-1 2-1 0 0,-4 5-54 0 0,-2 8 283 0 0,28-27-263 0 0,1-1-1 0 0,-1 1 1 0 0,1 0 0 0 0,0 0-1 0 0,0-1 1 0 0,-1 1-1 0 0,1 0 1 0 0,1 0 0 0 0,-1 0-1 0 0,0-1 1 0 0,0 1 0 0 0,1 0-1 0 0,-1 0 1 0 0,1-1 0 0 0,-1 1-1 0 0,1 0 1 0 0,0-1-1 0 0,-1 1 1 0 0,1-1 0 0 0,0 1-1 0 0,0-1 1 0 0,0 1 0 0 0,0-1-1 0 0,1 0 1 0 0,-1 1 0 0 0,0-1-1 0 0,1 0 1 0 0,-1 0-1 0 0,0 0 1 0 0,1 0 0 0 0,-1 0-1 0 0,1 0 1 0 0,0 0 0 0 0,-1-1-1 0 0,1 1 1 0 0,0-1 0 0 0,1 1-20 0 0,108 67 966 0 0,22-6 121 0 0,-109-58-1000 0 0,8-19-2810 0 0,-25 6 1128 0 0</inkml:trace>
  <inkml:trace contextRef="#ctx0" brushRef="#br0" timeOffset="7505.99">4046 1425 2303 0 0,'0'0'316'0'0,"0"0"488"0"0,0 0 216 0 0,0 0 42 0 0,0 0-160 0 0,0 0-704 0 0,0 0-314 0 0,0 0-63 0 0,11 3 1659 0 0,-10-2-1262 0 0,1 0-1 0 0,-1-1 1 0 0,0 1 0 0 0,1 1-1 0 0,-1-1 1 0 0,0 0 0 0 0,0 0 0 0 0,0 0-1 0 0,0 1 1 0 0,0-1 0 0 0,0 0-1 0 0,0 1 1 0 0,0-1 0 0 0,0 1-1 0 0,-1-1 1 0 0,1 1 0 0 0,-1-1-1 0 0,1 1 1 0 0,-1 0 0 0 0,0-1-1 0 0,1 1 1 0 0,-1 1-218 0 0,-4 65 1167 0 0,3-63-906 0 0,-10 46 113 0 0,-1-2 0 0 0,-3 0 0 0 0,-2 0 0 0 0,-3-1 0 0 0,-1-2 0 0 0,-8 11-374 0 0,0-5 247 0 0,28-50-220 0 0,1-2-103 0 0,0 0-55 0 0,0 0-12 0 0,0 0-71 0 0,0-2-297 0 0,2-34-4766 0 0,0 21 879 0 0</inkml:trace>
  <inkml:trace contextRef="#ctx0" brushRef="#br0" timeOffset="7761">4012 1716 3679 0 0,'0'0'167'0'0,"1"0"-7"0"0,5 1 393 0 0,-1 0 1 0 0,1 0-1 0 0,-1 0 0 0 0,0 1 1 0 0,1 0-1 0 0,-1 0 0 0 0,0 0 1 0 0,0 1-1 0 0,0-1 0 0 0,-1 1 1 0 0,1 1-1 0 0,-1-1 0 0 0,1 0 1 0 0,-1 1-1 0 0,2 2-553 0 0,29 19 2837 0 0,-16-12-2288 0 0,2-1 0 0 0,-1 0 0 0 0,1-1-1 0 0,1-2 1 0 0,19 6-549 0 0,-25-8 30 0 0,5 1 34 0 0,7 1-27 0 0,-18-14-1920 0 0,-5-1-3941 0 0</inkml:trace>
  <inkml:trace contextRef="#ctx0" brushRef="#br0" timeOffset="8247.01">4561 1410 12639 0 0,'0'0'579'0'0,"0"0"-15"0"0,0 0-392 0 0,0 0-313 0 0,0 0-98 0 0,1 2-17 0 0,13 40-1356 0 0,21 127 6217 0 0,-20-123-3907 0 0,35 144 236 0 0,-50-178-886 0 0,0 0 0 0 0,-1-1-1 0 0,0 1 1 0 0,-1 0 0 0 0,-1-1 0 0 0,1 0-1 0 0,-2 0 1 0 0,0 0 0 0 0,0 0 0 0 0,-1 0-1 0 0,0-1 1 0 0,0 1 0 0 0,-2-1-1 0 0,1-1 1 0 0,-1 1 0 0 0,0-1 0 0 0,-1-1-1 0 0,0 1 1 0 0,-1-1 0 0 0,1 0 0 0 0,-2-1-1 0 0,1 0 1 0 0,-1-1 0 0 0,0 0 0 0 0,0 0-1 0 0,0-1 1 0 0,-1-1 0 0 0,0 1-1 0 0,0-2 1 0 0,-1 1-48 0 0,-59 3-1498 0 0,40-9-3972 0 0,14 0 126 0 0</inkml:trace>
  <inkml:trace contextRef="#ctx0" brushRef="#br0" timeOffset="9327">1370 2419 4607 0 0,'2'0'208'0'0,"111"-21"-679"0"0,-37 18 3232 0 0,1 2 0 0 0,44 8-2761 0 0,-89-5 253 0 0,127 2 1422 0 0,101-1-296 0 0,131-8-246 0 0,-130-5-343 0 0,129-11 228 0 0,-236-1-525 0 0,206 11-101 0 0,-310 4-398 0 0,85 0 367 0 0,-47 14 634 0 0,30 6-137 0 0,-116-13-778 0 0,-2 0-154 0 0,0 0-650 0 0,0 0-278 0 0</inkml:trace>
  <inkml:trace contextRef="#ctx0" brushRef="#br0" timeOffset="-68450.05">1263 461 7367 0 0,'0'0'568'0'0,"0"0"-26"0"0,0 0 1276 0 0,0 0 594 0 0,0 2 116 0 0,-5 56-285 0 0,5-36-2960 0 0,1-1 1 0 0,1 0-1 0 0,1-1 1 0 0,1 1-1 0 0,6 16 717 0 0,-9-34-13 0 0,0-1 0 0 0,0 1 0 0 0,0-1 0 0 0,1 1-1 0 0,-1-1 1 0 0,1 0 0 0 0,-1 0 0 0 0,1 1 0 0 0,0-1 0 0 0,0-1-1 0 0,0 1 1 0 0,0 0 0 0 0,1 0 0 0 0,-1-1 0 0 0,0 1 0 0 0,1-1-1 0 0,-1 0 1 0 0,1 1 0 0 0,-1-1 0 0 0,1-1 0 0 0,-1 1 0 0 0,1 0-1 0 0,0 0 1 0 0,0-1 0 0 0,-1 0 0 0 0,1 1 0 0 0,0-1 0 0 0,0 0-1 0 0,0-1 14 0 0,84-12 1685 0 0,-71 7-1587 0 0,1-1-1 0 0,-1 0 1 0 0,-1-1 0 0 0,1 0 0 0 0,-1-2 0 0 0,-1 0-1 0 0,1 0 1 0 0,-2-1 0 0 0,0-1 0 0 0,0 0-1 0 0,-1-1 1 0 0,7-10-98 0 0,-17 21 79 0 0,1-1-1 0 0,-1 1 1 0 0,0-1-1 0 0,0 0 1 0 0,0 0-1 0 0,0 0 1 0 0,0 0-1 0 0,-1 0 0 0 0,0 0 1 0 0,1 0-1 0 0,-1-1 1 0 0,0 1-1 0 0,0 0 1 0 0,-1-1-1 0 0,1 1 1 0 0,-1-1-1 0 0,0 1 1 0 0,0-1-1 0 0,0 1 1 0 0,0-1-1 0 0,-1 1 1 0 0,1-1-1 0 0,-1 1 1 0 0,0 0-1 0 0,0-1 0 0 0,0 1 1 0 0,0 0-1 0 0,-1-1 1 0 0,1 1-1 0 0,-1 0 1 0 0,0 0-1 0 0,0 0 1 0 0,0 1-1 0 0,-2-3-78 0 0,-1-1 22 0 0,0 1 1 0 0,-1 0-1 0 0,1 1 0 0 0,-1-1 0 0 0,0 1 1 0 0,0 0-1 0 0,-1 1 0 0 0,1-1 0 0 0,-1 1 1 0 0,1 1-1 0 0,-1-1 0 0 0,0 1 0 0 0,0 0 1 0 0,0 1-1 0 0,-1 0 0 0 0,1 0 0 0 0,0 0 1 0 0,0 1-1 0 0,-6 0-22 0 0,12 0-119 0 0,1 0-10 0 0,0 0-6 0 0,-6 0-39 0 0,4 1-1276 0 0,-1-2-2792 0 0,3 1 2284 0 0</inkml:trace>
  <inkml:trace contextRef="#ctx0" brushRef="#br0" timeOffset="-68022.06">2428 432 11055 0 0,'0'0'852'0'0,"0"0"-362"0"0,-7 11 3338 0 0,-13 55-2541 0 0,9 39-3480 0 0,11-102 1969 0 0,1-1 255 0 0,0 0 0 0 0,0-1 0 0 0,0 1 1 0 0,0 0-1 0 0,1-1 0 0 0,-1 0 0 0 0,0 1 0 0 0,1-1 0 0 0,-1 0 0 0 0,1 1 0 0 0,-1-1 0 0 0,1 0 0 0 0,0 0 0 0 0,-1 0 0 0 0,1-1 0 0 0,0 1 1 0 0,0 0-1 0 0,-1-1 0 0 0,1 1 0 0 0,0-1 0 0 0,0 1 0 0 0,0-1 0 0 0,0 0 0 0 0,0 0 0 0 0,0 0 0 0 0,0 0 0 0 0,0 0 0 0 0,0 0 0 0 0,0-1 0 0 0,-1 1 1 0 0,1-1-1 0 0,0 1 0 0 0,0-1 0 0 0,0 0 0 0 0,-1 0 0 0 0,1 1 0 0 0,0-1 0 0 0,0 0 0 0 0,-1-1 0 0 0,2 0-31 0 0,-2 2 4 0 0,23-12 142 0 0,0 0 0 0 0,0-2 0 0 0,-1 0-1 0 0,-1-2 1 0 0,7-6-146 0 0,16-29 371 0 0,-55 15 986 0 0,8 33-1303 0 0,0-1 0 0 0,-1 1 0 0 0,0 0 0 0 0,1 0 0 0 0,-1 0 0 0 0,0 0 0 0 0,0 0 0 0 0,-1 1 1 0 0,1-1-1 0 0,0 1 0 0 0,-1 0 0 0 0,0 0 0 0 0,1 0 0 0 0,-1 0 0 0 0,0 1 0 0 0,0 0 0 0 0,0 0 0 0 0,0 0 0 0 0,-3-1-54 0 0,7 3-212 0 0,0-1 1 0 0,0 0-1 0 0,0 0 0 0 0,1 0 1 0 0,-1 0-1 0 0,0 1 1 0 0,0-1-1 0 0,0 0 0 0 0,0 0 1 0 0,0 1-1 0 0,0-1 0 0 0,0 0 1 0 0,0 0-1 0 0,0 0 1 0 0,0 1-1 0 0,0-1 0 0 0,0 0 1 0 0,0 0-1 0 0,0 0 1 0 0,0 1-1 0 0,0-1 0 0 0,0 0 1 0 0,0 0-1 0 0,-1 0 1 0 0,1 1-1 0 0,0-1 0 0 0,0 0 1 0 0,0 0 211 0 0,24 13-2144 0 0,-7-9-2262 0 0</inkml:trace>
  <inkml:trace contextRef="#ctx0" brushRef="#br0" timeOffset="-67667.05">3284 485 7831 0 0,'0'0'356'0'0,"0"0"-6"0"0,1 1-222 0 0,16 4 94 0 0,13 21 5388 0 0,-9 34-5282 0 0,-6-13-556 0 0,-10-38 185 0 0,10 2 32 0 0,-13-11 17 0 0,-1 1 1 0 0,0-1-1 0 0,1 1 0 0 0,-1-1 0 0 0,1 1 0 0 0,-1-1 0 0 0,0 0 0 0 0,1 0 1 0 0,-1 0-1 0 0,1 0 0 0 0,-1 0 0 0 0,1 0 0 0 0,-1 0 0 0 0,1-1 0 0 0,-1 1 1 0 0,0 0-1 0 0,1-1 0 0 0,-1 1 0 0 0,0-1 0 0 0,1 0 0 0 0,-1 1 1 0 0,0-1-1 0 0,1 0 0 0 0,-1 0 0 0 0,0 1 0 0 0,1-2-6 0 0,0 0 43 0 0,11-9 77 0 0,0-1 1 0 0,0 0-1 0 0,-1-1 0 0 0,-1-1 1 0 0,-1 0-1 0 0,1 0 0 0 0,-2-1 1 0 0,5-10-121 0 0,-12 22 89 0 0,0 0 1 0 0,0 0 0 0 0,-1 0-1 0 0,1-1 1 0 0,-1 1-1 0 0,1-1 1 0 0,-1 1 0 0 0,0-1-1 0 0,-1 1 1 0 0,1-1 0 0 0,-1 0-1 0 0,1 1 1 0 0,-1-1 0 0 0,0 0-1 0 0,0 1 1 0 0,-1-1-1 0 0,1 0 1 0 0,-1 1 0 0 0,0-1-1 0 0,0 1 1 0 0,0-1 0 0 0,0 1-1 0 0,-1-1 1 0 0,1 1 0 0 0,-1 0-1 0 0,0 0 1 0 0,0 0-1 0 0,0 0 1 0 0,0 0 0 0 0,-1 0-1 0 0,1 0 1 0 0,-1 1 0 0 0,1-1-1 0 0,-1 1 1 0 0,-2-2-90 0 0,-35-16 225 0 0,30 19-241 0 0,-9 6-353 0 0,10 2-426 0 0,9 16-6977 0 0,7-14 3380 0 0</inkml:trace>
  <inkml:trace contextRef="#ctx0" brushRef="#br0" timeOffset="-67269.08">4382 534 14023 0 0,'0'0'639'0'0,"0"0"-10"0"0,-1 3-402 0 0,-1 12-557 0 0,1 1 0 0 0,0 0 0 0 0,1 0 0 0 0,0 0-1 0 0,2 0 1 0 0,-1-1 0 0 0,2 1 0 0 0,0 0 0 0 0,1-1 0 0 0,1 0 0 0 0,0 0 0 0 0,3 3 330 0 0,24 21-1999 0 0,17-33 3374 0 0,-24-14-778 0 0,-1 0 0 0 0,0-2 1 0 0,-1-1-1 0 0,0-1 0 0 0,0-1 1 0 0,-1 0-1 0 0,0-3-597 0 0,-17 13 184 0 0,-1 1 0 0 0,1-1 0 0 0,-1 0 1 0 0,0-1-1 0 0,0 1 0 0 0,-1 0 0 0 0,1-1 0 0 0,-1 0 0 0 0,1 0 0 0 0,-1 0 1 0 0,-1 0-1 0 0,1-1 0 0 0,0 1 0 0 0,-1-1 0 0 0,0 0 0 0 0,0 1 0 0 0,0-1 1 0 0,-1 0-1 0 0,0 0 0 0 0,0 0 0 0 0,0 0 0 0 0,0 0 0 0 0,-1 0 1 0 0,0-1-1 0 0,0 1 0 0 0,-1-4-184 0 0,-30-33 505 0 0,-11 12-2641 0 0,32 24-1746 0 0,-3-1-2308 0 0</inkml:trace>
  <inkml:trace contextRef="#ctx0" brushRef="#br0" timeOffset="-49986.32">165 503 10591 0 0,'0'0'488'0'0,"0"0"-12"0"0,-1 0-306 0 0,-3-4-105 0 0,2 4-28 0 0,-1-1-1 0 0,1 1 1 0 0,0 0-1 0 0,0-1 1 0 0,-1 1-1 0 0,1 0 1 0 0,0 1 0 0 0,-1-1-1 0 0,1 0 1 0 0,0 1-1 0 0,0-1 1 0 0,0 1 0 0 0,-1 0-1 0 0,1-1 1 0 0,0 1-1 0 0,0 0 1 0 0,0 0-1 0 0,0 1 1 0 0,0-1 0 0 0,1 0-1 0 0,-1 1 1 0 0,0-1-1 0 0,0 2-36 0 0,-49 38-448 0 0,45-35 526 0 0,1 0-1 0 0,-1 1 1 0 0,1-1-1 0 0,1 1 1 0 0,-1 1-1 0 0,1-1 1 0 0,0 0-1 0 0,1 1 1 0 0,0 0-1 0 0,0 0 1 0 0,0 0-1 0 0,1 0 1 0 0,1 0-1 0 0,-1 0 1 0 0,1 1-1 0 0,0 4-77 0 0,1-8 2 0 0,1-1 0 0 0,-1 1 0 0 0,1 0 0 0 0,0 0 0 0 0,0 0 0 0 0,1-1 0 0 0,-1 1 0 0 0,1 0-1 0 0,0-1 1 0 0,0 1 0 0 0,1-1 0 0 0,-1 0 0 0 0,1 0 0 0 0,0 0 0 0 0,0 0 0 0 0,0 0 0 0 0,1-1 0 0 0,-1 1-1 0 0,1-1 1 0 0,0 0 0 0 0,0 0 0 0 0,0-1 0 0 0,0 1 0 0 0,0-1 0 0 0,1 0 0 0 0,-1 0 0 0 0,1 0 0 0 0,0 0 0 0 0,-1-1-1 0 0,1 0 1 0 0,0 0 0 0 0,0 0 0 0 0,0-1 0 0 0,0 1 0 0 0,0-1 0 0 0,0 0 0 0 0,-1-1 0 0 0,1 1 0 0 0,0-1 0 0 0,0 0-1 0 0,0 0 1 0 0,1-1-2 0 0,14-5 182 0 0,0-2-1 0 0,0 0 1 0 0,-1-1-1 0 0,0-1 1 0 0,-1-1-1 0 0,0 0 1 0 0,-1-1-1 0 0,-1-1 1 0 0,0-1 0 0 0,-1 0-1 0 0,0-1 1 0 0,-1-1-1 0 0,-1 0 1 0 0,8-14-182 0 0,-13 19 138 0 0,0 0 0 0 0,-1 0 1 0 0,-1-1-1 0 0,0 1 0 0 0,-1-1 1 0 0,0-1-1 0 0,-1 1 1 0 0,0-1-1 0 0,-1 1 0 0 0,-1-1 1 0 0,0 0-1 0 0,-1 0 0 0 0,-1 0 1 0 0,0 0-1 0 0,0 0 0 0 0,-2 0 1 0 0,0 0-1 0 0,-1-4-138 0 0,2 15 45 0 0,-1 0 0 0 0,0 0 1 0 0,1 0-1 0 0,-1 0 0 0 0,0 0 0 0 0,-1 0 0 0 0,1 0 0 0 0,0 1 0 0 0,-1-1 0 0 0,1 1 0 0 0,-1 0 0 0 0,0 0 0 0 0,0 0 1 0 0,0 0-1 0 0,0 0 0 0 0,0 1 0 0 0,0-1 0 0 0,-1 1 0 0 0,1 0 0 0 0,0 0 0 0 0,-1 0 0 0 0,1 0 0 0 0,-1 1 1 0 0,1-1-1 0 0,-1 1 0 0 0,1 0 0 0 0,-1 0 0 0 0,1 0 0 0 0,-1 1 0 0 0,1-1 0 0 0,-1 1 0 0 0,1 0 0 0 0,-1 0 1 0 0,1 0-1 0 0,0 0 0 0 0,-1 0 0 0 0,1 1 0 0 0,0 0 0 0 0,0-1 0 0 0,0 2-45 0 0,-119 61-1953 0 0,105-51 998 0 0</inkml:trace>
  <inkml:trace contextRef="#ctx0" brushRef="#br0" timeOffset="-49088.78">1781 0 13359 0 0,'0'0'1027'0'0,"0"0"-654"0"0,-11 7-117 0 0,-49 95-3432 0 0,-6-21 2965 0 0,28-36 663 0 0,1 2 0 0 0,3 1-1 0 0,-9 21-451 0 0,-80 199 223 0 0,60-119-154 0 0,-39 96 1435 0 0,85-217-1438 0 0,12-22-68 0 0,4-6-29 0 0,1 0 0 0 0,-1 0-1 0 0,1 0 1 0 0,-1 0 0 0 0,1 0-1 0 0,-1 0 1 0 0,1 0 0 0 0,-1 0 0 0 0,1 0-1 0 0,-1 0 1 0 0,1 0 0 0 0,-1-1-1 0 0,1 1 1 0 0,-1 0 0 0 0,1 0-1 0 0,-1 0 1 0 0,1-1 0 0 0,-1 1 0 0 0,1 0-1 0 0,-1-1 1 0 0,1 1 0 0 0,0 0-1 0 0,-1-1 1 0 0,1 1 0 0 0,0 0-1 0 0,-1-1 1 0 0,1 1 0 0 0,0-1 0 0 0,-1 1-1 0 0,1 0 1 0 0,0-1 0 0 0,0 1-1 0 0,0-1 1 0 0,-1 1 0 0 0,1-1-1 0 0,0 1 1 0 0,0-1 0 0 0,0 1 0 0 0,0-1-1 0 0,0 0 32 0 0,-3-13-1216 0 0</inkml:trace>
  <inkml:trace contextRef="#ctx0" brushRef="#br0" timeOffset="-48765.78">1245 71 10135 0 0,'0'0'778'0'0,"0"0"-380"0"0,0 0 285 0 0,0 0 174 0 0,0 0 37 0 0,1 2-142 0 0,66 175-1456 0 0,-54-133 708 0 0,3 0-1 0 0,1-1 1 0 0,2-1-1 0 0,3 1-3 0 0,-19-38 1 0 0,40 70 251 0 0,4-3-1 0 0,15 14-251 0 0,-54-76 15 0 0,-1 0-1 0 0,0 0 0 0 0,0 0 1 0 0,-1 0-1 0 0,0 1 0 0 0,-1 0 1 0 0,0 1-1 0 0,0 2-14 0 0,-4-12-147 0 0</inkml:trace>
  <inkml:trace contextRef="#ctx0" brushRef="#br0" timeOffset="-48009.6">4996 190 6447 0 0,'0'0'298'0'0,"0"0"-10"0"0,-12 2 1573 0 0,-15 16 4100 0 0,-14 20-6294 0 0,28-24 546 0 0,-67 72 318 0 0,4 3 0 0 0,4 4-1 0 0,-49 86-530 0 0,78-107-59 0 0,3 1 0 0 0,-13 40 59 0 0,52-111-147 0 0,1-2 81 0 0,0-1 0 0 0,0 1 1 0 0,0 0-1 0 0,0-1 0 0 0,1 1 0 0 0,-1 0 0 0 0,0-1 1 0 0,0 1-1 0 0,0-1 0 0 0,0 1 0 0 0,0 0 0 0 0,0-1 1 0 0,0 1-1 0 0,0 0 0 0 0,0-1 0 0 0,0 1 0 0 0,0-1 1 0 0,-1 1-1 0 0,1 0 0 0 0,0-1 0 0 0,0 1 0 0 0,0 0 1 0 0,0-1-1 0 0,-1 1 0 0 0,1 0 0 0 0,0-1 0 0 0,0 1 1 0 0,0 0-1 0 0,-1-1 0 0 0,1 1 0 0 0,0 0 0 0 0,-1 0 1 0 0,1-1-1 0 0,0 1 0 0 0,-1 0 0 0 0,1 0 0 0 0,0 0 1 0 0,-1-1-1 0 0,1 1 0 0 0,0 0 0 0 0,-1 0 0 0 0,1 0 1 0 0,0 0-1 0 0,-1 0 0 0 0,1 0 0 0 0,-1 0 1 0 0,1 0-1 0 0,0 0 0 0 0,-1 0 0 0 0,1 0 0 0 0,-1 0 1 0 0,1 0-1 0 0,0 0 0 0 0,-1 0 0 0 0,1 0 0 0 0,0 0 1 0 0,-1 0-1 0 0,1 1 0 0 0,-1-1 0 0 0,1 0 0 0 0,0 0 1 0 0,-1 0-1 0 0,1 1 0 0 0,0-1 0 0 0,0 0 0 0 0,-1 1 1 0 0,1-1-1 0 0,0 0 0 0 0,-1 1 66 0 0,-1-14-4243 0 0</inkml:trace>
  <inkml:trace contextRef="#ctx0" brushRef="#br0" timeOffset="-47700.58">4490 230 12031 0 0,'0'0'554'0'0,"0"0"-17"0"0,0 2-345 0 0,1 12-182 0 0,0 0 1 0 0,1 0-1 0 0,0 0 0 0 0,1 0 0 0 0,1-1 1 0 0,0 1-1 0 0,1-1 0 0 0,0 0 1 0 0,1 0-1 0 0,3 4-10 0 0,5 14 118 0 0,17 43 140 0 0,1 6 420 0 0,3-2-1 0 0,3-1 1 0 0,4-2-1 0 0,23 29-677 0 0,12 6-282 0 0,-76-108-1022 0 0,-1-2-4078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56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583 0 0,'0'0'1276'0'0,"0"0"-822"0"0,2 1-362 0 0,23 26-226 0 0,4 4-7130 0 0,-29-31 662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2:10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919 0 0,'0'0'250'0'0,"0"0"711"0"0,0 0 315 0 0,0 0 61 0 0,0 0-155 0 0,0 0-685 0 0,0 0-302 0 0,0 0-61 0 0,0 0-4 0 0,0 0 6 0 0,0 0 6 0 0,0 0 2 0 0,0 0 7 0 0,0 0 28 0 0,0 0 11 0 0,0 0 2 0 0,0 0-2 0 0,7-6 962 0 0,21-7 586 0 0,-26 13-1660 0 0,-2 0-12 0 0,0 0-2 0 0,0 0 0 0 0,0 0 0 0 0,31-3 1176 0 0,13-6-160 0 0,-43 9-1005 0 0,20-6 192 0 0,-20 5-177 0 0,7-1-10 0 0,2 0-64 0 0,1 0-16 0 0,-3 0 11 0 0,23-2 372 0 0,-29 4-306 0 0,-1-1-5 0 0,7-1-17 0 0,1 1-45 0 0,0-1 1 0 0,46-7 437 0 0,-52 8-405 0 0,24 2 31 0 0,16-2 182 0 0,-19 0-74 0 0,11-3-44 0 0,-3 2-74 0 0,-16-1 0 0 0,-7 2-64 0 0,0 2 0 0 0,-2-3 11 0 0,-1 3 42 0 0,-4-1 1 0 0,5 0-44 0 0,1-1-10 0 0,-1 2 11 0 0,-4-1 32 0 0,4 1-22 0 0,1-1 22 0 0,1 2-33 0 0,-1 0 1 0 0,-5-2 32 0 0,4 2-21 0 0,2 0 26 0 0,-1 0-25 0 0,18 1 169 0 0,-23-3-149 0 0,4 3-22 0 0,1-1 32 0 0,-7-2 11 0 0,-1 0 0 0 0,0 0 0 0 0,2 1-10 0 0,4 0-33 0 0,-3 0 22 0 0,3 1-22 0 0,-5-2 32 0 0,10 4 129 0 0,-5-1-161 0 0,-3-1 22 0 0,2 2-22 0 0,-4-3 32 0 0,1 0 1 0 0,4 1-32 0 0,-5-2 37 0 0,1 0-4 0 0,5-2-34 0 0,-4 2 22 0 0,4 1-33 0 0,2-1-10 0 0,-2 5 11 0 0,-4-3 32 0 0,3 2-33 0 0,3-1-10 0 0,-1 0 11 0 0,-5-2 32 0 0,3 2-22 0 0,-5-2 32 0 0,1-2 1 0 0,4-2-33 0 0,-3 3 22 0 0,22 5 95 0 0,-24-5-71 0 0,-1 0 8 0 0,2 1-19 0 0,12 5-35 0 0,-13-5 32 0 0,-1-1 11 0 0,1-2-10 0 0,4-3-33 0 0,-3 7 22 0 0,4 9-33 0 0,-1-6-10 0 0,2-7 0 0 0,0-3 0 0 0,-2 1 11 0 0,-3 2 32 0 0,4 2-33 0 0,1 3-10 0 0,-4-9 11 0 0,-1 3 32 0 0,2-1-33 0 0,1 1-10 0 0,0 4 0 0 0,0-7 0 0 0,0 1 0 0 0,-1 9 0 0 0,-1-5 0 0 0,0 4 0 0 0,-2-7-12 0 0,-1 2-57 0 0,0 2-44 0 0,0 0 13 0 0,0 0 10 0 0,0 0-22 0 0,0 0-101 0 0,9-17-1372 0 0,-5 10-3489 0 0,1 2 114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56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1064'0'0,"0"0"-848"0"0,11 6-216 0 0,0-1 0 0 0,-1 2 288 0 0,0-3 8 0 0,2 0 8 0 0,-2-2 0 0 0,-1-2-1280 0 0,0-1-256 0 0,0-2-48 0 0,0 0-1816 0 0,-1-4-36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56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9791 0 0,'101'115'2627'0'0,"-100"-114"-2990"0"0,17-3-3753 0 0,-10-3 688 0 0</inkml:trace>
  <inkml:trace contextRef="#ctx0" brushRef="#br0" timeOffset="1">381 1 3223 0 0,'15'9'1049'0'0,"1"0"0"0"0,-2 1 0 0 0,1 1 0 0 0,-2 0 0 0 0,1 1-1 0 0,-2 1 1 0 0,0 0 0 0 0,7 10-1049 0 0,-18-22-11 0 0,0 0-1 0 0,-1 0 1 0 0,1 0-1 0 0,0 0 1 0 0,0 0-1 0 0,-1 0 1 0 0,1 0-1 0 0,0 0 1 0 0,0 0 0 0 0,0 0-1 0 0,0 0 1 0 0,1-1-1 0 0,-1 1 1 0 0,0 0-1 0 0,0-1 1 0 0,0 1-1 0 0,1-1 1 0 0,-1 1 0 0 0,0-1-1 0 0,0 1 1 0 0,1-1-1 0 0,-1 0 1 0 0,0 0-1 0 0,1 0 1 0 0,-1 0-1 0 0,0 0 1 0 0,1 0 0 0 0,-1 0-1 0 0,0 0 1 0 0,1 0-1 0 0,-1-1 1 0 0,0 1-1 0 0,0-1 1 0 0,1 1-1 0 0,-1-1 1 0 0,1 0 11 0 0,7-6-515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5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1064'0'0,"0"0"-848"0"0,8 9-216 0 0,-1-3 0 0 0,1 0 440 0 0,0-1 40 0 0,-8-5 16 0 0,9 5 0 0 0,-9-5-904 0 0,10 1-176 0 0,-1-2-40 0 0,-9 1-3072 0 0,9-5-616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8:57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5527 0 0,'0'0'240'0'0,"0"0"56"0"0,9 0-232 0 0,0 3-64 0 0,0-1 0 0 0,0 1 0 0 0,-9-3 2280 0 0,9 3 448 0 0,-9-3 88 0 0,9-2 24 0 0,-9 2-3640 0 0,0 0-720 0 0</inkml:trace>
  <inkml:trace contextRef="#ctx0" brushRef="#br0" timeOffset="1">256 1 4607 0 0,'0'0'408'0'0,"12"6"-328"0"0,1-1-80 0 0,1 3 0 0 0,1 0 1984 0 0,1 2 376 0 0,1 2 72 0 0,-2-1 24 0 0,-1 0-2024 0 0,-1-2-432 0 0,-1-3 0 0 0,-2 1-3960 0 0,-1-2-760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0:5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37 6991 0 0,'0'0'323'0'0,"0"0"-8"0"0,0 0-221 0 0,0 0-168 0 0,2 1-57 0 0,13 4 109 0 0,1-1 0 0 0,0 0 1 0 0,0-1-1 0 0,0 0 0 0 0,0-1 0 0 0,0-1 0 0 0,1-1 0 0 0,-1-1 0 0 0,0 0 1 0 0,1 0-1 0 0,-1-2 0 0 0,0 0 0 0 0,4-2 22 0 0,104-25 1101 0 0,75 20-506 0 0,240 6-48 0 0,-347 12-265 0 0,-71-5-222 0 0,0-1-1 0 0,1 0 0 0 0,-1-2 0 0 0,0-1 0 0 0,11-1-59 0 0,17-4 64 0 0,-41 4-64 0 0,-1 0 11 0 0,-5 1 32 0 0,2-1-21 0 0,-3 2 37 0 0,-1 0 6 0 0,0 0 3 0 0,0 0 12 0 0,0 0-12 0 0,0 0-4 0 0,0 0 0 0 0,1 1 0 0 0,2 6 6 0 0,6 43 127 0 0,-2 234 631 0 0,0-203-426 0 0,1-2 2 0 0,-3 0-1 0 0,-5 43-403 0 0,-2-101-738 0 0,2-21 308 0 0</inkml:trace>
  <inkml:trace contextRef="#ctx0" brushRef="#br0" timeOffset="554.01">523 648 7975 0 0,'0'0'364'0'0,"0"0"-8"0"0,0 0-216 0 0,0 0-66 0 0,0 0 11 0 0,0 0-42 0 0,0 0-118 0 0,0 0-48 0 0,11-3-201 0 0,36-9 144 0 0,73 3 1587 0 0,-14 18-1258 0 0,-29-2-68 0 0,2-2 0 0 0,68-7-81 0 0,-67-1 973 0 0,-1 3 0 0 0,77 10-973 0 0,34 8 1518 0 0,-189-18-4781 0 0,-1 0-1144 0 0</inkml:trace>
  <inkml:trace contextRef="#ctx0" brushRef="#br0" timeOffset="10138.45">851 94 6447 0 0,'0'0'499'0'0,"0"0"-238"0"0,-7-6 2770 0 0,-7 0-2736 0 0,13 6-189 0 0,-1 1-2 0 0,-9 4-53 0 0,1 1-1 0 0,0 0 1 0 0,0 1-1 0 0,0 0 0 0 0,1 0 1 0 0,0 1-1 0 0,1 1 1 0 0,0-1-1 0 0,0 1 0 0 0,-3 6-50 0 0,-8 7 232 0 0,10-13-163 0 0,1 0 0 0 0,0 1-1 0 0,1-1 1 0 0,0 2 0 0 0,0-1-1 0 0,1 1 1 0 0,1 0 0 0 0,0 1-1 0 0,0-1 1 0 0,1 1-69 0 0,4-10-185 0 0,0-2-21 0 0,0 0-63 0 0,0 0-256 0 0,1 1-109 0 0,4 5-26 0 0</inkml:trace>
  <inkml:trace contextRef="#ctx0" brushRef="#br0" timeOffset="10417.53">1185 55 4143 0 0,'0'0'319'0'0,"-1"1"-210"0"0,-67 81 4886 0 0,-5-10-4376 0 0,-48 54 1291 0 0,119-125-2039 0 0,2-1-79 0 0,0 0-495 0 0,0 0-2018 0 0,0 0-870 0 0</inkml:trace>
  <inkml:trace contextRef="#ctx0" brushRef="#br0" timeOffset="10690.47">1227 193 1839 0 0,'0'0'160'0'0,"0"0"-160"0"0,-10 8 0 0 0,2-1 0 0 0,1 1 1992 0 0,-1 2 368 0 0,1 1 72 0 0,1 2 8 0 0,0 0-1912 0 0,-2 1-384 0 0,1-1-80 0 0,1 0-64 0 0,1-2-128 0 0,0 0-72 0 0,5-11-24 0 0,-6 11-2848 0 0,6-11-568 0 0</inkml:trace>
  <inkml:trace contextRef="#ctx0" brushRef="#br0" timeOffset="10894.47">1289 325 5983 0 0,'0'0'536'0'0,"0"0"-432"0"0,0 0-104 0 0</inkml:trace>
  <inkml:trace contextRef="#ctx0" brushRef="#br0" timeOffset="51984.32">243 29 4143 0 0,'0'0'191'0'0,"-2"1"-11"0"0,-32 5 6136 0 0,33-6-6229 0 0,1 0-21 0 0,0 0-2 0 0,0 0 0 0 0,0 0 0 0 0,-2 1-10 0 0,-2 4-33 0 0,2-2 22 0 0,-1 7-33 0 0,-25 111 936 0 0,27-52-500 0 0,11 148 221 0 0,3-146-272 0 0,-8 29 146 0 0,-4-90-488 0 0,2 9 103 0 0,-3-17-80 0 0,0-2-4 0 0,9 17 0 0 0,-1-13-72 0 0,-1-3 11 0 0,-4-1 32 0 0,5 3-33 0 0,1 0-10 0 0,1 2 0 0 0,1-2 0 0 0,32-9 11 0 0,-9-1 106 0 0,18-6-117 0 0,-12 2 0 0 0,-30 8 0 0 0,19-1 0 0 0,-10 3 0 0 0,29 5 0 0 0,-20 2 0 0 0,9 3-10 0 0,-19-5-703 0 0,-8-2-2882 0 0,-8-1-967 0 0</inkml:trace>
  <inkml:trace contextRef="#ctx0" brushRef="#br0" timeOffset="98102.82">1351 406 2759 0 0,'0'0'296'0'0,"0"0"202"0"0,0 0 87 0 0,0 0 20 0 0,0 0-77 0 0,0 0-330 0 0,0 0-113 0 0,0 0 35 0 0,0 0 21 0 0,0 0 3 0 0,0 0 10 0 0,0 0 39 0 0,0 0 20 0 0,0 0 3 0 0,0 0-25 0 0,-1 1-112 0 0,-4 4-58 0 0,4-3 32 0 0,1-2 27 0 0,0 0 62 0 0,0 0 4 0 0,0 0-2 0 0,0 0-9 0 0,0 0-40 0 0,0 0-21 0 0,-1 1-2 0 0,-3 4-1 0 0,3-4-6 0 0,1-1 10 0 0,0 0 41 0 0,0 0 4 0 0,0 0-7 0 0,0 0-9 0 0,0 0-28 0 0,0 0-53 0 0,0 0-259 0 0,0 0-136 0 0,0 0-491 0 0,0 0-1813 0 0</inkml:trace>
  <inkml:trace contextRef="#ctx0" brushRef="#br0" timeOffset="60110.51">140 78 2759 0 0,'0'0'126'0'0,"-1"-1"-5"0"0,-18-49 2415 0 0,18 48-2333 0 0,1-1 429 0 0,-3-8-526 0 0,-1 8 4409 0 0,-3 11-4391 0 0,1-1 0 0 0,0 2 0 0 0,0-1 0 0 0,0 0 1 0 0,1 1-1 0 0,0 0 0 0 0,1 1 0 0 0,0-1 0 0 0,0 1 0 0 0,1-1 0 0 0,0 1 0 0 0,1 0 1 0 0,-1 7-125 0 0,-8 23 562 0 0,2-4-313 0 0,2 1 1 0 0,1-1-1 0 0,2 1 1 0 0,1 15-250 0 0,1-23 43 0 0,-3 174 523 0 0,7-172-396 0 0,-2-24-74 0 0,0-5 2 0 0,3 10 214 0 0,8 7 852 0 0,-10-18-1079 0 0,-1-1-14 0 0,22 12 215 0 0,15-3-286 0 0,50-2 509 0 0,-56-9-367 0 0,187 17 39 0 0,-126-4-53 0 0,305-11 480 0 0,-287 5-450 0 0,26-5 167 0 0,30-24 419 0 0,-126 22-556 0 0,-32 3-123 0 0,-7-1-89 0 0,0 0 0 0 0,0 0 0 0 0,-1 0 0 0 0,1 0 0 0 0,0 0 1 0 0,-1 0-1 0 0,1 0 0 0 0,0 0 0 0 0,-1 0 0 0 0,1-1 0 0 0,-1 1 0 0 0,1 0 0 0 0,0 0 0 0 0,-1-1 0 0 0,1 1 0 0 0,-1-1 0 0 0,1 1 0 0 0,-1 0 0 0 0,1-1 0 0 0,-1 1 0 0 0,1-1 1 0 0,-1 1-1 0 0,1-1 0 0 0,-1 1 0 0 0,1-1 0 0 0,-1 0 0 0 0,0 1 0 0 0,0-1 0 0 0,1 1 0 0 0,-1-1 0 0 0,0 0 0 0 0,0 1 0 0 0,0-1 0 0 0,1 0 0 0 0,-1 1 0 0 0,0-1 0 0 0,0 0 0 0 0,0 1 1 0 0,0-1-1 0 0,0 0 0 0 0,0 1 0 0 0,0-1 0 0 0,-1 0 0 0 0,1 0 24 0 0,-3-20-3913 0 0,3 18 2067 0 0,-3-13-3886 0 0</inkml:trace>
  <inkml:trace contextRef="#ctx0" brushRef="#br0" timeOffset="60417.51">411 101 919 0 0,'0'0'80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9:0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0 3679 0 0,'0'0'167'0'0,"0"0"129"0"0,0 0 437 0 0,0 0 187 0 0,0 0 38 0 0,0 0-106 0 0,0 0-482 0 0,0 0-214 0 0,0 0-41 0 0,0 0-16 0 0,-1 1-29 0 0,-5-1 0 0 0,4 1 24 0 0,2-1 22 0 0,0 0 4 0 0,-20 10 1952 0 0,16-5-1998 0 0,0 1 0 0 0,1-1 1 0 0,0 1-1 0 0,0 0 0 0 0,0 0 0 0 0,1 0 0 0 0,0 1 0 0 0,0-1 0 0 0,0 0 0 0 0,1 1 0 0 0,0-1 0 0 0,0 1 0 0 0,1-1 0 0 0,0 1 0 0 0,0 2-74 0 0,-3 24 116 0 0,-9 67 204 0 0,3 0 0 0 0,5 44-320 0 0,7 39 117 0 0,1 35 14 0 0,-2-153 1 0 0,1 46 2291 0 0,2-147-7633 0 0,-2 17 750 0 0</inkml:trace>
  <inkml:trace contextRef="#ctx0" brushRef="#br0" timeOffset="451.55">262 16 4607 0 0,'0'0'208'0'0,"0"2"68"0"0,-87 162 5736 0 0,-5-18-2860 0 0,21-18-2541 0 0,60-95-572 0 0,10-31-109 0 0,1-2 2 0 0,10-10-358 0 0,43-64-2430 0 0,-32 35-1012 0 0,-10 18 570 0 0</inkml:trace>
  <inkml:trace contextRef="#ctx0" brushRef="#br0" timeOffset="812.55">271 71 4607 0 0,'0'0'208'0'0,"0"0"162"0"0,0 0 551 0 0,0 0 242 0 0,0 0 49 0 0,0 0-86 0 0,0 0-400 0 0,0 0-176 0 0,0 0-35 0 0,0 0-36 0 0,0 0-114 0 0,0 0-49 0 0,0 0-11 0 0,0 0-35 0 0,0 0-145 0 0,0 0-52 0 0,1 2 11 0 0,71 122 994 0 0,-21-37-1002 0 0,12-13 594 0 0,-32-44-188 0 0,-29-29-380 0 0,4 8 1386 0 0,-6-9-1712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0:57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8 8 13359 0 0,'0'0'1027'0'0,"2"-1"-590"0"0,56-6 1384 0 0,37 37-3823 0 0,-63-18 1639 0 0,-24-9 314 0 0,3-1 158 0 0,-1 1-1 0 0,1 1 1 0 0,-1 0 0 0 0,0 0-1 0 0,0 1 1 0 0,0 1 0 0 0,-1-1-1 0 0,0 1 1 0 0,0 1 0 0 0,0 0-1 0 0,-1 0 1 0 0,0 1 0 0 0,0 0-1 0 0,3 5-108 0 0,-10-11-7 0 0,0 0 1 0 0,0 0-1 0 0,0 0 0 0 0,0 1 0 0 0,-1-1 0 0 0,1 0 1 0 0,-1 1-1 0 0,1-1 0 0 0,-1 0 0 0 0,0 1 0 0 0,0-1 1 0 0,0 0-1 0 0,0 1 0 0 0,0-1 0 0 0,-1 1 0 0 0,1-1 1 0 0,-1 0-1 0 0,0 0 0 0 0,1 1 0 0 0,-1-1 0 0 0,0 0 1 0 0,0 0-1 0 0,0 0 0 0 0,-1 0 0 0 0,1 0 0 0 0,0 0 1 0 0,-1 0-1 0 0,1 0 0 0 0,-1 0 0 0 0,-1 0 7 0 0,-59 42-204 0 0,-53 6 204 0 0,104-48 0 0 0,3-1 11 0 0,6-1 42 0 0,2 0 13 0 0,0 0 6 0 0,20 1 60 0 0,1 7-118 0 0,-1 0-1 0 0,1 2 1 0 0,-1 0 0 0 0,-1 1 0 0 0,0 1 0 0 0,0 1 0 0 0,14 13-14 0 0,-31-25-4 0 0,9 7 4 0 0,0 1 0 0 0,-1 0 0 0 0,0 0 0 0 0,0 1 0 0 0,-1 0 0 0 0,0 1 0 0 0,0 0 0 0 0,-1 0 0 0 0,-1 1 0 0 0,0 1 0 0 0,-6-10 20 0 0,0 0 1 0 0,0 1-1 0 0,0-1 1 0 0,-1 1-1 0 0,1-1 0 0 0,-1 1 1 0 0,0-1-1 0 0,0 1 1 0 0,0-1-1 0 0,-1 1 0 0 0,1-1 1 0 0,-1 1-1 0 0,0-1 1 0 0,0 0-1 0 0,0 1 0 0 0,0-1 1 0 0,-1 0-1 0 0,1 0 1 0 0,-1 0-1 0 0,0 0 0 0 0,0 0 1 0 0,0 0-1 0 0,0 0 1 0 0,0-1-1 0 0,-1 1 0 0 0,1-1 1 0 0,-1 1-1 0 0,0-1-20 0 0,-84 55 1290 0 0,76-52-1178 0 0,-1 0 0 0 0,1-1-1 0 0,-1-1 1 0 0,1 1-1 0 0,-1-2 1 0 0,0 0 0 0 0,0 0-1 0 0,0-1 1 0 0,0 0 0 0 0,-1-1-1 0 0,-1-1-111 0 0,-16-9-2 0 0,28 8-67 0 0,0 1 1 0 0,0-1 0 0 0,1 0 0 0 0,-1 1 0 0 0,1-1 0 0 0,-1 0 0 0 0,1 0 0 0 0,0 0-1 0 0,0 0 1 0 0,0 0 0 0 0,0 0 0 0 0,0 0 0 0 0,0 0 0 0 0,0 0 0 0 0,1 0 0 0 0,-1-1-1 0 0,1 1 1 0 0,0 0 0 0 0,-1 0 0 0 0,1-1 0 0 0,0 1 0 0 0,1 0 0 0 0,-1-1 0 0 0,0 1-1 0 0,0 0 1 0 0,1-2 68 0 0,4-21-4926 0 0,0 6-314 0 0</inkml:trace>
  <inkml:trace contextRef="#ctx0" brushRef="#br0" timeOffset="440.03">4456 64 12895 0 0,'0'0'998'0'0,"0"0"-601"0"0,0 0-77 0 0,0 0 31 0 0,0 0 7 0 0,16 12-2122 0 0,-9-1 1913 0 0,0-1 1 0 0,-1 1-1 0 0,0 0 0 0 0,0 1 0 0 0,-1 0 0 0 0,-1-1 0 0 0,0 1 0 0 0,0 1 1 0 0,-1-1-1 0 0,-1 0 0 0 0,1 10-149 0 0,4 14 203 0 0,52 320 1981 0 0,-42-282-1978 0 0,-5-98-1262 0 0,-7 3-483 0 0,0-4-3992 0 0</inkml:trace>
  <inkml:trace contextRef="#ctx0" brushRef="#br0" timeOffset="871">4975 133 2759 0 0,'0'0'126'0'0,"7"3"1357"0"0,-6 0 7504 0 0,-6 3-8938 0 0,0-1-1 0 0,-1 0 0 0 0,1 0 1 0 0,-1 0-1 0 0,0-1 1 0 0,-1 0-1 0 0,1 0 0 0 0,-1-1 1 0 0,0 0-1 0 0,1 0 0 0 0,-1 0 1 0 0,-1-1-1 0 0,1 0 1 0 0,0 0-1 0 0,0-1 0 0 0,-1 0-48 0 0,-27 9 470 0 0,15-4-363 0 0,0 0 1 0 0,0 1-1 0 0,0 1 0 0 0,1 1 0 0 0,0 1 0 0 0,1 1 1 0 0,0 0-1 0 0,1 1 0 0 0,0 1 0 0 0,-4 5-107 0 0,15-10 0 0 0,1 1 0 0 0,1 1 0 0 0,2 1 14 0 0,3 0 50 0 0,1 0-8 0 0,11 7-46 0 0,131 71 992 0 0,-44-29-465 0 0,-91-56-494 0 0,20 6-33 0 0,-26-11-96 0 0,-1 1 1 0 0,0-1-1 0 0,0 0 0 0 0,0 0 0 0 0,1 0 0 0 0,-1 0 0 0 0,0 0 1 0 0,0 0-1 0 0,-1 0 0 0 0,1-1 0 0 0,0 1 0 0 0,0-1 0 0 0,-1 1 0 0 0,1-1 1 0 0,0 0-1 0 0,-1 0 0 0 0,0 1 0 0 0,1-1 0 0 0,-1 0 0 0 0,0 0 1 0 0,0-1 85 0 0,6-8-1374 0 0</inkml:trace>
  <inkml:trace contextRef="#ctx0" brushRef="#br0" timeOffset="1145">5099 339 11055 0 0,'0'0'852'0'0,"1"0"-437"0"0,39 20 2584 0 0,65 12-2462 0 0,53-15 1767 0 0,-34-23-2043 0 0,-123 5-298 0 0,0 1 0 0 0,0 0 0 0 0,0 0-1 0 0,1-1 1 0 0,-1 1 0 0 0,0 0 0 0 0,0-1 0 0 0,0 1-1 0 0,0-1 1 0 0,0 0 0 0 0,0 1 0 0 0,0-1 0 0 0,0 0-1 0 0,0 1 1 0 0,0-1 0 0 0,-1 0 0 0 0,1 0 0 0 0,0 0-1 0 0,0 0 1 0 0,-1 0 0 0 0,1 0 0 0 0,-1 0 0 0 0,1 0-1 0 0,-1 0 1 0 0,1 0 0 0 0,-1 0 0 0 0,1 0 0 0 0,-1 0-1 0 0,0-1 1 0 0,0 1 0 0 0,0 0 0 0 0,0 0-1 0 0,0 0 1 0 0,0 0 0 0 0,0-1 0 0 0,0 1 0 0 0,0 0-1 0 0,0-1 38 0 0,-1-2-182 0 0,-7-34-2780 0 0,2 23 1040 0 0</inkml:trace>
  <inkml:trace contextRef="#ctx0" brushRef="#br0" timeOffset="1406">5225 162 2303 0 0,'0'0'102'0'0,"0"2"-1"0"0,-7 18-80 0 0,6-7 1100 0 0,0-1 0 0 0,1 1-1 0 0,0-1 1 0 0,1 1-1 0 0,1-1 1 0 0,0 0-1 0 0,1 0 1 0 0,0 0-1 0 0,1 0 1 0 0,4 11-1121 0 0,2 6 1058 0 0,-3-5-754 0 0,-3-4 9 0 0,2-1 0 0 0,0 0 1 0 0,2-1-1 0 0,0 0 1 0 0,1 0-1 0 0,0-1 0 0 0,1 0 1 0 0,8 8-314 0 0,-17-24-56 0 0,-1 0 1 0 0,1-1-1 0 0,0 1 1 0 0,0 0-1 0 0,0-1 0 0 0,1 0 1 0 0,-1 1-1 0 0,0-1 1 0 0,0 1-1 0 0,0-1 1 0 0,0 0-1 0 0,0 0 0 0 0,0 0 1 0 0,0 1-1 0 0,1-1 1 0 0,-1 0-1 0 0,0-1 0 0 0,0 1 1 0 0,0 0-1 0 0,0 0 1 0 0,1 0-1 0 0,-1-1 1 0 0,0 1-1 0 0,0 0 0 0 0,0-1 1 0 0,0 1-1 0 0,0-1 1 0 0,0 0-1 0 0,0 1 0 0 0,0-1 1 0 0,0 0-1 0 0,0 1 1 0 0,-1-1-1 0 0,1 0 1 0 0,0 0-1 0 0,0 0 0 0 0,-1 0 1 0 0,1 0-1 0 0,0 0 1 0 0,-1 0-1 0 0,1 0 1 0 0,-1 0-1 0 0,1 0 0 0 0,-1 0 1 0 0,0 0-1 0 0,1 0 1 0 0,-1 0-1 0 0,0 0 0 0 0,0 0 1 0 0,0-1-1 0 0,0 1 1 0 0,0 0-1 0 0,0 0 1 0 0,0 0-1 0 0,0 0 0 0 0,-1-2 56 0 0,3 0-531 0 0,4-15-1044 0 0</inkml:trace>
  <inkml:trace contextRef="#ctx0" brushRef="#br0" timeOffset="1971.01">5583 161 9615 0 0,'1'0'439'0'0,"103"24"3110"0"0,-13 12-1321 0 0,-53-19-1774 0 0,-33-17-369 0 0,-1 1 1 0 0,0 0 0 0 0,0 1-1 0 0,0-1 1 0 0,1 1-1 0 0,-1 0 1 0 0,-1 0-1 0 0,1 0 1 0 0,0 0-1 0 0,0 1 1 0 0,-1-1-1 0 0,0 1 1 0 0,1 0-1 0 0,-1 0 1 0 0,0 0-1 0 0,0 1 1 0 0,-1-1-1 0 0,1 1 1 0 0,-1-1-1 0 0,0 1 1 0 0,1 0-1 0 0,-2 0 1 0 0,1 0-1 0 0,0 0 1 0 0,-1 0-1 0 0,0 0 1 0 0,0 1-1 0 0,0 3-85 0 0,-2 3 0 0 0,-1 1 0 0 0,0-1 0 0 0,-1 0 0 0 0,0 1 0 0 0,-1-1 0 0 0,-1-1 0 0 0,1 1 0 0 0,-2-1 0 0 0,1 1 0 0 0,-2-1 0 0 0,1-1 0 0 0,-1 1 0 0 0,0-1 0 0 0,-8 6 0 0 0,-2 5 0 0 0,-1-1 0 0 0,-1-1 0 0 0,0 0 0 0 0,-2-1 0 0 0,0-2 0 0 0,-1 0 0 0 0,0-1 0 0 0,-3 0 0 0 0,15-8 11 0 0,3-1 44 0 0,6-4-28 0 0,0-1-25 0 0,1 0 1 0 0,-1 0 0 0 0,1 0-1 0 0,0 0 1 0 0,-1 1 0 0 0,1-1-1 0 0,0 0 1 0 0,-1 1-1 0 0,1-1 1 0 0,0 0 0 0 0,-1 0-1 0 0,1 1 1 0 0,0-1 0 0 0,0 1-1 0 0,-1-1 1 0 0,1 0 0 0 0,0 1-1 0 0,0-1 1 0 0,0 1-1 0 0,-1-1 1 0 0,1 0 0 0 0,0 1-1 0 0,0-1 1 0 0,0 1 0 0 0,0-1-1 0 0,0 1 1 0 0,0-1 0 0 0,0 0-1 0 0,0 1 1 0 0,0-1 0 0 0,0 1-1 0 0,0-1 1 0 0,0 1-1 0 0,0-1 1 0 0,1 0 0 0 0,-1 1-1 0 0,0-1 1 0 0,0 1 0 0 0,0-1-1 0 0,1 0 1 0 0,-1 1 0 0 0,0-1-1 0 0,0 0 1 0 0,1 1 0 0 0,-1-1-1 0 0,0 0 1 0 0,1 1-1 0 0,-1-1 1 0 0,0 0 0 0 0,1 1-1 0 0,-1-1 1 0 0,0 0 0 0 0,1 0-1 0 0,-1 0 1 0 0,1 1 0 0 0,-1-1-1 0 0,0 0 1 0 0,1 0-1 0 0,-1 0 1 0 0,1 0 0 0 0,-1 0-1 0 0,1 0 1 0 0,-1 0 0 0 0,1 0-1 0 0,-1 0 1 0 0,0 0 0 0 0,1 0-1 0 0,-1 0-2 0 0,116 34 518 0 0,-101-31-362 0 0,67 13 622 0 0,212 52 1922 0 0,-248-49-2555 0 0,-44-18-225 0 0,-2-1-41 0 0,0 0-1008 0 0,-2-1-4204 0 0,-8-4-1797 0 0</inkml:trace>
  <inkml:trace contextRef="#ctx0" brushRef="#br0" timeOffset="-1260">2471 228 5983 0 0,'0'0'464'0'0,"7"-3"858"0"0,31 2 2593 0 0,20 8-4093 0 0,-13-1 253 0 0,-32-5 73 0 0,1 1 1 0 0,-1 0-1 0 0,0 1 1 0 0,0 1-1 0 0,0 0 1 0 0,-1 0-1 0 0,0 2 1 0 0,1-1-1 0 0,-2 2 1 0 0,4 1-149 0 0,-11-5 14 0 0,0-1 0 0 0,0 1 1 0 0,-1 0-1 0 0,1 0 0 0 0,-1 0 0 0 0,0 1 1 0 0,0-1-1 0 0,0 1 0 0 0,0-1 1 0 0,-1 1-1 0 0,1 0 0 0 0,-1 0 0 0 0,0 0 1 0 0,0 1-1 0 0,-1-1 0 0 0,1 0 1 0 0,-1 1-1 0 0,0-1 0 0 0,0 1 0 0 0,0-1 1 0 0,-1 1-1 0 0,1-1 0 0 0,-1 1 1 0 0,0 0-1 0 0,-1-1 0 0 0,1 1 0 0 0,-1-1 1 0 0,0 1-1 0 0,0-1 0 0 0,0 1 1 0 0,-1 0-15 0 0,-3 4-22 0 0,0-1 1 0 0,0 1 0 0 0,0-1-1 0 0,-1-1 1 0 0,-1 1 0 0 0,1-1-1 0 0,-1 0 1 0 0,-1 0 0 0 0,1-1-1 0 0,-1 0 1 0 0,0 0 0 0 0,0-1-1 0 0,-1 0 1 0 0,1-1 0 0 0,-1 0-1 0 0,0 0 1 0 0,0-1 0 0 0,-1 0-1 0 0,1 0 1 0 0,-1-1 0 0 0,0 0-1 0 0,1-1 1 0 0,-1 0 0 0 0,0-1-1 0 0,-5 0 22 0 0,9 0 50 0 0,1 0 0 0 0,0 0 0 0 0,-1-1-1 0 0,1 0 1 0 0,0 0 0 0 0,0 0 0 0 0,0-1-1 0 0,0 0 1 0 0,0 0 0 0 0,0 0 0 0 0,0 0-1 0 0,0-1 1 0 0,1 0 0 0 0,-1 0 0 0 0,1 0-1 0 0,0 0 1 0 0,0-1 0 0 0,0 0 0 0 0,1 0-1 0 0,-1 0 1 0 0,1 0 0 0 0,0 0 0 0 0,0-1-1 0 0,0 1 1 0 0,1-1 0 0 0,-1 0 0 0 0,1 0-1 0 0,0 0 1 0 0,1 0 0 0 0,-1 0 0 0 0,1 0-1 0 0,-1-4-49 0 0,1 2 43 0 0,-1 0 0 0 0,1 0 0 0 0,1-1-1 0 0,-1 1 1 0 0,1-1 0 0 0,0 1 0 0 0,1 0-1 0 0,0-1 1 0 0,0 1 0 0 0,1 0 0 0 0,-1 0-1 0 0,2 0 1 0 0,-1 0 0 0 0,1 0 0 0 0,0 0 0 0 0,0 1-1 0 0,1-1 1 0 0,0 1 0 0 0,0 0 0 0 0,0 0-1 0 0,1 0 1 0 0,0 1 0 0 0,0-1 0 0 0,0 1-1 0 0,1 1 1 0 0,0-2-43 0 0,4 0 0 0 0,39-12 0 0 0,3 30-139 0 0,-38 0-3621 0 0,-12-10 2811 0 0,6 4-3715 0 0</inkml:trace>
  <inkml:trace contextRef="#ctx0" brushRef="#br0" timeOffset="-778.98">2981 225 15519 0 0,'0'0'712'0'0,"0"0"-16"0"0,1 2-508 0 0,40 102-4494 0 0,-5 49 6147 0 0,-22-86-1713 0 0,-14-65-75 0 0,0-2 22 0 0,0 0 42 0 0,-15-21 249 0 0,10 12-278 0 0,0 0 1 0 0,0 0-1 0 0,1-1 1 0 0,1 0 0 0 0,-1 1-1 0 0,2-1 1 0 0,-1-1 0 0 0,1 1-1 0 0,1 0 1 0 0,0 0-1 0 0,1-1 1 0 0,-1 1 0 0 0,2 0-1 0 0,0-1 1 0 0,0 1 0 0 0,1 0-1 0 0,2-8-88 0 0,9-9 159 0 0,-9 23-138 0 0,0 1 1 0 0,0-1-1 0 0,0 1 0 0 0,0 0 1 0 0,1 1-1 0 0,0-1 0 0 0,-1 1 1 0 0,1 0-1 0 0,0 0 0 0 0,0 0 1 0 0,0 1-1 0 0,0-1 0 0 0,1 1 1 0 0,-1 1-1 0 0,0-1 1 0 0,0 1-1 0 0,1-1 0 0 0,-1 2 1 0 0,0-1-1 0 0,6 1-21 0 0,3 1 47 0 0,0 0 0 0 0,-1 1 0 0 0,1 1 0 0 0,0 0 0 0 0,-1 0 0 0 0,0 1 0 0 0,3 3-47 0 0,3 7-2072 0 0,-14-6 1085 0 0</inkml:trace>
  <inkml:trace contextRef="#ctx0" brushRef="#br0" timeOffset="-3650">1 151 9271 0 0,'0'0'423'0'0,"0"0"-8"0"0,0 0-258 0 0,0 0-84 0 0,1 0-3 0 0,16-2-49 0 0,4-3 142 0 0,0 0 0 0 0,1 2-1 0 0,-1 0 1 0 0,1 2 0 0 0,-1 0 0 0 0,1 2-1 0 0,0 0 1 0 0,-1 1 0 0 0,0 2 0 0 0,1 0-1 0 0,-1 1 1 0 0,-1 1 0 0 0,1 0 0 0 0,-1 2-1 0 0,4 3-162 0 0,-23-11-11 0 0,0 1 0 0 0,0 0 0 0 0,0-1 0 0 0,0 1 0 0 0,0 0 0 0 0,0 0 0 0 0,0 0 0 0 0,0 0 0 0 0,-1 0 0 0 0,1 0 0 0 0,0 0 0 0 0,-1 0 0 0 0,1 0 0 0 0,0 0 0 0 0,-1 0 0 0 0,0 1 0 0 0,1-1 0 0 0,-1 0 0 0 0,0 0 0 0 0,1 1 0 0 0,-1-1 0 0 0,0 0 0 0 0,0 0 0 0 0,0 1 0 0 0,0-1 0 0 0,0 0 0 0 0,0 0 0 0 0,0 1 0 0 0,-1-1 0 0 0,1 0 0 0 0,0 0 0 0 0,-1 1 0 0 0,1-1 0 0 0,-1 0 0 0 0,1 0 0 0 0,-1 0 0 0 0,0 0 0 0 0,1 0 0 0 0,-1 0 0 0 0,0 0 0 0 0,0 0 0 0 0,0 1 11 0 0,-44 36-527 0 0,-179 82-24 0 0,224-120 547 0 0,1 0-1 0 0,-1 0 0 0 0,0 0 0 0 0,0 0 1 0 0,1 0-1 0 0,-1 0 0 0 0,0 0 1 0 0,1 1-1 0 0,-1-1 0 0 0,0 0 0 0 0,0 0 1 0 0,1 0-1 0 0,-1 0 0 0 0,0 0 0 0 0,0 0 1 0 0,1 0-1 0 0,-1 1 0 0 0,0-1 0 0 0,0 0 1 0 0,1 0-1 0 0,-1 0 0 0 0,0 1 1 0 0,0-1-1 0 0,0 0 0 0 0,1 0 0 0 0,-1 1 1 0 0,0-1-1 0 0,0 0 0 0 0,0 0 0 0 0,0 1 1 0 0,0-1-1 0 0,0 0 0 0 0,1 1 1 0 0,-1-1-1 0 0,0 0 0 0 0,0 0 0 0 0,0 1 1 0 0,0-1-1 0 0,0 0 0 0 0,0 1 0 0 0,0-1 1 0 0,0 0-1 0 0,0 0 0 0 0,0 1 1 0 0,-1-1-1 0 0,1 0 0 0 0,0 1 0 0 0,0-1 1 0 0,0 0-1 0 0,0 0 0 0 0,0 1 0 0 0,0-1 1 0 0,-1 0-1 0 0,1 0 0 0 0,0 1 1 0 0,0-1-1 0 0,0 0 0 0 0,-1 0 0 0 0,1 0 1 0 0,0 1-1 0 0,0-1 0 0 0,-1 0 0 0 0,1 0 5 0 0,27 6 186 0 0,6-3-79 0 0,0 2-1 0 0,-1 0 1 0 0,1 3-1 0 0,-1 0 1 0 0,0 2-1 0 0,-1 2 1 0 0,-1 0-1 0 0,9 7-106 0 0,-35-17 41 0 0,0 0 0 0 0,0 1-1 0 0,0-1 1 0 0,0 1 0 0 0,0 0-1 0 0,-1 1 1 0 0,1-1 0 0 0,-1 1-1 0 0,0-1 1 0 0,0 1 0 0 0,-1 0-1 0 0,1 0 1 0 0,-1 0 0 0 0,1 0-1 0 0,-1 1 1 0 0,-1-1 0 0 0,1 1-1 0 0,0-1 1 0 0,-1 1 0 0 0,0-1-1 0 0,0 1 1 0 0,-1 0 0 0 0,1 0-1 0 0,-1-1 1 0 0,0 1 0 0 0,0 0-1 0 0,-1 0 1 0 0,1-1 0 0 0,-1 1-1 0 0,0 0 1 0 0,0-1 0 0 0,-1 1-1 0 0,0-1 1 0 0,1 1 0 0 0,-1-1-1 0 0,-3 4-40 0 0,-10 17 214 0 0,-1-2 0 0 0,-1 0 0 0 0,-1-1 0 0 0,-1 0 0 0 0,-1-2 0 0 0,-1 0 0 0 0,-1-2 0 0 0,-13 9-214 0 0,4-6 56 0 0,30-20-109 0 0,1-1-14 0 0,0 0-29 0 0,0 0-133 0 0,0 0-54 0 0,0 0-598 0 0,0-2-2492 0 0,-1-7-1069 0 0</inkml:trace>
  <inkml:trace contextRef="#ctx0" brushRef="#br0" timeOffset="-3256">593 176 8751 0 0,'0'0'674'0'0,"0"0"-358"0"0,0 0 121 0 0,0 0 98 0 0,0 0 17 0 0,0 0-156 0 0,0 0-682 0 0,0 0-295 0 0,0 0-56 0 0,0 0 25 0 0,0 0 172 0 0,0 0 78 0 0,0 0 12 0 0,0 12 494 0 0,21 170 3438 0 0,-19-125-3049 0 0,2 1-1 0 0,4-1 1 0 0,8 34-533 0 0,34 102 998 0 0,-31-133-2220 0 0,-18-62-77 0 0,1-9-3160 0 0</inkml:trace>
  <inkml:trace contextRef="#ctx0" brushRef="#br0" timeOffset="-2816.96">933 292 11455 0 0,'0'0'528'0'0,"0"0"-16"0"0,0 0-298 0 0,0 0-57 0 0,0 0 16 0 0,0 0 3 0 0,-3 1-29 0 0,-71 22-221 0 0,56-19 173 0 0,1 1-1 0 0,0 1 1 0 0,0 0-1 0 0,1 1 1 0 0,-1 1-1 0 0,-12 8-98 0 0,-64 51 312 0 0,81-51-440 0 0,12-13 75 0 0,0-1 53 0 0,1-1 0 0 0,0 1 0 0 0,-1-1 0 0 0,1 1 0 0 0,0-1 0 0 0,0 1 0 0 0,0-1-1 0 0,0 1 1 0 0,1-1 0 0 0,-1 0 0 0 0,0 0 0 0 0,1 0 0 0 0,-1 1 0 0 0,0-1 0 0 0,1 0 0 0 0,-1-1 0 0 0,1 1 0 0 0,-1 0 0 0 0,1 0 0 0 0,0-1 0 0 0,-1 1 0 0 0,1-1 0 0 0,0 1 0 0 0,0-1-1 0 0,-1 0 1 0 0,1 0 0 0 0,0 1 0 0 0,0-1 0 0 0,0-1 0 0 0,2 2 6 0 0,115 7 1027 0 0,11 16-665 0 0,-91-9-510 0 0,-33-13-34 0 0,-4-1-2588 0 0,-2-1 1350 0 0</inkml:trace>
  <inkml:trace contextRef="#ctx0" brushRef="#br0" timeOffset="-2516.02">1054 375 11975 0 0,'0'0'547'0'0,"0"0"-11"0"0,2 0-344 0 0,132 18 1985 0 0,-60-14-1806 0 0,1-2 0 0 0,0-4 1 0 0,13-4-372 0 0,32-13-142 0 0,-105 11-583 0 0,-14 7 341 0 0,3-6-489 0 0,-2 3-3155 0 0,0-6-450 0 0</inkml:trace>
  <inkml:trace contextRef="#ctx0" brushRef="#br0" timeOffset="-2271">1272 213 919 0 0,'0'0'511'0'0,"0"0"1809"0"0,0 0 795 0 0,0 2 158 0 0,22 73 785 0 0,11 56-4325 0 0,-5 7 1287 0 0,-3-58-1303 0 0,-25-78-34 0 0,0-2-591 0 0,0 0-2418 0 0,0 0-1038 0 0</inkml:trace>
  <inkml:trace contextRef="#ctx0" brushRef="#br0" timeOffset="-1953">1678 79 8751 0 0,'0'0'674'0'0,"0"0"-234"0"0,0 0 642 0 0,0 0 330 0 0,0 2 70 0 0,0 122-2198 0 0,8 83 2470 0 0,-4-151-1436 0 0,2 0 1 0 0,3-1-1 0 0,12 40-318 0 0,-17-82-177 0 0,2 9 439 0 0,-4-8-4824 0 0,-2-14-324 0 0</inkml:trace>
  <inkml:trace contextRef="#ctx0" brushRef="#br0" timeOffset="70784.06">90 873 6911 0 0,'0'0'315'0'0,"0"0"-7"0"0,1 0-199 0 0,8 1 371 0 0,1 0-1 0 0,-1 0 1 0 0,0-1-1 0 0,0 0 1 0 0,0-1-1 0 0,0 0 1 0 0,0-1-1 0 0,0 0 1 0 0,0 0-1 0 0,-1-1 1 0 0,9-3-480 0 0,47-10 745 0 0,-24 10-111 0 0,-13 1-401 0 0,1 1 1 0 0,-1 2-1 0 0,1 1 0 0 0,-1 1 0 0 0,23 3-233 0 0,40 4 199 0 0,0-3-1 0 0,-1-5 1 0 0,83-10-199 0 0,-31 1 271 0 0,272-30-154 0 0,-215 34 411 0 0,-69 6-440 0 0,-103 0-88 0 0,13 5 0 0 0,70 18-144 0 0,-65-16 130 0 0,-1-2-1 0 0,1-1 1 0 0,-1-3 0 0 0,1-2-1 0 0,3-2 15 0 0,283-5 0 0 0,-23-11 64 0 0,191-23 1187 0 0,-166 17-1198 0 0,-52-11 355 0 0,94 21-408 0 0,-339 15-16 0 0,0 3-1 0 0,0 1 1 0 0,0 1-1 0 0,-1 2 1 0 0,5 2 16 0 0,106 18-46 0 0,113 10 624 0 0,-230-28-185 0 0,-27-9-372 0 0,-1 0-126 0 0,0 0-71 0 0,-13-4-5275 0 0,-5-2-46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9:1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6 11343 0 0,'0'0'522'0'0,"0"0"-13"0"0,2 0-328 0 0,162-9-161 0 0,-127 5 94 0 0,-1-1 0 0 0,0-1-1 0 0,0-2 1 0 0,-1-2-1 0 0,28-11-113 0 0,-62 20 46 0 0,-1 1-120 0 0,0 0-16 0 0,0 0-24 0 0,0 0-132 0 0,0 0-61 0 0,-1-4 17 0 0,0 0 1 0 0,-1 0-1 0 0,1 0 0 0 0,-1 0 1 0 0,0 0-1 0 0,0 0 0 0 0,-1 0 1 0 0,1 1-1 0 0,-1-1 0 0 0,1 1 1 0 0,-1-1-1 0 0,0 1 0 0 0,-1 0 1 0 0,1 0-1 0 0,0 0 0 0 0,-1 1 1 0 0,0-1-1 0 0,1 1 0 0 0,-1 0 1 0 0,-1 0 289 0 0,-56-31-2680 0 0,19 18 6036 0 0,39 16-3242 0 0,-1-1 1 0 0,1 0 0 0 0,-1 1-1 0 0,1-1 1 0 0,0 1-1 0 0,-1 0 1 0 0,1 0 0 0 0,0 0-1 0 0,-1 1 1 0 0,1-1 0 0 0,0 1-1 0 0,0 0 1 0 0,0 0-1 0 0,0 0 1 0 0,1 0 0 0 0,-1 0-1 0 0,1 1 1 0 0,-1-1 0 0 0,1 1-1 0 0,0 0 1 0 0,0-1-1 0 0,0 1 1 0 0,0 0 0 0 0,0 0-1 0 0,1 0 1 0 0,-1 1 0 0 0,1-1-1 0 0,0 0 1 0 0,0 1-1 0 0,0-1 1 0 0,0 0 0 0 0,1 1-1 0 0,-1 0-114 0 0,-4 24 276 0 0,2 0 0 0 0,1 0 0 0 0,0 0 0 0 0,3 1 0 0 0,0-1 0 0 0,4 19-276 0 0,2 8 171 0 0,3-1 0 0 0,2-1-1 0 0,13 35-170 0 0,-17-68 176 0 0,-21-28-16 0 0,3-3-66 0 0,0 1 1 0 0,0-1-1 0 0,1-1 0 0 0,0 0 0 0 0,1 0 0 0 0,1 0 0 0 0,0-1 0 0 0,1 0 0 0 0,0-1 0 0 0,1 1 0 0 0,0-1 1 0 0,-2-13-95 0 0,6 24 60 0 0,0 0 0 0 0,1-1 1 0 0,-1 1-1 0 0,1 0 0 0 0,0-1 0 0 0,0 1 1 0 0,0-1-1 0 0,0 1 0 0 0,0 0 1 0 0,1-1-1 0 0,0 1 0 0 0,-1 0 0 0 0,1 0 1 0 0,0-1-1 0 0,1 1 0 0 0,-1 0 1 0 0,1 0-1 0 0,-1 0 0 0 0,1 0 1 0 0,0 0-1 0 0,0 1 0 0 0,0-1 0 0 0,0 1 1 0 0,1-1-1 0 0,-1 1 0 0 0,1 0 1 0 0,-1 0-1 0 0,1 0 0 0 0,0 0 1 0 0,0 0-1 0 0,0 0 0 0 0,0 1 0 0 0,1-1-60 0 0,111-32 186 0 0,-108 33-179 0 0,0 0-37 0 0,-1 0 0 0 0,1 0 1 0 0,-1-1-1 0 0,0 0 0 0 0,0 0 0 0 0,0 0 0 0 0,0-1 0 0 0,0 0 0 0 0,0 0 0 0 0,-1 0 0 0 0,1-1 1 0 0,3-3 29 0 0,0-1-621 0 0,-1 0 0 0 0,0-1-1 0 0,0 0 1 0 0,0-1 0 0 0,-1 0 0 0 0,-1 0 0 0 0,0 0 0 0 0,0-1 0 0 0,-1 0 0 0 0,-1 0 0 0 0,1 0 0 0 0,-2 0 0 0 0,0-1 0 0 0,1-6 621 0 0,19-81 532 0 0,-23 98-283 0 0,0 1-1 0 0,0 0 0 0 0,0 0 18 0 0,0 0 74 0 0,0 0 38 0 0,0 0 6 0 0,0 0-21 0 0,0 0-88 0 0,0 0-34 0 0,0 0-8 0 0,0 13 371 0 0,0 114 1962 0 0,19 221-821 0 0,11-221-1612 0 0,-30-125-58 0 0,4 1-14 0 0,4-6 251 0 0,-5-4-356 0 0,-1 0 0 0 0,0 0 0 0 0,0 0 0 0 0,-1 0 0 0 0,0 0 0 0 0,0-1-1 0 0,0 1 1 0 0,-1 0 0 0 0,0-1 0 0 0,-1 1 0 0 0,1 0 0 0 0,-2-2 44 0 0,-20-198-1859 0 0,-10-41-654 0 0,32 247 2570 0 0,0 1 43 0 0,11-16 388 0 0,-2 10-263 0 0,1 1 0 0 0,0 0 0 0 0,0 0 0 0 0,0 1 0 0 0,1 0 0 0 0,-1 1-1 0 0,12-2-224 0 0,-5 0 266 0 0,7-1-66 0 0,-1 1 0 0 0,1 1 0 0 0,0 2 0 0 0,1 0 0 0 0,-1 1 0 0 0,20 3-200 0 0,-27 0 91 0 0,-10 11-54 0 0,-49 36-453 0 0,35-43 320 0 0,-179 136-702 0 0,48-27-266 0 0,137-113 1132 0 0,1-2 48 0 0,0 0 10 0 0,0 0-8 0 0,0 0-44 0 0,0 0-4 0 0,195-28 1244 0 0,-174 27-1314 0 0,0-1 0 0 0,0 0 0 0 0,0 2 0 0 0,-1 0 0 0 0,1 2 0 0 0,0 0 0 0 0,4 2 0 0 0,-16-1 0 0 0,-8-3 17 0 0,1 1 0 0 0,-1-1-1 0 0,0 0 1 0 0,0 1 0 0 0,0 0 0 0 0,0-1-1 0 0,0 1 1 0 0,0 0 0 0 0,1-1-1 0 0,-2 1 1 0 0,1 0 0 0 0,0 0-1 0 0,0 0 1 0 0,0 0 0 0 0,0 0 0 0 0,0 0-1 0 0,-1 0 1 0 0,1 0 0 0 0,0 0-1 0 0,-1 0 1 0 0,1 1 0 0 0,-1-1 0 0 0,0 0-1 0 0,1 0 1 0 0,-1 1 0 0 0,0-1-1 0 0,0 0 1 0 0,1 0 0 0 0,-1 1-17 0 0,0 2 18 0 0,0 6 35 0 0,-1 0-1 0 0,1 0 1 0 0,-2 0 0 0 0,0-1-1 0 0,0 1 1 0 0,-1 0 0 0 0,0-1 0 0 0,0 1-1 0 0,-1-1 1 0 0,0 0 0 0 0,-1 0-1 0 0,0-1 1 0 0,-1 0 0 0 0,1 1-1 0 0,-1-2 1 0 0,-1 1 0 0 0,0-1 0 0 0,0 0-1 0 0,-1 0-52 0 0,6-4-25 0 0,-1 0-1 0 0,0 0 0 0 0,0-1 1 0 0,0 1-1 0 0,0-1 0 0 0,0 0 1 0 0,-1 0-1 0 0,1 0 1 0 0,-1 0-1 0 0,1-1 0 0 0,-1 0 1 0 0,0 1-1 0 0,1-1 0 0 0,-1 0 1 0 0,0-1-1 0 0,0 1 0 0 0,0-1 1 0 0,0 0-1 0 0,0 0 0 0 0,0 0 1 0 0,1 0-1 0 0,-1-1 1 0 0,0 1-1 0 0,0-1 0 0 0,0 0 1 0 0,1 0-1 0 0,-1-1 0 0 0,0 1 1 0 0,1-1-1 0 0,-1 1 0 0 0,1-1 1 0 0,0 0-1 0 0,-1-1 1 0 0,1 1-1 0 0,0-1 26 0 0,-7-4-295 0 0,0 0 1 0 0,1 0-1 0 0,0-1 0 0 0,1-1 1 0 0,0 1-1 0 0,0-1 0 0 0,1-1 1 0 0,0 1-1 0 0,0-1 0 0 0,1-1 1 0 0,1 1-1 0 0,-1-1 0 0 0,1-1 295 0 0,2 3 42 0 0,7-2 244 0 0,27 15 392 0 0,216 96 3272 0 0,-161-67-3722 0 0,-84-33-318 0 0,24-15-1855 0 0,-19 1-2217 0 0,-2 3-673 0 0</inkml:trace>
  <inkml:trace contextRef="#ctx0" brushRef="#br0" timeOffset="2162.02">1136 3 14543 0 0,'0'0'663'0'0,"0"0"-12"0"0,1 2-415 0 0,81 138-146 0 0,-51-90-168 0 0,-30-48 4 0 0,-1-2 22 0 0,1 1 0 0 0,-1-1 0 0 0,1 0 0 0 0,-1 1-1 0 0,0-1 1 0 0,1 1 0 0 0,-1-1 0 0 0,1 0 0 0 0,-1 1 0 0 0,1-1-1 0 0,-1 0 1 0 0,1 0 0 0 0,-1 1 0 0 0,1-1 0 0 0,0 0 0 0 0,-1 0 0 0 0,1 0-1 0 0,-1 0 1 0 0,1 0 0 0 0,0 0 0 0 0,-1 0 0 0 0,1 0 0 0 0,-1 0-1 0 0,1 0 1 0 0,0 0 0 0 0,-1 0 0 0 0,1 0 0 0 0,-1 0 0 0 0,1 0-1 0 0,-1-1 1 0 0,1 1 0 0 0,-1 0 0 0 0,1 0 0 0 0,-1-1 0 0 0,1 1-1 0 0,-1 0 1 0 0,1-1 0 0 0,-1 1 0 0 0,1-1 0 0 0,-1 1 0 0 0,1-1 52 0 0,30-62-5862 0 0,-9 11 2194 0 0,26-2 5256 0 0,-1 49 1562 0 0,-13 18-1148 0 0,-33-12-1754 0 0,6 17 1638 0 0,-11-11-1753 0 0,-1 0 1 0 0,0 0-1 0 0,-1-1 1 0 0,1 1 0 0 0,-1-1-1 0 0,-1-1 1 0 0,1 1-1 0 0,-1-1 1 0 0,0 0-1 0 0,0-1 1 0 0,0 1 0 0 0,-1-1-1 0 0,0-1 1 0 0,1 0-1 0 0,-1 0 1 0 0,0 0-1 0 0,-1-1 1 0 0,1 0 0 0 0,0-1-1 0 0,-1 1 1 0 0,1-2-1 0 0,-6 1-133 0 0,-124-1-376 0 0,108 5 376 0 0,21-2 0 0 0,2 1 11 0 0,5-3 42 0 0,2-1 11 0 0,0 0 16 0 0,26 20 676 0 0,-6-12-619 0 0,-1-2 1 0 0,1 0-1 0 0,0-2 0 0 0,1 0 0 0 0,-1-1 0 0 0,1-1 1 0 0,-1-1-1 0 0,1-1 0 0 0,0 0 0 0 0,3-2-137 0 0,-20 1-32 0 0,1 1 0 0 0,-1 0 0 0 0,1-1 0 0 0,-1 0 0 0 0,1 0 0 0 0,-1-1 0 0 0,1 1 0 0 0,-1-1 0 0 0,0 0 0 0 0,0 0 0 0 0,0 0 0 0 0,0-1 0 0 0,0 1 0 0 0,0-1 0 0 0,-1 0 0 0 0,1 0 0 0 0,1-2 32 0 0,-3 2-185 0 0,0 0 0 0 0,1 0 0 0 0,-1 0-1 0 0,-1-1 1 0 0,1 1 0 0 0,0 0 0 0 0,-1-1 0 0 0,0 1 0 0 0,0-1 0 0 0,0 0 0 0 0,0 1-1 0 0,0-1 1 0 0,-1 0 0 0 0,0 1 0 0 0,1-1 0 0 0,-1 0 0 0 0,-1 0 0 0 0,1 1 0 0 0,-1-1-1 0 0,1 0 1 0 0,-2-2 185 0 0,-37-92-3182 0 0,38 97 3304 0 0,1 1 10 0 0,-17 7 556 0 0,13-2-512 0 0,1 1 0 0 0,-1-1-1 0 0,1 1 1 0 0,0 0 0 0 0,0 0 0 0 0,1 0-1 0 0,-1 0 1 0 0,1 0 0 0 0,1 0-1 0 0,-1 1 1 0 0,1 1-176 0 0,-2 6 347 0 0,-9 28 580 0 0,2 0 0 0 0,2 1 0 0 0,2 1 0 0 0,-1 41-927 0 0,4-34 108 0 0,1-40-108 0 0,-1-2-16 0 0,2-7-84 0 0,1-2-94 0 0,-19-9-805 0 0,-14-43-1148 0 0,28 45 2147 0 0,-16-10 0 0 0,-17 12 0 0 0,33 6 0 0 0,4-1 0 0 0,-1 0 37 0 0,-1 0-1 0 0,0 1 1 0 0,0-1-1 0 0,1 1 1 0 0,-1 0-1 0 0,0 0 1 0 0,1 0-1 0 0,-1 0 1 0 0,0 0-1 0 0,1 0 1 0 0,0 1-1 0 0,-1-1 1 0 0,1 1-1 0 0,0 0 1 0 0,0-1-1 0 0,0 1 1 0 0,0 0-1 0 0,0 0 1 0 0,0 0-1 0 0,0 1 1 0 0,1-1-1 0 0,-1 1-36 0 0,1-2 1 0 0,-6 7 75 0 0,-2 11-49 0 0,9-16 16 0 0,0 4-51 0 0,11-4-180 0 0,-6-4 81 0 0,0 0 0 0 0,-1 0 0 0 0,1-1 0 0 0,-1 1 0 0 0,1-1 0 0 0,-1 0 0 0 0,1 0 0 0 0,-1 0 1 0 0,0-1-1 0 0,0 0 0 0 0,0 0 0 0 0,-1 0 0 0 0,1 0 0 0 0,-1 0 0 0 0,1-1 0 0 0,0-1 107 0 0,19-16-357 0 0,-11 11 291 0 0,0 1 1 0 0,1 1-1 0 0,0 0 1 0 0,0 0-1 0 0,0 1 1 0 0,1 1-1 0 0,0 0 1 0 0,0 1-1 0 0,13-2 66 0 0,-26 6 155 0 0,-1 1 18 0 0,0 0 3 0 0,0 0-10 0 0,2 11 148 0 0,-9 0-245 0 0,0 0 0 0 0,-1-1 0 0 0,0-1 0 0 0,-1 1 0 0 0,0-1 0 0 0,-1-1 0 0 0,0 0 0 0 0,0 0 0 0 0,0-1 0 0 0,-2 1-69 0 0,-11 9 262 0 0,-111 90 920 0 0,131-105-1155 0 0,0 1 0 0 0,0-1 0 0 0,0 1 0 0 0,0-1 1 0 0,0 1-1 0 0,1 0 0 0 0,-1 0 0 0 0,1 0 0 0 0,0 0 0 0 0,0 1 1 0 0,0-1-1 0 0,0 1 0 0 0,1-1 0 0 0,-1 1 0 0 0,1-1 1 0 0,0 1-1 0 0,0 0 0 0 0,0 0 0 0 0,1-1 0 0 0,-1 1 1 0 0,1 0-1 0 0,0 0 0 0 0,0 0 0 0 0,0 0 0 0 0,1 0 0 0 0,-1-1 1 0 0,1 1-1 0 0,0 0 0 0 0,0 0 0 0 0,0-1 0 0 0,1 1 1 0 0,-1-1-1 0 0,1 1 0 0 0,0-1 0 0 0,0 1 0 0 0,0-1 1 0 0,0 0-1 0 0,1 0 0 0 0,-1 0 0 0 0,1 0 0 0 0,0-1 0 0 0,0 1 1 0 0,0-1-1 0 0,0 1 0 0 0,0-1 0 0 0,3 1-27 0 0,6 3 11 0 0,0-2 0 0 0,0 0-1 0 0,0 0 1 0 0,0-1 0 0 0,1 0-1 0 0,-1-1 1 0 0,1-1 0 0 0,0 0-1 0 0,0-1 1 0 0,-1 0 0 0 0,1-1-1 0 0,8-1-10 0 0,-15 0-68 0 0,-1 1 1 0 0,1-1-1 0 0,-1 0 0 0 0,0-1 0 0 0,0 1 1 0 0,0-1-1 0 0,0 0 0 0 0,0 0 0 0 0,-1-1 0 0 0,1 1 1 0 0,-1-1-1 0 0,0 0 0 0 0,0 0 0 0 0,0-1 0 0 0,-1 1 1 0 0,0-1-1 0 0,0 0 0 0 0,0 0 0 0 0,0 0 1 0 0,0 0-1 0 0,-1 0 0 0 0,0-1 68 0 0,3-7-168 0 0,-1 0 0 0 0,-1 1 0 0 0,0-1 0 0 0,0 0 0 0 0,-1-1 0 0 0,-1 1 0 0 0,0 0 1 0 0,-1-1-1 0 0,-1 1 168 0 0,-4-17 889 0 0,4 31-816 0 0,-2 1-58 0 0,1 0-1 0 0,0 1 0 0 0,-1-1 1 0 0,1 1-1 0 0,0-1 0 0 0,0 1 1 0 0,0 0-1 0 0,1 0 0 0 0,-1 0 1 0 0,1 0-1 0 0,-1 0 0 0 0,1 0 1 0 0,0 0-1 0 0,0 1 0 0 0,1-1 1 0 0,-1 1-15 0 0,-1 4 68 0 0,-2 17 81 0 0,-2-1 0 0 0,-1 0 0 0 0,-1-1 0 0 0,0 0 0 0 0,-2 0 0 0 0,-1 0 0 0 0,-1-2 0 0 0,-1 1 0 0 0,0-1 0 0 0,-2-1 1 0 0,-3 3-150 0 0,16-21 5 0 0,0-1 1 0 0,0 1-1 0 0,-1-1 1 0 0,1 1-1 0 0,0-1 1 0 0,-1 0-1 0 0,1 1 1 0 0,0-1-1 0 0,-1 0 1 0 0,0-1-1 0 0,1 1 0 0 0,-1 0 1 0 0,1-1-1 0 0,-1 0 1 0 0,0 1-1 0 0,1-1 1 0 0,-1 0-1 0 0,0 0 1 0 0,0-1-1 0 0,1 1 1 0 0,-1-1-1 0 0,0 1 1 0 0,1-1-1 0 0,-1 0 1 0 0,1 0-1 0 0,-1 0 1 0 0,1 0-1 0 0,-1 0 1 0 0,1 0-1 0 0,0-1 1 0 0,0 1-1 0 0,0-1 1 0 0,0 0-1 0 0,0 0 1 0 0,0 1-1 0 0,0-1 1 0 0,0-1-1 0 0,0 1 1 0 0,1 0-1 0 0,-1 0 1 0 0,1-1-1 0 0,-1 0-5 0 0,-4-7-80 0 0,0 1 0 0 0,1-1 0 0 0,0 0 0 0 0,0 0 0 0 0,1 0 0 0 0,0 0 0 0 0,1-1 0 0 0,1 0 0 0 0,-1 1 0 0 0,1-1 0 0 0,1 0 0 0 0,0 0-1 0 0,1 0 1 0 0,0-1 0 0 0,1 1 0 0 0,0 0 0 0 0,0 0 0 0 0,2 1 0 0 0,-1-1 0 0 0,1 0 0 0 0,1 1 0 0 0,2-7 80 0 0,2 5-40 0 0,0 1-1 0 0,1 1 1 0 0,0-1 0 0 0,1 2 0 0 0,0-1-1 0 0,1 1 1 0 0,0 1 0 0 0,0 0-1 0 0,1 0 1 0 0,0 1 0 0 0,0 1 0 0 0,0 0-1 0 0,2 0 41 0 0,21-13-27 0 0,-11 5 37 0 0,-1-1 73 0 0,2 1 0 0 0,-1 1-1 0 0,2 1 1 0 0,-1 2 0 0 0,2 0 0 0 0,-1 2 0 0 0,1 0-1 0 0,6 1-82 0 0,-32 7 19 0 0,0 0 0 0 0,0 0-1 0 0,1-1 1 0 0,-1 1-1 0 0,0 0 1 0 0,0 0 0 0 0,0 0-1 0 0,1 0 1 0 0,-1 1-1 0 0,0-1 1 0 0,0 0 0 0 0,0 0-1 0 0,0 1 1 0 0,1-1 0 0 0,-1 1-1 0 0,0-1 1 0 0,0 1-1 0 0,0-1 1 0 0,0 1 0 0 0,0 0-1 0 0,0 0 1 0 0,0-1-1 0 0,0 1 1 0 0,-1 0 0 0 0,1 0-1 0 0,0 0 1 0 0,0 0 0 0 0,-1 0-1 0 0,1 0 1 0 0,0 0-1 0 0,-1 0 1 0 0,1 0 0 0 0,-1 0-1 0 0,0 0 1 0 0,1 0-1 0 0,-1 1 1 0 0,0-1 0 0 0,0 0-1 0 0,1 0 1 0 0,-1 0 0 0 0,0 1-1 0 0,0-1 1 0 0,0 0-1 0 0,0 0 1 0 0,-1 0 0 0 0,1 1-1 0 0,0-1 1 0 0,0 0-1 0 0,-1 0 1 0 0,1 0 0 0 0,-1 0-1 0 0,1 0 1 0 0,-1 0 0 0 0,0 1-19 0 0,-2 8 34 0 0,-1 0 0 0 0,0 1 0 0 0,-1-1 1 0 0,0-1-1 0 0,0 1 0 0 0,-1-1 0 0 0,-1 0 1 0 0,1 0-1 0 0,-1-1 0 0 0,-1 0 0 0 0,0 0 1 0 0,0-1-1 0 0,-3 2-34 0 0,-9 15 259 0 0,39-9-193 0 0,18-3-65 0 0,-32-11-1 0 0,-1-1 1 0 0,1 1-1 0 0,0 0 0 0 0,-1 0 1 0 0,1 1-1 0 0,-1-1 0 0 0,0 1 1 0 0,1 0-1 0 0,-1 0 0 0 0,0 0 1 0 0,0 1-1 0 0,0 0 0 0 0,-1-1 0 0 0,1 1 1 0 0,-1 0-1 0 0,1 1 0 0 0,-1-1 1 0 0,0 1-1 0 0,0-1 0 0 0,0 1 1 0 0,-1 0-1 0 0,1 0 0 0 0,-1 0 1 0 0,0 1-1 0 0,0-1 0 0 0,-1 0 1 0 0,1 1-1 0 0,-1-1 0 0 0,0 1 1 0 0,0-1-1 0 0,0 3 0 0 0,-2-3 29 0 0,1 0 0 0 0,-1 0-1 0 0,0 0 1 0 0,0 0 0 0 0,0-1 0 0 0,0 1 0 0 0,-1 0-1 0 0,0-1 1 0 0,1 1 0 0 0,-1-1 0 0 0,-1 0 0 0 0,1 1-1 0 0,0-1 1 0 0,-1 0 0 0 0,1 0 0 0 0,-1-1 0 0 0,0 1 0 0 0,0 0-1 0 0,0-1 1 0 0,0 0 0 0 0,-1 0 0 0 0,1 0 0 0 0,-1 0-1 0 0,1 0 1 0 0,-1-1 0 0 0,1 1 0 0 0,-1-1 0 0 0,0 0 0 0 0,0 0-1 0 0,0-1 1 0 0,0 1 0 0 0,0-1 0 0 0,1 0 0 0 0,-1 0-1 0 0,0 0 1 0 0,-3-1-29 0 0,1 1-12 0 0,1-1 1 0 0,0 0-1 0 0,0-1 0 0 0,0 1 1 0 0,-1-1-1 0 0,2 0 0 0 0,-1 0 0 0 0,0-1 1 0 0,0 0-1 0 0,1 1 0 0 0,-1-1 0 0 0,1-1 1 0 0,0 1-1 0 0,0-1 0 0 0,-3-3 12 0 0,-10-20-88 0 0,17 27 88 0 0,0-1 0 0 0,0 1 0 0 0,0 0 0 0 0,-1-1 0 0 0,1 1 0 0 0,0-1 0 0 0,0 1 0 0 0,0-1 0 0 0,0 1 0 0 0,0-1 0 0 0,0 1 0 0 0,0-1 0 0 0,0 1 0 0 0,0-1 0 0 0,0 1 0 0 0,1 0 0 0 0,-1-1 0 0 0,0 1 0 0 0,0-1 0 0 0,0 1 0 0 0,0-1 0 0 0,1 1 0 0 0,-1 0 0 0 0,0-1 0 0 0,0 1 0 0 0,1-1 0 0 0,-1 1 0 0 0,0 0 0 0 0,1-1 0 0 0,-1 1 0 0 0,0 0 0 0 0,1 0 0 0 0,-1-1 0 0 0,1 1 0 0 0,-1 0 0 0 0,0 0 0 0 0,1-1 0 0 0,-1 1 0 0 0,1 0 0 0 0,-1 0 0 0 0,1 0 0 0 0,-1 0 0 0 0,1 0 0 0 0,-1 0 0 0 0,1 0 0 0 0,-1 0 0 0 0,0 0 0 0 0,1 0 0 0 0,-1 0 0 0 0,1 0 0 0 0,-1 0 0 0 0,1 0 0 0 0,-1 0 0 0 0,17 0 78 0 0,0 0 0 0 0,-1 1 0 0 0,1 1 0 0 0,-1 1 0 0 0,1 0 0 0 0,-1 1 0 0 0,0 1 0 0 0,0 1-78 0 0,13 2 112 0 0,145 44 264 0 0,-151-57-1116 0 0,-19-5-3023 0 0,-3 9 2606 0 0,1-9-4519 0 0</inkml:trace>
  <inkml:trace contextRef="#ctx0" brushRef="#br0" timeOffset="2479.19">1910 384 16127 0 0,'0'0'1242'0'0,"0"0"-722"0"0,2 1-18 0 0,31 22 1348 0 0,11 0-3380 0 0,-43-23 1258 0 0,-1 0 135 0 0,3 0 97 0 0,2 0-301 0 0,-4 0-4307 0 0,-1 0-506 0 0</inkml:trace>
  <inkml:trace contextRef="#ctx0" brushRef="#br0" timeOffset="2746.22">1971 577 11919 0 0,'0'0'547'0'0,"0"0"-11"0"0,0 2-344 0 0,-2 22-115 0 0,18 38 2993 0 0,-16-61-2996 0 0,7 6-1371 0 0,-7-7-413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1:1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6 1375 0 0,'0'0'294'0'0,"0"0"692"0"0,0 0 302 0 0,0 0 66 0 0,0 0-154 0 0,0 0-699 0 0,0 0-306 0 0,0 0-61 0 0,0 0-16 0 0,0 0-38 0 0,0 0 9 0 0,0 0 0 0 0,0 0-1 0 0,0 0 23 0 0,0 0 96 0 0,11 1 795 0 0,64-14-4 0 0,-11 3-412 0 0,-27 7-394 0 0,-34 3-138 0 0,4 0-32 0 0,-5 0 41 0 0,-2 0 18 0 0,12 0 297 0 0,-5 2-357 0 0,-5-2 32 0 0,-2 0 11 0 0,0 0 0 0 0,0 0 0 0 0,0 0-25 0 0,0 0-98 0 0,0 0-9 0 0,0 0-36 0 0,0 0-168 0 0,0 0-72 0 0,0 0-429 0 0,1 0-1768 0 0,5-2-753 0 0</inkml:trace>
  <inkml:trace contextRef="#ctx0" brushRef="#br0" timeOffset="379.97">338 1 7487 0 0,'0'0'340'0'0,"0"0"-5"0"0,0 0-194 0 0,0 0-21 0 0,0 0 10 0 0,0 1 4 0 0,-4 7-20 0 0,2 1-92 0 0,2-7-12 0 0,0 0-1 0 0,0 0 1 0 0,1 0 0 0 0,-1 0-1 0 0,0 0 1 0 0,1 1-1 0 0,-1-1 1 0 0,1 0-1 0 0,0 0 1 0 0,0 0-1 0 0,0 0 1 0 0,0-1-1 0 0,0 1 1 0 0,0 0-1 0 0,0 0 1 0 0,1 0 0 0 0,-1-1-1 0 0,0 1 1 0 0,1-1-1 0 0,0 1-9 0 0,-1-1 25 0 0,43 36 1103 0 0,-12-8-960 0 0,-25-20-168 0 0,-6-8 30 0 0,0 1 0 0 0,0 1 0 0 0,0-1 0 0 0,0 0 0 0 0,0 0 0 0 0,0 0-1 0 0,-1 0 1 0 0,1 0 0 0 0,-1 1 0 0 0,0-1 0 0 0,1 0 0 0 0,-1 1 0 0 0,0-1-1 0 0,0 0 1 0 0,0 1 0 0 0,-1-1 0 0 0,1 0 0 0 0,-1 0 0 0 0,1 1 0 0 0,-1-1-1 0 0,0 0 1 0 0,1 0 0 0 0,-1 0 0 0 0,0 0 0 0 0,-1 0 0 0 0,1 0 0 0 0,0 0-1 0 0,-1 0 1 0 0,1 0 0 0 0,-1-1 0 0 0,1 1 0 0 0,-2 1-30 0 0,0 0-4 0 0,-89 68 1148 0 0,84-64-1128 0 0,1-3-32 0 0,6-3-118 0 0,1-1-241 0 0,0 0-77 0 0,0 0-11 0 0</inkml:trace>
  <inkml:trace contextRef="#ctx0" brushRef="#br0" timeOffset="6292.99">5556 623 3223 0 0,'1'1'143'0'0,"1"8"-3"0"0,3 12-729 0 0,1-1 5929 0 0,-2-6-1998 0 0,-4-12-3448 0 0,0-2-112 0 0,0 0-180 0 0,0 0-654 0 0,-6 10-4258 0 0,-21 5 4974 0 0,26-15-1084 0 0</inkml:trace>
  <inkml:trace contextRef="#ctx0" brushRef="#br0" timeOffset="6293.99">5485 851 9183 0 0,'0'0'408'0'0,"0"0"80"0"0,0 0-392 0 0,0 0-96 0 0,0 0 0 0 0,0 0 0 0 0,0 0 144 0 0,-5 10 8 0 0,5-10 0 0 0</inkml:trace>
  <inkml:trace contextRef="#ctx0" brushRef="#br0" timeOffset="6598.04">5349 1075 11975 0 0,'0'0'1064'0'0,"0"0"-848"0"0,0 0-216 0 0,0 0 0 0 0,0 0 448 0 0,0 0 56 0 0,0 0 8 0 0,0 0 0 0 0</inkml:trace>
  <inkml:trace contextRef="#ctx0" brushRef="#br0" timeOffset="5099.99">4684 202 5063 0 0,'0'0'390'0'0,"0"0"-145"0"0,1 1 322 0 0,5 3-399 0 0,0 0 1 0 0,1 0-1 0 0,-1-1 1 0 0,1 1-1 0 0,0-2 1 0 0,0 1-1 0 0,0-1 0 0 0,0 0 1 0 0,0 0-1 0 0,0-1 1 0 0,0 0-1 0 0,1-1 1 0 0,-1 1-1 0 0,0-1 1 0 0,1-1-1 0 0,-1 1 1 0 0,0-1-1 0 0,0 0 0 0 0,2-1-168 0 0,18 0 1158 0 0,174-10 2178 0 0,-199 12-3272 0 0,7 0-1898 0 0,-9 0 684 0 0</inkml:trace>
  <inkml:trace contextRef="#ctx0" brushRef="#br0" timeOffset="5397">5142 47 12751 0 0,'0'0'587'0'0,"0"0"-16"0"0,2 1-367 0 0,62 15-118 0 0,-7-11-388 0 0,-12 9-252 0 0,-32-11 813 0 0,0 1 0 0 0,-1 0 0 0 0,1 1 0 0 0,-1 0 0 0 0,-1 1 0 0 0,1 0 1 0 0,6 5-260 0 0,4 32 621 0 0,-44-6-442 0 0,13-27-358 0 0,-1-1 1 0 0,0 0 0 0 0,0-1-1 0 0,-1 0 1 0 0,0-1 0 0 0,0 0 0 0 0,-1-1-1 0 0,0 0 1 0 0,0-1 0 0 0,-1-1-1 0 0,1 1 1 0 0,-1-2 0 0 0,0 0 0 0 0,-9 1 178 0 0,12-2-766 0 0</inkml:trace>
  <inkml:trace contextRef="#ctx0" brushRef="#br0" timeOffset="5993.01">5472 335 8263 0 0,'0'0'375'0'0,"0"0"-2"0"0,1 1-239 0 0,9 28 890 0 0,-9-27-698 0 0,0 0-132 0 0,22 44 284 0 0,-22-44-688 0 0,-1-2-86 0 0,0 0-22 0 0,0 0-2 0 0</inkml:trace>
  <inkml:trace contextRef="#ctx0" brushRef="#br0" timeOffset="4398.02">3756 261 919 0 0,'0'0'324'0'0,"0"0"1026"0"0,0 0 450 0 0,2 1 89 0 0,7 3-1431 0 0,0 0-1 0 0,1-1 1 0 0,-1 0-1 0 0,1 0 1 0 0,-1-1-1 0 0,1-1 1 0 0,0 0-1 0 0,0 0 1 0 0,0-1-1 0 0,0 0 1 0 0,0 0-1 0 0,7-2-457 0 0,18 1 1355 0 0,172-6 184 0 0,-189 2-2896 0 0,-18 5 815 0 0</inkml:trace>
  <inkml:trace contextRef="#ctx0" brushRef="#br0" timeOffset="4697.01">4214 168 10303 0 0,'0'0'472'0'0,"7"6"158"0"0,67 19-460 0 0,44 1 77 0 0,-96-7 1024 0 0,-21-17-1255 0 0,-1 0 1 0 0,0 0 0 0 0,0 0 0 0 0,0 0-1 0 0,0 0 1 0 0,-1 0 0 0 0,1 1 0 0 0,0-1-1 0 0,-1 0 1 0 0,0 0 0 0 0,1-1 0 0 0,-1 1-1 0 0,0 0 1 0 0,0 0 0 0 0,0 0 0 0 0,0 0-1 0 0,0-1 1 0 0,-1 1 0 0 0,1 0 0 0 0,0-1-1 0 0,-1 1 1 0 0,1-1 0 0 0,-2 1-17 0 0,-45 38 209 0 0,37-31-539 0 0,5-6-1049 0 0,5-3-817 0 0,1 0 1357 0 0</inkml:trace>
  <inkml:trace contextRef="#ctx0" brushRef="#br0" timeOffset="3681.99">2538 257 3223 0 0,'0'0'394'0'0,"0"0"442"0"0,0 0 194 0 0,2 1 40 0 0,347 0 4472 0 0,-297 0-6055 0 0,-51-1-2303 0 0,6-3-951 0 0</inkml:trace>
  <inkml:trace contextRef="#ctx0" brushRef="#br0" timeOffset="4030">3098 157 5983 0 0,'0'0'464'0'0,"0"0"-156"0"0,0 0 482 0 0,2 1 238 0 0,172 62 1656 0 0,-147-50-2255 0 0,-25-10-364 0 0,1 4-1 0 0,-3-5-24 0 0,0-1 0 0 0,0 1-1 0 0,0-1 1 0 0,0 1-1 0 0,-1 0 1 0 0,1-1 0 0 0,0 1-1 0 0,-1-1 1 0 0,0 1 0 0 0,1-1-1 0 0,-1 1 1 0 0,0-1 0 0 0,0 0-1 0 0,0 1 1 0 0,0-1-1 0 0,0 0 1 0 0,0 1 0 0 0,0-1-1 0 0,0 0 1 0 0,0 0 0 0 0,-1 0-1 0 0,0 0-39 0 0,-37 26 159 0 0,10-7-2831 0 0,29-20-1087 0 0</inkml:trace>
  <inkml:trace contextRef="#ctx0" brushRef="#br0" timeOffset="2934.99">1289 108 5983 0 0,'0'0'464'0'0,"0"0"-222"0"0,0 0 202 0 0,0 0 120 0 0,0 0 20 0 0,0 0-78 0 0,2 1-348 0 0,15 10-224 0 0,-11-9 186 0 0,-1 0-1 0 0,1 0 1 0 0,0-1-1 0 0,0 1 0 0 0,0-1 1 0 0,0-1-1 0 0,0 1 1 0 0,1-1-1 0 0,-1 0 0 0 0,0 0 1 0 0,4-2-120 0 0,57 1 1150 0 0,32-5-1070 0 0,-82 5-1134 0 0,-17 1 4 0 0</inkml:trace>
  <inkml:trace contextRef="#ctx0" brushRef="#br0" timeOffset="3242.02">1639 4 9215 0 0,'0'0'707'0'0,"1"2"-424"0"0,17 21 651 0 0,20-5-1442 0 0,-30-16 435 0 0,-1-1 72 0 0,-5 0 14 0 0,0-1 0 0 0,-1 1 0 0 0,1 0 0 0 0,0 0 0 0 0,-1-1 1 0 0,1 1-1 0 0,-1 0 0 0 0,1 0 0 0 0,-1 0 0 0 0,1 1 0 0 0,-1-1 1 0 0,0 0-1 0 0,1 0 0 0 0,-1 1 0 0 0,0-1 0 0 0,0 1 0 0 0,0-1 0 0 0,0 1 1 0 0,0 0-1 0 0,-1-1 0 0 0,1 1 0 0 0,0 0 0 0 0,-1-1 0 0 0,1 1 1 0 0,-1 0-1 0 0,1 0 0 0 0,-1-1 0 0 0,0 1 0 0 0,0 0 0 0 0,0 0-13 0 0,-1 4 45 0 0,0 0-1 0 0,0 0 0 0 0,0 0 1 0 0,-1-1-1 0 0,0 1 1 0 0,-1 0-1 0 0,1-1 0 0 0,-1 1 1 0 0,0-1-1 0 0,0 0 1 0 0,0 0-1 0 0,-1 0 0 0 0,0-1 1 0 0,0 1-1 0 0,-2 1-44 0 0,-6 9 88 0 0,-26 32-4 0 0,37-45-470 0 0,1-2-124 0 0,0 0-24 0 0</inkml:trace>
  <inkml:trace contextRef="#ctx0" brushRef="#br0" timeOffset="116486.42">288 466 6679 0 0,'0'0'300'0'0,"0"0"0"0"0,0 0-101 0 0,0 0 282 0 0,0 0 147 0 0,0 0 32 0 0,0 0-21 0 0,0 0-107 0 0,0 0-48 0 0,0 0-11 0 0,0 0-47 0 0,0 0-196 0 0,0 0-80 0 0,0 0-20 0 0,0 0-3 0 0,0 0-7 0 0,0 0-7 0 0,0 0-1 0 0,0 0 14 0 0,0 0 56 0 0,0 0 30 0 0,0 0 4 0 0,0 0 6 0 0,0 0 22 0 0,0 0 10 0 0,0 0 2 0 0,0 0-14 0 0,0 0-61 0 0,0 0-21 0 0,0 0-7 0 0,0 0-15 0 0,1 1-70 0 0,5 4-47 0 0,4 27 356 0 0,-2-5-247 0 0,0 3-120 0 0,-5-8-10 0 0,2-3 0 0 0,16 36 278 0 0,-9-28-76 0 0,-6-4-84 0 0,4 12 10 0 0,-9-27-107 0 0,0-6 32 0 0,-1-1 1 0 0,9 28 351 0 0,-8-27-350 0 0,-1 0 15 0 0,1 4 4 0 0,-1-4 2 0 0,0-2-10 0 0,0 0-2 0 0,0 0 0 0 0,0 0 2 0 0,0 0 3 0 0,0 0-4 0 0,1-1-11 0 0,2-3-44 0 0,2-2-10 0 0,0 1 0 0 0,0 1-10 0 0,-3 3-33 0 0,3-2 32 0 0,3 0 11 0 0,-1 0 0 0 0,-1 0-10 0 0,-4 2-33 0 0,4-1 32 0 0,36-15-119 0 0,-15 7-81 0 0,-20 9 200 0 0,1-1 11 0 0,0 1 0 0 0,1 0 0 0 0,0 1 0 0 0,40-2 1328 0 0,-47 2-953 0 0,25-1-158 0 0,44-6-2347 0 0,-32 3 2052 0 0,-9 4 78 0 0,48 9-64 0 0,-7-3 64 0 0,5-6 0 0 0,-68 0 0 0 0,1 1 0 0 0,-1-1 0 0 0,27 0 0 0 0,1 0 0 0 0,-17 0 0 0 0,7-2 143 0 0,-25 2 260 0 0,11-2 1062 0 0,37-3-3212 0 0,-9 2 1747 0 0,-9 0 64 0 0,0 3 11 0 0,-11 1-22 0 0,1-1-53 0 0,28 0 0 0 0,-29 0 0 0 0,0 1 0 0 0,24-4 54 0 0,-17 1-44 0 0,-1-3-10 0 0,16-1 0 0 0,28 2 64 0 0,-3-4 131 0 0,-46 6-128 0 0,123-9 327 0 0,-92 11-372 0 0,-1-2-1 0 0,1-3 0 0 0,34-7-21 0 0,139-12 118 0 0,-5 13-108 0 0,-114 7 54 0 0,-8-1-64 0 0,32 14 64 0 0,121-18 8 0 0,-115 13 0 0 0,24 10 67 0 0,-47-5-72 0 0,-41-4 63 0 0,64-4 298 0 0,-133 0-380 0 0,3 0-24 0 0,-5-1 36 0 0,10-2 138 0 0,-5-1-214 0 0,-5 3-114 0 0,-1 0-8 0 0,1-2 8 0 0,-1 0-62 0 0,1 0 0 0 0,-1 0 0 0 0,0 0 0 0 0,1 0 0 0 0,-1 0 0 0 0,0 0-1 0 0,0 0 1 0 0,-1-1 0 0 0,1 1 0 0 0,0 0 0 0 0,-1 0 0 0 0,1 0 0 0 0,-1 0 0 0 0,1 0 0 0 0,-1 0 0 0 0,0 0-1 0 0,0 1 1 0 0,0-1 0 0 0,0 0 0 0 0,0 0 0 0 0,-1 1 0 0 0,1-1 0 0 0,0 0 0 0 0,-1 1 0 0 0,0-1 192 0 0,-4-4-5470 0 0</inkml:trace>
  <inkml:trace contextRef="#ctx0" brushRef="#br0" timeOffset="119364.4">3559 626 6911 0 0,'0'0'528'0'0,"0"0"-330"0"0,0 0-124 0 0,0 0-4 0 0,0 0 34 0 0,0 0 61 0 0,0 0 24 0 0,0 0 3 0 0,0 0 75 0 0,0 0 314 0 0,0 0 143 0 0,0 0 32 0 0,0 0-10 0 0,0 0-61 0 0,0 0-21 0 0,0 0-7 0 0,0 0-25 0 0,0 0-101 0 0,0 0-47 0 0,0 0-11 0 0,0 0-35 0 0,1 12 522 0 0,64 219 1442 0 0,-39-149-2263 0 0,-9-39-32 0 0,-13-33-86 0 0,0-2 34 0 0,-4-7 17 0 0,0-1 10 0 0,0 0 14 0 0,0 0-13 0 0,0 0-10 0 0,0 0 5 0 0,0 0 22 0 0,9-19 216 0 0,17-107-298 0 0,30 26-18 0 0,-15 56-90 0 0,-19 29-28 0 0,-22 15 118 0 0,51-13 163 0 0,-41 13-158 0 0,0 0-5 0 0,41 3 0 0 0,6 1 0 0 0,-10-2 171 0 0,2 2-64 0 0,-23-4-97 0 0,10 0-10 0 0,-17-2 0 0 0,85 4 0 0 0,-4-2 0 0 0,126-5 272 0 0,-115 6-261 0 0,-16 23 170 0 0,2 0 139 0 0,-79-19-320 0 0,40 10 0 0 0,-39-12 11 0 0,9-1 53 0 0,-9-3-11 0 0,76 5 391 0 0,-30-9-232 0 0,-32 2-95 0 0,-24 2-106 0 0,20-4 53 0 0,42-16 11 0 0,-35 12-22 0 0,-2-1 11 0 0,-27 7-53 0 0,-4 2 31 0 0,3-1-31 0 0,3-1-11 0 0,0 0 0 0 0,-1 0 0 0 0,0 0 0 0 0,1 0 0 0 0,-1 0 0 0 0,-2-1 11 0 0,-3 3 31 0 0,3-2-31 0 0,3-1 0 0 0,0-1 31 0 0,18-16-31 0 0,-20 16-11 0 0,-1-2 11 0 0,0 1 31 0 0,0 0-31 0 0,-1-1-11 0 0,25-32 0 0 0,-4 6 0 0 0,-21 28 0 0 0,1-1 0 0 0,-1 0 0 0 0,2 0 0 0 0,9-12 0 0 0,-9 15 0 0 0,0-2 0 0 0,1 3 0 0 0,-1-1 0 0 0,-1-2 0 0 0,0 0-11 0 0,0 1-43 0 0,-4 3-5 0 0,4-3 47 0 0,11-9-65 0 0,-16 12 13 0 0,0 1 8 0 0,4-3 45 0 0,1-2 11 0 0,0 1 0 0 0,0 1 0 0 0,1-2 0 0 0,-1 0 0 0 0,-3-4-15 0 0,-2 7-57 0 0,-1 2-6 0 0,0 0 10 0 0,1 1 9 0 0,3 3 47 0 0,2-7 12 0 0,0-4-24 0 0,-5 6-93 0 0,-1 1-14 0 0,0 0 3 0 0,0 0-48 0 0,0 0-202 0 0,0 0-92 0 0,0 0-855 0 0,-1-2-3550 0 0,-2-8-1517 0 0</inkml:trace>
  <inkml:trace contextRef="#ctx0" brushRef="#br0" timeOffset="139660.54">1212 1264 3223 0 0,'0'0'143'0'0,"0"0"197"0"0,0 0 724 0 0,0 0 315 0 0,0 0 58 0 0,5-6 274 0 0,5-2-1621 0 0,0 2 0 0 0,0-1 0 0 0,0 2 1 0 0,1-1-1 0 0,0 1 0 0 0,0 1 1 0 0,0 0-1 0 0,1 1 0 0 0,-1 0 0 0 0,1 0 1 0 0,0 2-1 0 0,4-1-90 0 0,-16 2 1 0 0,90-9 1168 0 0,-22-1-602 0 0,-43 1-1989 0 0,-25 9-2450 0 0</inkml:trace>
  <inkml:trace contextRef="#ctx0" brushRef="#br0" timeOffset="61842.88">5387 710 6103 0 0,'0'0'275'0'0,"0"0"-2"0"0,17 7 825 0 0,239-20 4652 0 0,-66-4-4194 0 0,-28 13-425 0 0,35 2-191 0 0,-46-7-301 0 0,20 0 35 0 0,23-13-246 0 0,3 5 408 0 0,-62 13-540 0 0,-111 5-239 0 0,-1 0-1 0 0,1-2 1 0 0,-1 0-1 0 0,1-2 1 0 0,19-4-57 0 0,-34 4 53 0 0,-2 1 17 0 0,-6 1 19 0 0,-1 1-1 0 0,0 0-7 0 0,32-5 394 0 0,-31 5-422 0 0,20-25 779 0 0,-11-6-760 0 0,-7 23-60 0 0,-1-23 48 0 0,5 5-60 0 0,-3 17 0 0 0,16-28-92 0 0,-19 34 44 0 0,4-2 36 0 0,1-1 0 0 0,15-5-120 0 0,-13 9 132 0 0,0 1 0 0 0,0 0 0 0 0,0 1 0 0 0,1-1 0 0 0,0 1 0 0 0,-1 1 0 0 0,2 1 0 0 0,-1-1 0 0 0,0 2 0 0 0,0 0 0 0 0,-1 1 0 0 0,1 1 11 0 0,-1 0 31 0 0,19 8-31 0 0,0-2-22 0 0,10 0 22 0 0,36-12-11 0 0,71-9 404 0 0,-72 8-392 0 0,66-10 52 0 0,-67-2 0 0 0,-47 10-53 0 0,83-5 106 0 0,-52 8-117 0 0,-45 0 0 0 0,-3-2-17 0 0,-6 2-67 0 0,-1 1-6 0 0,0-2 9 0 0,-3-3-250 0 0,-1 0 1 0 0,1 0-1 0 0,-1 0 0 0 0,0 1 1 0 0,0-1-1 0 0,-1 1 0 0 0,1 0 0 0 0,-1 0 1 0 0,0 0-1 0 0,0 1 0 0 0,0 0 0 0 0,-1 0 1 0 0,1 0-1 0 0,-1 0 0 0 0,1 1 1 0 0,-1 0-1 0 0,0 0 0 0 0,-6 0 331 0 0,1-3-1113 0 0,-17-5-893 0 0</inkml:trace>
  <inkml:trace contextRef="#ctx0" brushRef="#br0" timeOffset="69995.84">7182 437 5527 0 0,'0'0'423'0'0,"0"0"-202"0"0,4-8 706 0 0,-1 4-670 0 0,1 1 0 0 0,0 0-1 0 0,0 0 1 0 0,0 0 0 0 0,0 0 0 0 0,1 1 0 0 0,-1-1 0 0 0,1 1-1 0 0,0 0 1 0 0,-1 1 0 0 0,1-1 0 0 0,0 1 0 0 0,0 0-1 0 0,0 0 1 0 0,0 1 0 0 0,0-1 0 0 0,0 1 0 0 0,0 0-1 0 0,0 0 1 0 0,0 1 0 0 0,0 0 0 0 0,0-1 0 0 0,0 2-1 0 0,3 0-256 0 0,4-1 234 0 0,159 34 550 0 0,60 12-413 0 0,7-24 44 0 0,163 1-161 0 0,-155-8 136 0 0,-79 4 700 0 0,-62 3-943 0 0,-8 7 582 0 0,-7 0-349 0 0,-65-21-191 0 0,0 0 1 0 0,0-1-1 0 0,1-2 0 0 0,0 0 0 0 0,0-2 0 0 0,0-1 0 0 0,6-1-189 0 0,24-4 692 0 0,1-3 0 0 0,-1-2 0 0 0,14-6-692 0 0,-24 2 190 0 0,-37 8-180 0 0,42-37 798 0 0,-20 6-312 0 0,-16 5-480 0 0,30-69 227 0 0,148-190 578 0 0,-181 254-1426 0 0,-15 9-6114 0 0,-2 8-469 0 0</inkml:trace>
  <inkml:trace contextRef="#ctx0" brushRef="#br0" timeOffset="71099.07">2262 1317 7367 0 0,'0'0'334'0'0,"0"0"-1"0"0,0 0-37 0 0,1 2 629 0 0,9 59 3098 0 0,22 86-3838 0 0,16-18 1426 0 0,-37-111-1531 0 0,-10-17-132 0 0,-1 0 1 0 0,1 0-1 0 0,0 0 1 0 0,-1 0-1 0 0,1 0 0 0 0,0 0 1 0 0,0-1-1 0 0,0 1 1 0 0,0 0-1 0 0,0 0 0 0 0,-1-1 1 0 0,1 1-1 0 0,0 0 1 0 0,1-1-1 0 0,-1 1 0 0 0,0-1 1 0 0,0 1-1 0 0,0-1 0 0 0,0 0 1 0 0,0 1-1 0 0,0-1 1 0 0,1 0-1 0 0,-1 0 0 0 0,0 0 1 0 0,0 0-1 0 0,0 0 1 0 0,0 0-1 0 0,1 0 0 0 0,-1 0 1 0 0,0-1-1 0 0,0 1 1 0 0,0 0-1 0 0,0-1 0 0 0,0 1 1 0 0,0-1-1 0 0,1 1 1 0 0,-1-1-1 0 0,0 1 0 0 0,0-1 1 0 0,-1 0-1 0 0,1 1 1 0 0,0-1-1 0 0,0 0 0 0 0,0 0 1 0 0,0 0-1 0 0,-1 0 1 0 0,2-1 51 0 0,3-8-4658 0 0</inkml:trace>
  <inkml:trace contextRef="#ctx0" brushRef="#br0" timeOffset="71448.05">2417 1234 6911 0 0,'0'0'528'0'0,"0"0"-165"0"0,0 0 570 0 0,0 0 290 0 0,2 0 60 0 0,102-12 1037 0 0,-9 3-1432 0 0,-43 0-471 0 0,251-5 1468 0 0,-164 13-1794 0 0,-135 1-70 0 0,-1 0-1 0 0,1-1 1 0 0,0 1 0 0 0,-1 1-1 0 0,1-1 1 0 0,0 0-1 0 0,-1 1 1 0 0,1 0 0 0 0,-1 0-1 0 0,1 0 1 0 0,-1 0 0 0 0,0 1-1 0 0,1-1 1 0 0,-1 1 0 0 0,0 0-1 0 0,0 0 1 0 0,0 0 0 0 0,0 0-1 0 0,0 0 1 0 0,-1 1 0 0 0,1-1-1 0 0,-1 1 1 0 0,1 0 0 0 0,-1 0-1 0 0,0 0 1 0 0,0 0-1 0 0,0 0 1 0 0,-1 0 0 0 0,1 0-1 0 0,-1 1 1 0 0,0-1 0 0 0,0 1-1 0 0,0-1 1 0 0,0 1 0 0 0,0-1-1 0 0,-1 1 1 0 0,0-1 0 0 0,1 1-1 0 0,-1 0-20 0 0,-2 4 43 0 0,-1-1 0 0 0,1 1 0 0 0,-1-1-1 0 0,-1 0 1 0 0,1 1 0 0 0,-1-1 0 0 0,0-1-1 0 0,-1 1 1 0 0,0-1 0 0 0,0 1 0 0 0,0-2-1 0 0,-1 1 1 0 0,1 0 0 0 0,-4 1-43 0 0,-60 24-1980 0 0,20-22-3645 0 0,23-5 1015 0 0</inkml:trace>
  <inkml:trace contextRef="#ctx0" brushRef="#br0" timeOffset="71699.09">2465 1420 14455 0 0,'0'0'662'0'0,"0"0"-17"0"0,1-1-410 0 0,155-28 1110 0 0,177-39-704 0 0,-300 63-761 0 0,-31 5-32 0 0,-2 0-9 0 0,0 0-56 0 0,0 0-214 0 0,0 0-90 0 0,-12 4-4443 0 0,-2 1 34 0 0</inkml:trace>
  <inkml:trace contextRef="#ctx0" brushRef="#br0" timeOffset="72033.05">2398 1603 8751 0 0,'0'0'674'0'0,"1"1"-438"0"0,13 0 567 0 0,0 0 0 0 0,0 0 0 0 0,0-1 0 0 0,0-1 0 0 0,0 0 0 0 0,-1-1 1 0 0,1 0-1 0 0,0-1 0 0 0,9-4-803 0 0,-14 5-11 0 0,267-48 2368 0 0,-188 32-2179 0 0,-48 11-501 0 0,-38 7-77 0 0,-2 0-117 0 0,0 0-729 0 0,0 0-2960 0 0,0 0-1276 0 0</inkml:trace>
  <inkml:trace contextRef="#ctx0" brushRef="#br0" timeOffset="72440.48">2236 1733 12871 0 0,'0'0'588'0'0,"0"0"-12"0"0,0 2-370 0 0,-1 0-168 0 0,1 0 0 0 0,-1 1 0 0 0,1-1 0 0 0,-1 0 1 0 0,1 0-1 0 0,0 0 0 0 0,0 0 0 0 0,0 0 0 0 0,0 0 0 0 0,0 1 1 0 0,1-1-1 0 0,-1 0 0 0 0,1 0 0 0 0,-1 0 0 0 0,1 0 1 0 0,0 0-1 0 0,0 0 0 0 0,0 0 0 0 0,0 0 0 0 0,0-1 1 0 0,0 1-39 0 0,2 4 92 0 0,64 109 482 0 0,-30-43-1004 0 0,-37-71 398 0 0,1 0 0 0 0,-1-1 0 0 0,1 1 0 0 0,-1 0 0 0 0,1-1 0 0 0,-1 1 0 0 0,1 0 0 0 0,0-1-1 0 0,-1 1 1 0 0,1-1 0 0 0,0 1 0 0 0,-1-1 0 0 0,1 1 0 0 0,0-1 0 0 0,0 0 0 0 0,0 1 0 0 0,-1-1 0 0 0,1 0 0 0 0,0 0 0 0 0,0 0-1 0 0,0 1 1 0 0,-1-1 0 0 0,1 0 0 0 0,0 0 0 0 0,0 0 0 0 0,0 0 0 0 0,0 0 0 0 0,0-1 0 0 0,-1 1 0 0 0,1 0 0 0 0,0 0-1 0 0,0 0 1 0 0,0-1 0 0 0,-1 1 0 0 0,1 0 0 0 0,0-1 0 0 0,0 1 0 0 0,-1-1 0 0 0,1 1 0 0 0,0-1 0 0 0,-1 1 0 0 0,1-1-1 0 0,0 0 1 0 0,-1 1 0 0 0,1-1 0 0 0,-1 0 32 0 0,21-33-984 0 0,-15 11 556 0 0,-4 13 411 0 0,0 0 0 0 0,1-1 0 0 0,1 1 0 0 0,0 1-1 0 0,0-1 1 0 0,1 0 0 0 0,0 1 0 0 0,0 0 0 0 0,4-3 17 0 0,8-4 452 0 0,1 2 0 0 0,1 0 0 0 0,0 1 0 0 0,0 1-1 0 0,2 1 1 0 0,-1 0 0 0 0,1 2 0 0 0,1 0 0 0 0,-1 2 0 0 0,1 0 0 0 0,1 2 0 0 0,-1 0 0 0 0,18-1-452 0 0,-34 5 15 0 0,294-40 1736 0 0,-273 38-1532 0 0,-9 1-82 0 0,1 0 1 0 0,-1 1-1 0 0,1 1 1 0 0,-1 0-1 0 0,1 2 1 0 0,-1 0 0 0 0,0 1-1 0 0,0 1 1 0 0,0 0-1 0 0,0 2 1 0 0,4 2-138 0 0,-18-7 3 0 0,0 1 1 0 0,-1 0 0 0 0,1 1-1 0 0,-1-1 1 0 0,1 1-1 0 0,-1-1 1 0 0,0 1-1 0 0,0 0 1 0 0,0 0-1 0 0,-1 0 1 0 0,1 1 0 0 0,-1-1-1 0 0,1 1 1 0 0,-1-1-1 0 0,0 1 1 0 0,0 0-1 0 0,-1 0 1 0 0,1 0-1 0 0,-1-1 1 0 0,0 2 0 0 0,0-1-1 0 0,0 0 1 0 0,-1 0-1 0 0,1 0 1 0 0,-1 0-1 0 0,0 0 1 0 0,0 1-1 0 0,-1-1 1 0 0,1 0 0 0 0,-1 0-1 0 0,0 0 1 0 0,0 0-1 0 0,-1 3-3 0 0,-1 2-80 0 0,0 0 1 0 0,-1 0-1 0 0,0 0 0 0 0,0 0 0 0 0,-1-1 0 0 0,0 0 1 0 0,-1 0-1 0 0,0 0 0 0 0,0-1 0 0 0,-1 0 0 0 0,1 0 1 0 0,-1 0-1 0 0,-3 1 80 0 0,7-7-166 0 0,0 1 1 0 0,-1-1-1 0 0,1 1 0 0 0,0-1 1 0 0,0 0-1 0 0,-1 0 0 0 0,1-1 1 0 0,-1 1-1 0 0,1-1 0 0 0,-1 1 1 0 0,1-1-1 0 0,-1 0 1 0 0,1-1-1 0 0,0 1 0 0 0,-1 0 1 0 0,1-1-1 0 0,-1 0 0 0 0,1 0 1 0 0,0 0-1 0 0,-1 0 0 0 0,1-1 1 0 0,0 1-1 0 0,0-1 0 0 0,0 0 1 0 0,0 1-1 0 0,0-2 1 0 0,1 1-1 0 0,-1 0 0 0 0,0 0 1 0 0,-1-3 165 0 0,-12-8-1666 0 0</inkml:trace>
  <inkml:trace contextRef="#ctx0" brushRef="#br0" timeOffset="72791.48">2822 1501 6911 0 0,'0'0'528'0'0,"-2"1"-341"0"0,-1 3 145 0 0,-1 0 1 0 0,0 1-1 0 0,1-1 0 0 0,0 1 0 0 0,0-1 1 0 0,0 1-1 0 0,0 0 0 0 0,1 0 1 0 0,0 1-1 0 0,0-1 0 0 0,0 0 0 0 0,1 1 1 0 0,0-1-1 0 0,0 1 0 0 0,0-1 1 0 0,1 1-1 0 0,-1-1 0 0 0,1 1 0 0 0,1 0 1 0 0,-1-1-1 0 0,1 1 0 0 0,1 2-332 0 0,-2 8-299 0 0,-6 179 1557 0 0,9-135-546 0 0,-3-58-528 0 0,0-2-9 0 0,24-3 326 0 0,55-113-447 0 0,-76 111-17 0 0,0 0 0 0 0,1 0 0 0 0,-1 0 1 0 0,1 1-1 0 0,0 0 0 0 0,1-1 1 0 0,-1 1-1 0 0,1 1 0 0 0,0-1 1 0 0,0 1-1 0 0,0-1 0 0 0,0 2 0 0 0,1-1 1 0 0,-1 0-1 0 0,1 1 0 0 0,0 0 1 0 0,-1 0-1 0 0,1 1 0 0 0,0 0 0 0 0,0 0 1 0 0,0 0-1 0 0,0 1 0 0 0,0 0 1 0 0,0 0-1 0 0,0 0 0 0 0,0 1 1 0 0,0 0-1 0 0,0 0 0 0 0,0 0 0 0 0,0 1 1 0 0,0 0-1 0 0,-1 0 0 0 0,1 0 1 0 0,-1 1-1 0 0,0 0 0 0 0,2 1-37 0 0,-3 0 34 0 0,1 1 0 0 0,-1-1 0 0 0,0 1-1 0 0,0 0 1 0 0,-1 1 0 0 0,0-1 0 0 0,0 1-1 0 0,0-1 1 0 0,0 1 0 0 0,-1 0 0 0 0,0 0 0 0 0,0 1-34 0 0,0 0 0 0 0,-3-6-30 0 0,1 0 1 0 0,0 0 0 0 0,-1 0 0 0 0,1 0 0 0 0,-1 0 0 0 0,0 0-1 0 0,1 0 1 0 0,-1 0 0 0 0,0 0 0 0 0,1 0 0 0 0,-1-1 0 0 0,0 1-1 0 0,0 0 1 0 0,0 0 0 0 0,0-1 0 0 0,0 1 0 0 0,0 0 0 0 0,0-1-1 0 0,0 1 1 0 0,0-1 0 0 0,0 1 0 0 0,0-1 0 0 0,0 0 0 0 0,0 1 0 0 0,0-1-1 0 0,-1 0 1 0 0,1 0 0 0 0,0 0 0 0 0,0 0 0 0 0,0 0 0 0 0,0 0 29 0 0,-70-7-3772 0 0,48 3 2154 0 0</inkml:trace>
  <inkml:trace contextRef="#ctx0" brushRef="#br0" timeOffset="73216.48">2172 1830 1839 0 0,'-76'29'555'0'0,"49"-5"4786"0"0,-5 16 1802 0 0,-10 25-6972 0 0,27-13-326 0 0,15-49 219 0 0,1 0 0 0 0,-1 0 0 0 0,1-1 0 0 0,0 1 0 0 0,0 0 0 0 0,0-1 0 0 0,0 1 1 0 0,0-1-1 0 0,1 1 0 0 0,-1-1 0 0 0,1 1 0 0 0,-1-1 0 0 0,1 0 0 0 0,0 0 0 0 0,0 0 0 0 0,0 0 0 0 0,0 0 0 0 0,0 0 0 0 0,1-1 0 0 0,-1 1 1 0 0,0-1-1 0 0,1 0 0 0 0,-1 1 0 0 0,1-1 0 0 0,0 0 0 0 0,-1 0 0 0 0,1-1 0 0 0,0 1 0 0 0,-1 0 0 0 0,1-1 0 0 0,0 0 0 0 0,0 0 0 0 0,0 0-64 0 0,-1 1-3 0 0,154 17 1245 0 0,-70-10-355 0 0,0-3 0 0 0,0-4-1 0 0,70-9-886 0 0,-94 4 314 0 0,-1 3-1 0 0,0 3 0 0 0,22 4-313 0 0,145 13 216 0 0,-120-15-152 0 0,-85-6-188 0 0,-20-1-254 0 0,0 0 0 0 0,1 0 1 0 0,-1 0-1 0 0,0 0 0 0 0,0-1 0 0 0,-1 1 0 0 0,1-1 0 0 0,-1 0 0 0 0,0 0 0 0 0,0 0 1 0 0,0 0-1 0 0,0 0 0 0 0,-1 0 0 0 0,1 0 0 0 0,-1-1 0 0 0,0 1 0 0 0,-1 0 1 0 0,1-1-1 0 0,-1-1 378 0 0,1 2-459 0 0,4-22-1619 0 0</inkml:trace>
  <inkml:trace contextRef="#ctx0" brushRef="#br0" timeOffset="73790.53">3630 1433 2759 0 0,'1'1'748'0'0,"23"17"9901"0"0,8-9-6122 0 0,70-13-3967 0 0,54-24 374 0 0,-165 41-1001 0 0,-5 3 2 0 0,-1 0-1 0 0,-1-2 1 0 0,-1 0 0 0 0,0 0 0 0 0,-1-2-1 0 0,0 0 1 0 0,-18 8 65 0 0,24-12 10 0 0,-78 48-10 0 0,76-39 0 0 0,14-16 13 0 0,-1 0 1 0 0,1 0-1 0 0,-1 0 0 0 0,1 0 0 0 0,0 0 1 0 0,-1-1-1 0 0,1 1 0 0 0,0 0 0 0 0,0 0 1 0 0,0 0-1 0 0,0 0 0 0 0,0 0 0 0 0,0 0 1 0 0,0 0-1 0 0,0 0 0 0 0,0 0 0 0 0,0 0 1 0 0,1 0-1 0 0,-1 0 0 0 0,0-1 0 0 0,1 1 0 0 0,-1 0 1 0 0,0 0-1 0 0,1 0 0 0 0,-1 0 0 0 0,1-1 1 0 0,-1 1-1 0 0,1 0 0 0 0,0 0 0 0 0,-1-1 1 0 0,1 1-1 0 0,0 0 0 0 0,-1-1 0 0 0,1 1 1 0 0,0-1-1 0 0,0 1 0 0 0,0-1 0 0 0,-1 0 1 0 0,1 1-1 0 0,0-1 0 0 0,0 0 0 0 0,0 1 1 0 0,0-1-1 0 0,0 0 0 0 0,0 0 0 0 0,0 0 0 0 0,0 0-13 0 0,2 1 42 0 0,15 5 95 0 0,0-2 0 0 0,0 0-1 0 0,1-1 1 0 0,0-1 0 0 0,-1 0-1 0 0,1-2 1 0 0,0 0 0 0 0,14-3-137 0 0,-16 2-215 0 0,0-1 0 0 0,-1-1 1 0 0,1 0-1 0 0,-1-1 0 0 0,0-1 1 0 0,0-1-1 0 0,7-3 215 0 0,-17 6-72 0 0,0 0-1 0 0,0 0 1 0 0,-1 0 0 0 0,1 0-1 0 0,-1-1 1 0 0,0 0 0 0 0,0 0-1 0 0,-1-1 1 0 0,1 1 0 0 0,-1-1-1 0 0,0 0 1 0 0,0 0 0 0 0,0 0-1 0 0,-1-1 1 0 0,0 1 0 0 0,0-1-1 0 0,0 0 1 0 0,-1 0 0 0 0,1 0 0 0 0,-2 0-1 0 0,1 0 73 0 0,-4-19 19 0 0,2 24 73 0 0,0 1 13 0 0,-7-5 702 0 0,4 13-758 0 0,1 0 0 0 0,-1 1 0 0 0,1-1 0 0 0,0 0 0 0 0,1 1 0 0 0,0-1 0 0 0,1 1 0 0 0,-1-1 0 0 0,2 1 0 0 0,-1 0 0 0 0,1-1-1 0 0,0 1 1 0 0,3 7-49 0 0,-1 11 213 0 0,16 97 435 0 0,-19-123-816 0 0,0-1-65 0 0,0 0-14 0 0,0 0-22 0 0,-21 11-894 0 0,-7-13-1298 0 0,8-3 194 0 0</inkml:trace>
  <inkml:trace contextRef="#ctx0" brushRef="#br0" timeOffset="74490.48">3767 1768 1375 0 0,'-46'3'136'0'0,"26"3"2102"0"0,19-6 290 0 0,-1 1 126 0 0,-12 12 2250 0 0,27 11-3485 0 0,-5-21-1088 0 0,0 0 1 0 0,0-1-1 0 0,0 0 1 0 0,0 0-1 0 0,1 0 0 0 0,-1-1 1 0 0,0-1-1 0 0,1 1 1 0 0,-1-1-1 0 0,1 0 1 0 0,-1-1-1 0 0,0 0 0 0 0,1-1 1 0 0,5-1-332 0 0,-9 2 130 0 0,0 1-210 0 0,0-1 0 0 0,1 1 0 0 0,-1-1 1 0 0,0 0-1 0 0,0-1 0 0 0,0 1 0 0 0,0-1 0 0 0,0 0 0 0 0,0 0 1 0 0,0-1-1 0 0,-1 1 0 0 0,1-1 0 0 0,-1 0 0 0 0,0-1 1 0 0,0 1-1 0 0,0 0 0 0 0,0-1 0 0 0,0 0 0 0 0,0-2 80 0 0,-1 1-142 0 0,0 1 1 0 0,0-1-1 0 0,-1 0 0 0 0,1 0 1 0 0,-1 0-1 0 0,0 0 0 0 0,-1 0 0 0 0,0-1 1 0 0,1 1-1 0 0,-2 0 0 0 0,1-1 0 0 0,-1 1 1 0 0,1-2 141 0 0,-2 7-21 0 0,1 0 1 0 0,0 1 0 0 0,0-1 0 0 0,-1 0 0 0 0,1 1-1 0 0,0-1 1 0 0,-1 0 0 0 0,1 1 0 0 0,0-1 0 0 0,-1 0-1 0 0,1 0 1 0 0,-1 1 0 0 0,1-1 0 0 0,0 0-1 0 0,-1 0 1 0 0,1 0 0 0 0,-1 0 0 0 0,1 1 0 0 0,-1-1-1 0 0,1 0 1 0 0,-1 0 0 0 0,1 0 0 0 0,0 0 0 0 0,-1 0-1 0 0,1 0 1 0 0,-1 0 0 0 0,1 0 0 0 0,-1-1 0 0 0,1 1-1 0 0,-1 0 1 0 0,1 0 0 0 0,0 0 0 0 0,-1 0 0 0 0,1-1-1 0 0,-1 1 1 0 0,1 0 0 0 0,0 0 0 0 0,-1 0 0 0 0,1-1-1 0 0,0 1 1 0 0,-1 0 0 0 0,1-1 0 0 0,0 1-1 0 0,-1 0 1 0 0,1-1 20 0 0,-9 95 1155 0 0,10-82-1136 0 0,-1 0 0 0 0,-1 0-1 0 0,0-1 1 0 0,0 1-1 0 0,-1 0 1 0 0,0 0 0 0 0,-1-1-1 0 0,-3 7-18 0 0,4-13-171 0 0,0 1-1 0 0,0-1 0 0 0,-1 0 1 0 0,1 0-1 0 0,-1 0 0 0 0,0-1 1 0 0,-1 1-1 0 0,1-1 0 0 0,-1 1 1 0 0,0-1-1 0 0,0 0 1 0 0,0-1-1 0 0,0 1 0 0 0,-1-1 1 0 0,1 0-1 0 0,-1 0 0 0 0,0 0 1 0 0,0 0-1 0 0,0-1 0 0 0,-1 0 1 0 0,1 0-1 0 0,0 0 0 0 0,-1-1 1 0 0,1 0-1 0 0,-1 0 1 0 0,1 0-1 0 0,-1-1 0 0 0,0 0 1 0 0,1 0-1 0 0,-6-1 172 0 0,1-1-100 0 0,1-1-1 0 0,-1 0 1 0 0,1 0-1 0 0,0-1 1 0 0,0 0 0 0 0,0-1-1 0 0,1 0 1 0 0,0 0-1 0 0,0-1 1 0 0,-4-3 100 0 0,11 8 400 0 0,1 0-279 0 0,0 1-1 0 0,0-1 1 0 0,0 0-1 0 0,0 1 1 0 0,0-1-1 0 0,0 0 1 0 0,0 1-1 0 0,0-1 1 0 0,0 0-1 0 0,0 1 1 0 0,1-1-1 0 0,-1 0 1 0 0,0 1-1 0 0,0-1 1 0 0,1 1-1 0 0,-1-1 1 0 0,0 1-1 0 0,1-1 1 0 0,-1 1-1 0 0,1-1 1 0 0,-1 1-1 0 0,1-1 1 0 0,-1 1-1 0 0,1-1 1 0 0,-1 1-1 0 0,1-1 1 0 0,-1 1-1 0 0,1 0 1 0 0,-1-1-1 0 0,1 1 1 0 0,0 0-1 0 0,-1 0 1 0 0,1 0-1 0 0,0-1 1 0 0,-1 1-1 0 0,1 0 1 0 0,-1 0-1 0 0,1 0 1 0 0,0 0 0 0 0,-1 0-1 0 0,1 0 1 0 0,0 0-1 0 0,-1 0 1 0 0,1 0-1 0 0,0 1-120 0 0,37-3 718 0 0,257 21 4314 0 0,-282-18-5180 0 0,-1-1 0 0 0,1 0 0 0 0,-1-1 0 0 0,0 0 0 0 0,0-1 0 0 0,0 0 0 0 0,0-1 0 0 0,0 0 0 0 0,0-1-1 0 0,0-1 1 0 0,-1 1 0 0 0,0-2 0 0 0,0 0 0 0 0,0 0 0 0 0,-1-1 0 0 0,0 0 0 0 0,0-1 0 0 0,5-6 148 0 0,2-10-728 0 0,-1-2 0 0 0,-1 0 0 0 0,-2-1 0 0 0,-1-1 0 0 0,-1 1 0 0 0,0-6 728 0 0,30-67-1428 0 0,4 10 905 0 0,-45 90 558 0 0,0-1 0 0 0,1 1-1 0 0,-1-1 1 0 0,0 1-1 0 0,1-1 1 0 0,-1 1 0 0 0,0-1-1 0 0,1 1 1 0 0,-1 0-1 0 0,1-1 1 0 0,-1 1 0 0 0,1 0-1 0 0,-1-1 1 0 0,0 1-1 0 0,1 0 1 0 0,-1 0 0 0 0,1-1-1 0 0,-1 1 1 0 0,1 0-1 0 0,0 0 1 0 0,-1 0 0 0 0,1 0-1 0 0,-1 0 1 0 0,1 0 0 0 0,-1 0-1 0 0,1 0 1 0 0,-1 0-1 0 0,1 0 1 0 0,-1 0 0 0 0,1 0-1 0 0,0 0 1 0 0,-1 0-1 0 0,1 0 1 0 0,-1 1 0 0 0,1-1-1 0 0,-1 0 1 0 0,1 0-1 0 0,-1 1 1 0 0,0-1 0 0 0,1 0-1 0 0,-1 1 1 0 0,1-1 0 0 0,-1 0-1 0 0,1 1 1 0 0,-1-1-1 0 0,0 1 1 0 0,1-1 0 0 0,-1 0-1 0 0,0 1 1 0 0,0-1-1 0 0,1 1-34 0 0,1 1 251 0 0,7 11 4 0 0,1 1 0 0 0,-2-1 0 0 0,0 1 0 0 0,-1 1 0 0 0,0 0 0 0 0,-1-1 0 0 0,-1 2 0 0 0,0-1 0 0 0,-1 1 0 0 0,0 0 0 0 0,-2 0 0 0 0,0 0 0 0 0,-1 0 0 0 0,0 5-255 0 0,2 4 70 0 0,-3-23-131 0 0,6 6-1590 0 0,10-28-335 0 0,-8 4 324 0 0</inkml:trace>
  <inkml:trace contextRef="#ctx0" brushRef="#br0" timeOffset="74789.48">4737 1312 10591 0 0,'0'0'819'0'0,"0"1"-534"0"0,-16 174 4922 0 0,15-19-552 0 0,-13 78-4655 0 0,7-156 202 0 0,3-26-37 0 0,-3 0 1 0 0,-1 0-1 0 0,-7 18-165 0 0,6-50-2132 0 0,4-28 1128 0 0</inkml:trace>
  <inkml:trace contextRef="#ctx0" brushRef="#br0" timeOffset="75151.48">5176 1302 6911 0 0,'0'0'528'0'0,"0"0"-16"0"0,0 0 1199 0 0,0 0 566 0 0,1 1 113 0 0,32 21 1507 0 0,14 16-2185 0 0,11 9-560 0 0,20 24 320 0 0,-77-70-1564 0 0,-1-1-11 0 0,0 0-110 0 0,0 0-459 0 0,0 0-199 0 0,0 0-38 0 0,0 0-166 0 0,-2 0-655 0 0,-23-4-2360 0 0,10 0 2010 0 0</inkml:trace>
  <inkml:trace contextRef="#ctx0" brushRef="#br0" timeOffset="75533.5">5229 1571 13127 0 0,'0'0'598'0'0,"0"0"-9"0"0,1 2-376 0 0,1 4-80 0 0,1 0 0 0 0,0 0 0 0 0,0-1 0 0 0,1 1-1 0 0,0-1 1 0 0,0 0 0 0 0,0 0 0 0 0,1 0 0 0 0,-1 0-1 0 0,1-1 1 0 0,0 0 0 0 0,1 0 0 0 0,0 0-133 0 0,67 33 1736 0 0,-70-36-1739 0 0,-1-1 0 0 0,0 1 0 0 0,0 0 0 0 0,0 0 0 0 0,0 0 0 0 0,0 0 0 0 0,0 0 0 0 0,0 1 0 0 0,0-1 0 0 0,0 1 0 0 0,0-1 0 0 0,-1 1 0 0 0,1 0 1 0 0,0 0-1 0 0,-1-1 0 0 0,0 1 0 0 0,1 0 0 0 0,-1 0 0 0 0,0 1 0 0 0,0-1 0 0 0,0 0 0 0 0,0 0 0 0 0,-1 0 0 0 0,1 1 0 0 0,-1-1 0 0 0,1 0 0 0 0,-1 1 0 0 0,0-1 0 0 0,0 0 0 0 0,0 1 0 0 0,0-1 0 0 0,0 0 0 0 0,0 1 0 0 0,-1-1 0 0 0,1 0 1 0 0,-1 1-1 0 0,0 0 3 0 0,-9 41-879 0 0,-1 48 1042 0 0,12-91-94 0 0,0 1 1 0 0,0 0-1 0 0,0-1 1 0 0,0 1-1 0 0,1-1 1 0 0,-1 1 0 0 0,0-1-1 0 0,1 1 1 0 0,-1-1-1 0 0,1 0 1 0 0,0 0-1 0 0,-1 0 1 0 0,1 0 0 0 0,0 0-1 0 0,-1 0 1 0 0,1 0-1 0 0,0-1 1 0 0,0 1-1 0 0,0 0 1 0 0,0-1 0 0 0,0 0-1 0 0,0 1 1 0 0,0-1-1 0 0,0 0 1 0 0,0 0-1 0 0,0 0 1 0 0,0 0 0 0 0,0-1-1 0 0,0 1 1 0 0,0 0-1 0 0,-1-1 1 0 0,1 1-1 0 0,0-1 1 0 0,0 0 0 0 0,0 0-1 0 0,0 0 1 0 0,-1 0-1 0 0,1 0 1 0 0,1-1-70 0 0,92-69 1145 0 0,-80 56-1235 0 0,-1-1-1 0 0,-1 0 1 0 0,-1-1-1 0 0,0 0 1 0 0,-1-1 0 0 0,-1 0-1 0 0,4-9 91 0 0,14-43-6099 0 0,-18 38-57 0 0</inkml:trace>
  <inkml:trace contextRef="#ctx0" brushRef="#br0" timeOffset="75786.48">5750 1287 13359 0 0,'0'0'1027'0'0,"0"0"-514"0"0,0 0 331 0 0,0 0 216 0 0,2 1 42 0 0,12 3-810 0 0,-1 0 0 0 0,1-1 1 0 0,1-1-1 0 0,-1 0 0 0 0,0-1 1 0 0,1-1-1 0 0,-1 0 1 0 0,3-1-293 0 0,24 2 463 0 0,121 7 1021 0 0,-109-5-1370 0 0,-22-1-3193 0 0,-52 3-3449 0 0,7-3 1045 0 0</inkml:trace>
  <inkml:trace contextRef="#ctx0" brushRef="#br0" timeOffset="76491.48">5850 1438 3679 0 0,'-1'1'127'0'0,"-36"50"384"0"0,36-31 2234 0 0,13-2 3726 0 0,-2-11-6028 0 0,1-1 1 0 0,0 0 0 0 0,0-1 0 0 0,1 0-1 0 0,0-1 1 0 0,-1-1 0 0 0,1 1 0 0 0,1-2-1 0 0,-1 0 1 0 0,0 0 0 0 0,1-1 0 0 0,-1-1-1 0 0,0 0 1 0 0,1-1 0 0 0,1 0-444 0 0,-12 1 50 0 0,13 0 53 0 0,1-1-1 0 0,0 0 0 0 0,-1-1 1 0 0,0-1-1 0 0,1-1 0 0 0,-1 0 1 0 0,0 0-1 0 0,7-5-102 0 0,-18 7-138 0 0,1 0 0 0 0,-1 0 0 0 0,0 0 0 0 0,0 0 0 0 0,-1-1 0 0 0,1 1 0 0 0,0-1 0 0 0,-1 0 0 0 0,1 0 0 0 0,-1 0 1 0 0,0-1-1 0 0,0 1 0 0 0,-1-1 0 0 0,1 0 0 0 0,-1 0 0 0 0,1 0 0 0 0,-1 0 0 0 0,-1 0 0 0 0,1 0 0 0 0,0-1 0 0 0,-1 1 0 0 0,0 0 0 0 0,0-1 0 0 0,0 1 0 0 0,-1-1 0 0 0,0 1 0 0 0,1-1 0 0 0,-1 0 0 0 0,-1 1 0 0 0,0-5 138 0 0,-1 3-170 0 0,-1 0-1 0 0,0 0 1 0 0,0 0-1 0 0,-1 1 0 0 0,1-1 1 0 0,-1 1-1 0 0,-1 0 1 0 0,1 0-1 0 0,-1 1 1 0 0,1-1-1 0 0,-1 1 1 0 0,0 0-1 0 0,-1 0 0 0 0,1 1 1 0 0,-1-1-1 0 0,0 1 1 0 0,0 0-1 0 0,0 1 1 0 0,0 0-1 0 0,0 0 1 0 0,0 0-1 0 0,-1 0 0 0 0,1 1 1 0 0,-1 0-1 0 0,1 1 171 0 0,3-1 53 0 0,0 1-1 0 0,0 0 0 0 0,0 0 0 0 0,0 0 0 0 0,1 0 1 0 0,-1 0-1 0 0,0 1 0 0 0,0 0 0 0 0,0-1 0 0 0,1 1 1 0 0,-1 0-1 0 0,0 0 0 0 0,1 0 0 0 0,-1 1 1 0 0,1-1-1 0 0,-1 1 0 0 0,1-1 0 0 0,0 1 0 0 0,-1 0 1 0 0,1 0-1 0 0,0 0 0 0 0,0 0 0 0 0,0 0 1 0 0,1 0-1 0 0,-1 1 0 0 0,0-1 0 0 0,1 0 0 0 0,0 1 1 0 0,-1 0-1 0 0,1-1 0 0 0,0 1 0 0 0,0 0 0 0 0,1-1 1 0 0,-1 2-53 0 0,-12 99 2343 0 0,13-97-2126 0 0,-12 287 1319 0 0,12-281-1546 0 0,-1-10-89 0 0,1-1 1 0 0,-1 1 0 0 0,0-1 0 0 0,0 1 0 0 0,0-1 0 0 0,0 0 0 0 0,-1 0 0 0 0,1 1 0 0 0,0-1 0 0 0,0 0 0 0 0,-1 0 0 0 0,1 0 0 0 0,0 0 0 0 0,-1-1-1 0 0,1 1 1 0 0,-1 0 0 0 0,0-1 0 0 0,1 1 0 0 0,-1-1 0 0 0,1 1 0 0 0,-1-1 0 0 0,0 0 0 0 0,1 1 0 0 0,-1-1 0 0 0,0 0 0 0 0,1 0 0 0 0,-1 0-1 0 0,0-1 1 0 0,1 1 0 0 0,-1 0 0 0 0,0-1 0 0 0,1 1 0 0 0,-1-1 0 0 0,1 1 0 0 0,-1-1 0 0 0,1 0 0 0 0,-1 1 0 0 0,1-1 0 0 0,-1 0 0 0 0,1 0-1 0 0,0 0 1 0 0,-1 0 0 0 0,0-1 98 0 0,-24-19 55 0 0,25 20 36 0 0,-1 0 17 0 0,2 0-62 0 0,0 0 0 0 0,0 1 1 0 0,0-1-1 0 0,0 1 0 0 0,0-1 0 0 0,0 0 1 0 0,0 1-1 0 0,0-1 0 0 0,0 1 1 0 0,0-1-1 0 0,0 0 0 0 0,0 1 1 0 0,0-1-1 0 0,0 1 0 0 0,1-1 0 0 0,-1 0 1 0 0,0 1-1 0 0,0-1 0 0 0,1 1 1 0 0,-1-1-1 0 0,0 1 0 0 0,1-1 0 0 0,-1 1 1 0 0,0-1-1 0 0,1 1 0 0 0,-1 0 1 0 0,1-1-1 0 0,-1 1 0 0 0,1 0 1 0 0,-1-1-1 0 0,1 1 0 0 0,-1 0 0 0 0,1-1 1 0 0,-1 1-1 0 0,1 0 0 0 0,0 0 1 0 0,-1 0-1 0 0,1 0 0 0 0,-1-1 1 0 0,1 1-1 0 0,0 0 0 0 0,-1 0 0 0 0,1 0 1 0 0,-1 0-1 0 0,1 0 0 0 0,0 0 1 0 0,-1 1-1 0 0,1-1 0 0 0,-1 0 1 0 0,1 0-1 0 0,0 0-46 0 0,43-9 821 0 0,-14 6-518 0 0,4-2-25 0 0,0 2 1 0 0,1 1 0 0 0,-1 1 0 0 0,1 2 0 0 0,-1 2 0 0 0,9 2-279 0 0,-13 7 0 0 0,-29-11 9 0 0,0-1 1 0 0,-1 1-1 0 0,1 0 0 0 0,0 0 0 0 0,0-1 1 0 0,-1 1-1 0 0,1 0 0 0 0,-1 0 0 0 0,1 0 0 0 0,-1 0 1 0 0,1 0-1 0 0,-1 0 0 0 0,1-1 0 0 0,-1 1 0 0 0,0 0 1 0 0,1 0-1 0 0,-1 0 0 0 0,0 1 0 0 0,0-1 1 0 0,0 0-1 0 0,0 0 0 0 0,0 0 0 0 0,0 0 0 0 0,0 0 1 0 0,0 0-1 0 0,0 0 0 0 0,-1 0 0 0 0,1 0 1 0 0,0 0-1 0 0,-1 0 0 0 0,1 0 0 0 0,0 0 0 0 0,-1 0 1 0 0,1-1-1 0 0,-1 1 0 0 0,0 0 0 0 0,1 0 1 0 0,-1 0-10 0 0,-1 1 9 0 0,-4 6 76 0 0,-1-1-1 0 0,0 0 1 0 0,0 0-1 0 0,0-1 1 0 0,-1 0 0 0 0,0 0-1 0 0,0-1 1 0 0,-1 0-1 0 0,1-1 1 0 0,-3 1-85 0 0,6-2 25 0 0,-7 5-18 0 0,0-1-1 0 0,-1 0 1 0 0,1-1 0 0 0,-1 0-1 0 0,0-1 1 0 0,-1-1 0 0 0,0 0-1 0 0,1-1 1 0 0,-1 0 0 0 0,0-1-1 0 0,0-1 1 0 0,0 0 0 0 0,-1-1-1 0 0,1 0 1 0 0,0-1 0 0 0,0-1-1 0 0,0 0 1 0 0,0-1 0 0 0,-8-3-7 0 0,20 5-336 0 0,0-1 0 0 0,0 0 1 0 0,1 1-1 0 0,-1-1 1 0 0,0 0-1 0 0,1 0 1 0 0,-1-1-1 0 0,1 1 1 0 0,0 0-1 0 0,-1 0 0 0 0,1-1 1 0 0,0 1-1 0 0,0 0 1 0 0,1-1-1 0 0,-1 1 1 0 0,0-1-1 0 0,1 1 1 0 0,-1-3 335 0 0,1 2-1838 0 0</inkml:trace>
  <inkml:trace contextRef="#ctx0" brushRef="#br0" timeOffset="76915.47">6854 1259 15751 0 0,'0'0'720'0'0,"0"0"-16"0"0,1 1-452 0 0,11 29-160 0 0,-11-15 128 0 0,0 1 0 0 0,-1-1 1 0 0,-1 1-1 0 0,-1-1 0 0 0,0 1 0 0 0,0-1 0 0 0,-2 0 0 0 0,0 0 0 0 0,-1 0 1 0 0,0-1-1 0 0,-4 8-220 0 0,3-5 378 0 0,-6 13-100 0 0,0-1 1 0 0,-2 0-1 0 0,-1-1 0 0 0,-2-1 0 0 0,0 0 0 0 0,-2-1 1 0 0,-1-1-1 0 0,-1-1 0 0 0,-2 0-278 0 0,-14 4-232 0 0,36-27 120 0 0,-13 0-4069 0 0,12-2 2938 0 0</inkml:trace>
  <inkml:trace contextRef="#ctx0" brushRef="#br0" timeOffset="77229.48">6808 1553 17447 0 0,'0'0'796'0'0,"1"1"-12"0"0,71 65 116 0 0,7-1-408 0 0,-4-31 2088 0 0,55 27-1040 0 0,-95-41-1292 0 0,-34-19-359 0 0,-1-1-63 0 0,0 0-18 0 0,-1 11-3216 0 0,1-11 1633 0 0</inkml:trace>
  <inkml:trace contextRef="#ctx0" brushRef="#br0" timeOffset="77774.48">7776 1363 12439 0 0,'0'0'544'0'0,"0"0"128"0"0,0 0-544 0 0,0 0-128 0 0,0 0 0 0 0,3 12 0 0 0,3-6 1056 0 0,0 2 192 0 0,-6-8 32 0 0,8 10 0 0 0,-2-2-1976 0 0,1-2-392 0 0,-7-6-88 0 0,7 6-8 0 0,-7-6-544 0 0,9 5-96 0 0</inkml:trace>
  <inkml:trace contextRef="#ctx0" brushRef="#br0" timeOffset="78036.52">7760 1632 17047 0 0,'0'0'1311'0'0,"0"0"-846"0"0,1 1-371 0 0,41 55 5512 0 0,-23-49-15479 0 0,7-27 6766 0 0,-18 8-1149 0 0</inkml:trace>
  <inkml:trace contextRef="#ctx0" brushRef="#br0" timeOffset="78461.16">8463 1483 23239 0 0,'2'-8'2105'0'0,"44"-63"-2115"0"0,12-38-3298 0 0,-30 65 2883 0 0,-25 39 597 0 0,0 0 1 0 0,0 0 0 0 0,0 1 0 0 0,0-1-1 0 0,1 1 1 0 0,0-1 0 0 0,0 1 0 0 0,0 0-1 0 0,0 1 1 0 0,1-1 0 0 0,-1 1 0 0 0,3-1-173 0 0,1 1 37 0 0,5-1-61 0 0,18 2-247 0 0,-30 3 270 0 0,12 5-19 0 0,0 1 0 0 0,0 0 0 0 0,0 1 1 0 0,-1 0-1 0 0,-1 1 0 0 0,1 1 0 0 0,-1 0 0 0 0,-1 0 0 0 0,0 1 0 0 0,0 1 20 0 0,13 11-17 0 0,5 8 87 0 0,-2 1 0 0 0,-1 1-1 0 0,-1 1 1 0 0,-2 1 0 0 0,-2 2-1 0 0,-1 0 1 0 0,6 20-70 0 0,31 74-1321 0 0,-55-130 922 0 0,-1-1-169 0 0,0 0-706 0 0,0 0-308 0 0</inkml:trace>
  <inkml:trace contextRef="#ctx0" brushRef="#br0" timeOffset="78745.13">9112 1262 19751 0 0,'0'0'903'0'0,"0"0"-18"0"0,0 2-545 0 0,-1 3-315 0 0,-1-1 1 0 0,1 0-1 0 0,-1 0 0 0 0,0 0 1 0 0,-1 0-1 0 0,1 0 0 0 0,-1 0 0 0 0,1 0 1 0 0,-1-1-1 0 0,0 1 0 0 0,-1-1 0 0 0,1 0 1 0 0,0 0-1 0 0,-1 0 0 0 0,0-1 0 0 0,-2 2-25 0 0,-13 13-24 0 0,-216 264 3387 0 0,204-247-2999 0 0,-16 18-155 0 0,-3-3 1 0 0,-2-1-1 0 0,-13 6-209 0 0,34-40-1835 0 0,21-18 383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1:25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8 418 3223 0 0,'3'0'240'0'0,"195"24"2656"0"0,-32-19-1160 0 0,47 22-789 0 0,-181-28-3616 0 0,-23 2-73 0 0</inkml:trace>
  <inkml:trace contextRef="#ctx0" brushRef="#br0" timeOffset="324.74">5168 330 8751 0 0,'0'0'674'0'0,"2"0"-438"0"0,73 13 37 0 0,72 22-1800 0 0,-146-35 1543 0 0,-1 0-1 0 0,1 1 0 0 0,0-1 1 0 0,0 0-1 0 0,-1 1 0 0 0,1-1 1 0 0,0 1-1 0 0,-1-1 0 0 0,1 1 1 0 0,-1-1-1 0 0,1 1 1 0 0,-1-1-1 0 0,1 1 0 0 0,-1 0 1 0 0,1-1-1 0 0,-1 1 0 0 0,1 0 1 0 0,-1-1-1 0 0,0 1 0 0 0,1 0 1 0 0,-1 0-1 0 0,0-1 0 0 0,0 1 1 0 0,0 0-1 0 0,0 0 0 0 0,1 0 1 0 0,-1-1-1 0 0,0 1 0 0 0,0 0 1 0 0,0 0-1 0 0,-1 0 0 0 0,1-1 1 0 0,0 1-1 0 0,0 0 0 0 0,0 0 1 0 0,-1 0-1 0 0,1-1 1 0 0,0 1-1 0 0,0 0 0 0 0,-1-1 1 0 0,1 1-1 0 0,-1 0 0 0 0,1-1 1 0 0,-1 1-1 0 0,1 0 0 0 0,-1-1 1 0 0,1 1-1 0 0,-1-1 0 0 0,0 1 1 0 0,1-1-1 0 0,-1 1 0 0 0,0-1 1 0 0,1 0-1 0 0,-1 1 0 0 0,0-1-15 0 0,-2 5 95 0 0,-113 110 1242 0 0,40-65-2297 0 0,50-31-309 0 0,15-13-1826 0 0</inkml:trace>
  <inkml:trace contextRef="#ctx0" brushRef="#br0" timeOffset="999.74">5747 375 3223 0 0,'2'1'336'0'0,"7"1"-92"0"0,0-1 0 0 0,0 1 0 0 0,1-1 0 0 0,-1-1 0 0 0,0 0-1 0 0,1 0 1 0 0,-1-1 0 0 0,0 0 0 0 0,0-1 0 0 0,1 0-1 0 0,2-1-243 0 0,32-5 737 0 0,-15 4 113 0 0,-18 2-735 0 0,0 0 1 0 0,1 1-1 0 0,-1 1 1 0 0,1-1 0 0 0,-1 2-1 0 0,1 0 1 0 0,-1 0-1 0 0,0 1 1 0 0,1 0-1 0 0,0 1-115 0 0,15 7-1276 0 0,-26-10-326 0 0,-1 0-1024 0 0</inkml:trace>
  <inkml:trace contextRef="#ctx0" brushRef="#br0" timeOffset="1344.74">6077 268 9503 0 0,'0'0'432'0'0,"0"0"-5"0"0,2 2-278 0 0,13 14-133 0 0,75 25-1398 0 0,-31-18 756 0 0,-38-5 1234 0 0,-20-17-597 0 0,0 1-1 0 0,0 0 0 0 0,-1 0 0 0 0,1 0 0 0 0,0-1 0 0 0,-1 1 0 0 0,0 0 1 0 0,1 0-1 0 0,-1 0 0 0 0,0 0 0 0 0,0 0 0 0 0,0 0 0 0 0,0 0 0 0 0,0 0 1 0 0,-1 0-1 0 0,1 0 0 0 0,0 0 0 0 0,-1 0 0 0 0,0 0 0 0 0,1-1 1 0 0,-1 1-1 0 0,0 0 0 0 0,0 0 0 0 0,0-1 0 0 0,0 1 0 0 0,0 0 0 0 0,0-1 1 0 0,-1 1-1 0 0,1-1 0 0 0,0 1 0 0 0,-1-1-10 0 0,-2 4 21 0 0,-77 83 577 0 0,0-18 292 0 0,65-54-1276 0 0,15-15-76 0 0</inkml:trace>
  <inkml:trace contextRef="#ctx0" brushRef="#br0" timeOffset="-667.03">3466 380 5383 0 0,'0'0'242'0'0,"0"0"-1"0"0,1 2-150 0 0,6 2-30 0 0,0 1 1 0 0,0-1-1 0 0,0 0 1 0 0,0-1-1 0 0,1 0 1 0 0,-1 0-1 0 0,1-1 1 0 0,0 0 0 0 0,-1 0-1 0 0,1 0 1 0 0,0-1-1 0 0,0-1 1 0 0,1 1-1 0 0,-1-1 1 0 0,0-1-1 0 0,0 1 1 0 0,0-1-1 0 0,0-1 1 0 0,0 1-1 0 0,1-2-61 0 0,32-1 406 0 0,15 1 283 0 0,-1 3-1 0 0,0 2 1 0 0,26 5-689 0 0,-62-4-189 0 0,47 5 388 0 0,-23-7-3327 0 0,-32-2 314 0 0</inkml:trace>
  <inkml:trace contextRef="#ctx0" brushRef="#br0" timeOffset="-357.02">4026 284 6911 0 0,'0'0'315'0'0,"0"0"-7"0"0,1 1-145 0 0,52 38 1290 0 0,22 22-2197 0 0,-74-58 801 0 0,0 0 0 0 0,-1 0 0 0 0,1 0 0 0 0,-1 0 0 0 0,0 0 0 0 0,0 0 0 0 0,0 0 0 0 0,0 0 0 0 0,0 0 0 0 0,-1 0 0 0 0,1-1 0 0 0,-1 1 1 0 0,0 0-1 0 0,0 0 0 0 0,0 0 0 0 0,0 0 0 0 0,0-1 0 0 0,0 1 0 0 0,-1-1 0 0 0,0 1 0 0 0,1-1 0 0 0,-1 0 0 0 0,0 1 0 0 0,0-1-57 0 0,1-1 19 0 0,-76 89 1148 0 0,27-37-4961 0 0,43-45 706 0 0</inkml:trace>
  <inkml:trace contextRef="#ctx0" brushRef="#br0" timeOffset="-1407">2383 409 5783 0 0,'0'0'266'0'0,"0"0"-5"0"0,0-1-166 0 0,-4-4-63 0 0,3 4 76 0 0,1 1 28 0 0,0 0 6 0 0,0 0-7 0 0,0 0-40 0 0,0 0-21 0 0,0 0-2 0 0,0 0-1 0 0,0 0-46 0 0,0-1-1 0 0,-1 1 1 0 0,1 0-1 0 0,0-1 1 0 0,0 1-1 0 0,0 0 1 0 0,-1-1-1 0 0,1 1 1 0 0,0-1 0 0 0,0 1-1 0 0,0-1 1 0 0,0 1-1 0 0,0-1 1 0 0,0 1-1 0 0,0-1 1 0 0,0 1-1 0 0,0 0 1 0 0,0-1 0 0 0,0 1-1 0 0,0-1 1 0 0,0 1-1 0 0,0-1 1 0 0,0 1-1 0 0,1-1 1 0 0,-1 1-1 0 0,0 0 1 0 0,0-1 0 0 0,0 1-1 0 0,1-1 1 0 0,-1 1-1 0 0,0 0 1 0 0,0-1-1 0 0,1 1 1 0 0,-1 0-1 0 0,0-1 1 0 0,1 1 0 0 0,-1 0-1 0 0,1 0 1 0 0,-1-1-1 0 0,0 1 1 0 0,1 0-1 0 0,-1 0 1 0 0,1 0-1 0 0,-1-1 1 0 0,0 1 0 0 0,1 0-1 0 0,-1 0 1 0 0,1 0-1 0 0,-1 0 1 0 0,1 0-1 0 0,-1 0 1 0 0,1 0-1 0 0,-1 0 1 0 0,1 0 0 0 0,-1 0-1 0 0,0 0 1 0 0,1 0-1 0 0,-1 0 1 0 0,1 1-25 0 0,31-4 351 0 0,0 7-235 0 0,7 2-1 0 0,1-2 0 0 0,-1-2 0 0 0,33-3-115 0 0,96-5 1311 0 0,-83-3-994 0 0,-77 10-301 0 0,9 5-30 0 0,-15-5-81 0 0,-2-1-104 0 0,0 0-38 0 0,0 0-666 0 0,0 0-2625 0 0</inkml:trace>
  <inkml:trace contextRef="#ctx0" brushRef="#br0" timeOffset="-1038.97">2952 253 8719 0 0,'0'0'399'0'0,"0"0"-4"0"0,0 0-226 0 0,0 0-16 0 0,0 0 27 0 0,0 0 4 0 0,0 0-46 0 0,0 0-182 0 0,2 0-15 0 0,16 8 48 0 0,36 20 65 0 0,-49-24-48 0 0,0 0 1 0 0,0 0 0 0 0,0 0 0 0 0,-1 1 0 0 0,0-1-1 0 0,0 1 1 0 0,0 1 0 0 0,0-1 0 0 0,-1 0 0 0 0,0 1-1 0 0,1 1-6 0 0,-4 35 0 0 0,-3-35 44 0 0,0 0-1 0 0,-1 0 0 0 0,0-1 0 0 0,0 0 0 0 0,0 0 0 0 0,-1 0 1 0 0,0 0-1 0 0,0-1 0 0 0,0 1 0 0 0,-4 2-43 0 0,-4 5 138 0 0,-62 58 752 0 0,-34 31-422 0 0,96-86-504 0 0,12-15-150 0 0,1 0-66 0 0,0 7-18 0 0</inkml:trace>
  <inkml:trace contextRef="#ctx0" brushRef="#br0" timeOffset="3314.74">6925 344 5839 0 0,'0'0'267'0'0,"0"0"0"0"0,0 0-161 0 0,1 0-63 0 0,5-3-91 0 0,-4 2-27 0 0,9-4 352 0 0,0 0-1 0 0,1 1 0 0 0,-1 0 1 0 0,1 1-1 0 0,0 1 1 0 0,0 0-1 0 0,0 0 0 0 0,0 1 1 0 0,0 1-1 0 0,0 0 0 0 0,0 0 1 0 0,11 3-277 0 0,-11-2-77 0 0,-2 0-12 0 0,0-1 1 0 0,0 0-1 0 0,0 0 0 0 0,0-1 0 0 0,0 0 0 0 0,0 0 0 0 0,0-1 0 0 0,0-1 0 0 0,0 0 89 0 0,-8 2-840 0 0,-2 1-2080 0 0</inkml:trace>
  <inkml:trace contextRef="#ctx0" brushRef="#br0" timeOffset="3621.74">7159 200 6911 0 0,'0'0'315'0'0,"0"0"-7"0"0,0 0-96 0 0,0 0 332 0 0,6 6 911 0 0,53 13-577 0 0,-8-3-878 0 0,23 9 0 0 0,-68-21 12 0 0,-5-3 11 0 0,-1 1 0 0 0,0-1 1 0 0,1 0-1 0 0,-1 1 0 0 0,0-1 0 0 0,0 1 0 0 0,0-1 0 0 0,0 1 0 0 0,0-1 0 0 0,0 1 0 0 0,0-1 0 0 0,-1 1 0 0 0,1-1 0 0 0,0 0 0 0 0,-1 1 1 0 0,1-1-1 0 0,-1 1 0 0 0,0-1 0 0 0,1 0 0 0 0,-1 1 0 0 0,0-1 0 0 0,0 0 0 0 0,0 0 0 0 0,0 0 0 0 0,0 0 0 0 0,0 0 0 0 0,0 0 0 0 0,0 0 1 0 0,0 0-1 0 0,0 0 0 0 0,-1 0-23 0 0,0 1 62 0 0,-121 119 998 0 0,108-103-1405 0 0,8-8-2852 0 0,6-9-639 0 0</inkml:trace>
  <inkml:trace contextRef="#ctx0" brushRef="#br0" timeOffset="112753.45">2578 644 5983 0 0,'-1'-1'464'0'0,"-23"-6"1680"0"0,22 7-1489 0 0,2 0-207 0 0,0 0-89 0 0,0 0-21 0 0,0 0-36 0 0,0 0-145 0 0,0 0-58 0 0,0 0-17 0 0,0 0 6 0 0,0 0 35 0 0,0 0 18 0 0,0 0 3 0 0,0 0 4 0 0,0 0 18 0 0,0 0 8 0 0,0 0 2 0 0,0 1-17 0 0,-2 6-66 0 0,2-4-56 0 0,1 0 0 0 0,-1-1 0 0 0,1 1 0 0 0,0-1 0 0 0,0 1 0 0 0,0-1 0 0 0,0 1 0 0 0,1-1 0 0 0,-1 0 0 0 0,0 0 0 0 0,1 1 0 0 0,0-1-1 0 0,-1 0 1 0 0,1 0 0 0 0,0-1 0 0 0,0 1 0 0 0,0 0 0 0 0,0-1 0 0 0,1 1 0 0 0,-1-1 0 0 0,0 1 0 0 0,1-1 0 0 0,-1 0 0 0 0,1 0 0 0 0,-1 0 0 0 0,1-1-1 0 0,-1 1 1 0 0,1 0 0 0 0,-1-1 0 0 0,3 0-37 0 0,74 17 824 0 0,-43-8-685 0 0,20 14 666 0 0,-25-22-62 0 0,25 8-390 0 0,5-9-353 0 0,103-7 360 0 0,-55 9-360 0 0,69-6 0 0 0,14-19 64 0 0,-87 6 0 0 0,56-9 219 0 0,4-13 202 0 0,-60 31-485 0 0,-86 7 0 0 0,0 5 0 0 0,38 25 64 0 0,-52-24-53 0 0,-3-3 32 0 0,2 6-33 0 0,-1-1 1 0 0,-3-3 32 0 0,1 5-33 0 0,2 2 1 0 0,3 30 42 0 0,1 15-53 0 0,6 25 0 0 0,2-26 0 0 0,46 125 0 0 0,-11-59 0 0 0,-46-113 0 0 0,0 0 0 0 0,1-1 0 0 0,-1-1 16 0 0,-3-5 64 0 0,-1-1 11 0 0,0 0-22 0 0,0 0 1 0 0,0 0 20 0 0,7-17 210 0 0,-5 9-241 0 0,20-51-28 0 0,-16 39-24 0 0,1 0 0 0 0,1 0 0 0 0,1 1-1 0 0,1 0 1 0 0,11-15-7 0 0,-1 7 0 0 0,1 1 0 0 0,1 1 0 0 0,1 1 0 0 0,1 1 0 0 0,1 1 0 0 0,2 0 0 0 0,-16 14-8 0 0,0 0 0 0 0,0 0 0 0 0,1 1 0 0 0,0 0 0 0 0,0 1 0 0 0,0 1 0 0 0,1 0 0 0 0,9-3 8 0 0,134-23-64 0 0,-16 10 0 0 0,-70 22 64 0 0,74 2 0 0 0,-19 3-64 0 0,155-1 64 0 0,-75 5 0 0 0,-42 6 0 0 0,-157-16 0 0 0,29 2 0 0 0,0 2 0 0 0,-1 1 0 0 0,1 2 0 0 0,5 3 0 0 0,-6 0 0 0 0,1-1 0 0 0,0-2 0 0 0,0-1 0 0 0,1-2 0 0 0,-1-1 0 0 0,1-2 0 0 0,0-1 0 0 0,0-3 0 0 0,47-4 139 0 0,8-27 42 0 0,-31 10-106 0 0,-7-8 234 0 0,-14-5 14 0 0,-1 1-266 0 0,32-45 57 0 0,-54 49 154 0 0,14-32 861 0 0,-30 63-1052 0 0,1 0 3 0 0,0-4-66 0 0,0 3-278 0 0,-1 1-112 0 0,0-5-22 0 0</inkml:trace>
  <inkml:trace contextRef="#ctx0" brushRef="#br0" timeOffset="135468.87">1709 1521 6911 0 0,'0'0'528'0'0,"-8"-2"181"0"0,7 3 3117 0 0,33 159-3097 0 0,-9-6 1165 0 0,-20-146-1929 0 0,-2-7-206 0 0,-1-1-109 0 0,0 0-878 0 0,0 0-3396 0 0</inkml:trace>
  <inkml:trace contextRef="#ctx0" brushRef="#br0" timeOffset="135812.81">1790 1476 2759 0 0,'0'0'447'0'0,"0"0"833"0"0,0 0 363 0 0,0 0 75 0 0,0 0-187 0 0,0 0-828 0 0,0 0-362 0 0,0 0-76 0 0,0 0-25 0 0,0 0-65 0 0,0 0-23 0 0,0 0-7 0 0,0 0-9 0 0,0 0-34 0 0,2 0-20 0 0,10 1 91 0 0,0 0 0 0 0,0-1 0 0 0,0-1 0 0 0,0 0 0 0 0,0 0 0 0 0,0-1 0 0 0,0-1 0 0 0,6-2-173 0 0,70-9 815 0 0,-73 14-794 0 0,-1 1 0 0 0,1 0 0 0 0,0 0 0 0 0,0 2 0 0 0,-1 0 0 0 0,1 1 0 0 0,-1 0 0 0 0,2 1-21 0 0,-12-3 46 0 0,0 0 1 0 0,0 0 0 0 0,0 0-1 0 0,0 1 1 0 0,0-1-1 0 0,0 1 1 0 0,0 0-1 0 0,-1 0 1 0 0,0 0 0 0 0,1 1-1 0 0,-1-1 1 0 0,0 1-1 0 0,-1-1 1 0 0,1 1-1 0 0,-1 0 1 0 0,0 0 0 0 0,0 1-1 0 0,0-1 1 0 0,0 0-1 0 0,-1 1 1 0 0,1-1-1 0 0,-1 0 1 0 0,0 1 0 0 0,-1 0-1 0 0,1-1 1 0 0,-1 1-1 0 0,0 2-46 0 0,0 6 150 0 0,-2 0 0 0 0,1 0-1 0 0,-2 0 1 0 0,0-1 0 0 0,0 1 0 0 0,-1-1-1 0 0,0 0 1 0 0,-1 0 0 0 0,-1-1 0 0 0,-1 2-150 0 0,-20 0-6543 0 0,16-14 2092 0 0</inkml:trace>
  <inkml:trace contextRef="#ctx0" brushRef="#br0" timeOffset="136110.87">1960 1602 4143 0 0,'-26'-11'966'0'0,"10"7"2435"0"0,14 4-2760 0 0,2 0-147 0 0,0 0-29 0 0,-6-1 2655 0 0,19-3-2991 0 0,-1 0 0 0 0,1 1 0 0 0,-1 0 0 0 0,1 1 0 0 0,0 0 0 0 0,0 1 0 0 0,0 1 0 0 0,8 1-129 0 0,25-3 84 0 0,66-4-180 0 0,-105 17-3441 0 0,-13-2-449 0 0</inkml:trace>
  <inkml:trace contextRef="#ctx0" brushRef="#br0" timeOffset="136377.87">1898 1704 5983 0 0,'-2'1'464'0'0,"-44"25"2747"0"0,45-25-2831 0 0,1-1-157 0 0,0 0-30 0 0,0 0-12 0 0,0 0-17 0 0,0 0-4 0 0,0 0 0 0 0,0 0 46 0 0,1 2 188 0 0,4-1-191 0 0,0 1 0 0 0,0 0 0 0 0,0-1 0 0 0,0 0 0 0 0,0 0 0 0 0,0-1 0 0 0,0 1 0 0 0,0-1 0 0 0,0 0 0 0 0,0 0 0 0 0,0-1 0 0 0,0 1 0 0 0,0-1 0 0 0,0 0 0 0 0,0-1 0 0 0,0 1 0 0 0,0-1 0 0 0,2-2-203 0 0,18-2 209 0 0,7 0-163 0 0,74-26-1380 0 0,-104 30 789 0 0,4-5-21 0 0</inkml:trace>
  <inkml:trace contextRef="#ctx0" brushRef="#br0" timeOffset="136879.81">2022 1552 8263 0 0,'0'0'375'0'0,"-1"0"-2"0"0,-6 0-239 0 0,0 0-66 0 0,5 0 205 0 0,2 0 83 0 0,0 0 17 0 0,-14 30 713 0 0,7 60 2716 0 0,5-40-3802 0 0,5 57 1288 0 0,10 65-680 0 0,-8-132-544 0 0,0 31 72 0 0,-4-52 326 0 0,-2-11-452 0 0,-1 1-10 0 0,0 0 0 0 0,0 0 0 0 0,0-3 11 0 0,2-4-10 0 0,0-2-198 0 0,0 0-59 0 0,0 0-7 0 0,0 0-34 0 0,0 0-140 0 0,0-2-62 0 0,0-8-12 0 0</inkml:trace>
  <inkml:trace contextRef="#ctx0" brushRef="#br0" timeOffset="137531.87">1687 2005 10823 0 0,'0'0'496'0'0,"0"0"-12"0"0,0 0-292 0 0,0 0-92 0 0,0 0-4 0 0,0 0 0 0 0,0 2-16 0 0,31 175 922 0 0,-21-101 35 0 0,-10-74-956 0 0,1-1-14 0 0,1 3-43 0 0,-1-3-4 0 0,-1-1-117 0 0,10-34-461 0 0,39-172-2370 0 0,-47 200 3063 0 0,0 0 0 0 0,0-1-1 0 0,1 1 1 0 0,-1 1-1 0 0,1-1 1 0 0,1 0-1 0 0,-1 1 1 0 0,1-1 0 0 0,0 1-1 0 0,0 0 1 0 0,1 0-1 0 0,-1 1 1 0 0,1-1 0 0 0,0 1-1 0 0,1 0 1 0 0,-1 0-1 0 0,0 1 1 0 0,1 0 0 0 0,1-1-135 0 0,1 1 116 0 0,36 6 586 0 0,-25 1-598 0 0,-1 2 0 0 0,0-1-1 0 0,0 2 1 0 0,0 1 0 0 0,-1 0-1 0 0,0 1 1 0 0,0 1 0 0 0,-1 0 0 0 0,9 9-104 0 0,32 20 84 0 0,-54-37-22 0 0,0 0 1 0 0,0 1-1 0 0,-1-1 0 0 0,1 1 1 0 0,-1 0-1 0 0,0 0 1 0 0,0 0-1 0 0,0 0 1 0 0,0 0-1 0 0,-1 1 1 0 0,1-1-1 0 0,-1 1 1 0 0,1-1-1 0 0,-1 1 1 0 0,-1-1-1 0 0,1 1 1 0 0,0-1-1 0 0,-1 1 0 0 0,0 0 1 0 0,1-1-1 0 0,-2 1 1 0 0,1 0-1 0 0,0-1 1 0 0,-1 1-1 0 0,1 0 1 0 0,-1-1-1 0 0,-1 4-62 0 0,-7 23 160 0 0,4-20-80 0 0,-1 1-64 0 0,-8 5-88 0 0,13-14 0 0 0,-1-2-49 0 0,1 1-192 0 0,-9 3 222 0 0,0-5-5113 0 0,2-3 261 0 0</inkml:trace>
  <inkml:trace contextRef="#ctx0" brushRef="#br0" timeOffset="137991.84">1956 2095 8319 0 0,'0'0'382'0'0,"0"0"-8"0"0,0 0-206 0 0,-7 7 492 0 0,-86 138 504 0 0,92-144-1120 0 0,1-1 8 0 0,0 0-1 0 0,0 0 1 0 0,0 1-1 0 0,1-1 1 0 0,-1 0-1 0 0,0 0 1 0 0,0 0-1 0 0,0 0 1 0 0,1 0-1 0 0,-1 0 1 0 0,0 0 0 0 0,0 0-1 0 0,0 1 1 0 0,0-1-1 0 0,1 0 1 0 0,-1 0-1 0 0,0 0 1 0 0,0 0-1 0 0,0 1 1 0 0,0-1-1 0 0,0 0 1 0 0,0 0-1 0 0,1 0 1 0 0,-1 1-1 0 0,0-1 1 0 0,0 0-1 0 0,0 0 1 0 0,0 0 0 0 0,0 1-1 0 0,0-1 1 0 0,0 0-1 0 0,0 0 1 0 0,0 0-1 0 0,0 1 1 0 0,0-1-1 0 0,0 0 1 0 0,0 0-1 0 0,0 1 1 0 0,0-1-1 0 0,0 0 1 0 0,0 0-1 0 0,0 0 1 0 0,-1 1 0 0 0,1-1-1 0 0,0 0 1 0 0,0 0-1 0 0,0 0 1 0 0,0 1-1 0 0,0-1 1 0 0,0 0-1 0 0,-1 0 1 0 0,1 0-1 0 0,0 0 1 0 0,0 0-1 0 0,0 1 1 0 0,0-1-1 0 0,-1 0 1 0 0,1 0 0 0 0,0 0-1 0 0,0 0 1 0 0,0 0-52 0 0,3 0 136 0 0,80-14 111 0 0,-51 5-170 0 0,67-23 105 0 0,-96 31-202 0 0,1-1-1 0 0,-1 0 1 0 0,1 0-1 0 0,-1 0 1 0 0,0 0 0 0 0,0 0-1 0 0,0-1 1 0 0,0 1-1 0 0,0-1 1 0 0,0 0-1 0 0,-1 0 1 0 0,1 0-1 0 0,-1 0 1 0 0,0 0-1 0 0,0-1 1 0 0,0 1-1 0 0,-1-1 1 0 0,1 1-1 0 0,-1-1 1 0 0,1 0-1 0 0,-1 1 1 0 0,-1-1-1 0 0,1 0 1 0 0,0-4 20 0 0,-1 5-112 0 0,0 1-1 0 0,0-1 1 0 0,0 0 0 0 0,-1 0-1 0 0,1 1 1 0 0,-1-1 0 0 0,0 0 0 0 0,0 1-1 0 0,0-1 1 0 0,0 1 0 0 0,0-1-1 0 0,0 1 1 0 0,-1-1 0 0 0,1 1 0 0 0,-1 0-1 0 0,0 0 1 0 0,0 0 0 0 0,0-1 112 0 0,1 2 9 0 0,1 1 84 0 0,0 0 31 0 0,0 0 119 0 0,0 0 56 0 0,0 0 11 0 0,0 0-31 0 0,0 0-140 0 0,0 0-62 0 0,1 2-12 0 0,87 111 1470 0 0,-36-50-1179 0 0,-51-62-639 0 0,-1-1-118 0 0,0 0-946 0 0,0 0-3697 0 0</inkml:trace>
  <inkml:trace contextRef="#ctx0" brushRef="#br0" timeOffset="138540.87">1361 2077 2759 0 0,'0'0'126'0'0,"-1"-1"-5"0"0,-14-6 188 0 0,13 6 1163 0 0,2 1 503 0 0,0 0 97 0 0,0 0-272 0 0,0 0-1243 0 0,0 0-582 0 0,0 2-94 0 0,-66 166 1874 0 0,54-124-838 0 0,8-34-917 0 0,4-2-12 0 0,0-5-36 0 0,24 30-28 0 0,-15-26 76 0 0,1-1 0 0 0,0-1 0 0 0,0 1 0 0 0,0-1 0 0 0,0-1 0 0 0,0 0 0 0 0,1-1 0 0 0,0 0 0 0 0,7 3 0 0 0,17 4 224 0 0,1-2 0 0 0,0-2 0 0 0,1-1 0 0 0,30 0-224 0 0,-65-5 8 0 0,310 1 552 0 0,-94 7 1080 0 0,-204-5-3076 0 0,-13-3-4056 0 0</inkml:trace>
  <inkml:trace contextRef="#ctx0" brushRef="#br0" timeOffset="139122.84">2534 1730 14975 0 0,'0'0'687'0'0,"0"0"-16"0"0,2 0-431 0 0,23 3-248 0 0,-1-1 0 0 0,1-1 1 0 0,-1-2-1 0 0,1 0 0 0 0,-1-2 1 0 0,8-2 7 0 0,14 0-208 0 0,-9-3-17 0 0,-47 20 314 0 0,-94 70 115 0 0,-6 7 208 0 0,110-88-398 0 0,-1 1 0 0 0,1-1 0 0 0,0 0 0 0 0,-1 1 0 0 0,1-1 0 0 0,0 0 0 0 0,0 1 0 0 0,0-1 0 0 0,0 0 0 0 0,0 1 0 0 0,0-1 0 0 0,0 0 0 0 0,1 1-1 0 0,-1-1 1 0 0,0 0 0 0 0,1 1 0 0 0,-1-1 0 0 0,1 0 0 0 0,-1 1 0 0 0,1-1 0 0 0,0 0 0 0 0,-1 0 0 0 0,1 0 0 0 0,0 0 0 0 0,0 0 0 0 0,0 0 0 0 0,0 0 0 0 0,0 0 0 0 0,0 0 0 0 0,0 0-1 0 0,0 0 1 0 0,0-1 0 0 0,0 1 0 0 0,1 0 0 0 0,-1-1-14 0 0,7 3-4 0 0,0 0 0 0 0,1-1 0 0 0,-1-1 0 0 0,0 1 0 0 0,1-1 0 0 0,-1 0 0 0 0,1-1 0 0 0,0 0 0 0 0,-1-1 0 0 0,1 0 0 0 0,-1 0 0 0 0,0 0 0 0 0,1-1 0 0 0,-1-1 0 0 0,0 1 0 0 0,0-1 0 0 0,0-1 0 0 0,0 1 0 0 0,-1-1 0 0 0,2-1 4 0 0,13-11-80 0 0,-9 7-288 0 0,-12 8 184 0 0,7-5-1274 0 0,-3 8 1501 0 0,0 0 0 0 0,0 1 0 0 0,0 0 0 0 0,-1 0 0 0 0,0 0 0 0 0,1 0 1 0 0,-1 1-1 0 0,0 0 0 0 0,-1 0 0 0 0,1 0 0 0 0,-1 0 0 0 0,1 1 0 0 0,-1-1 0 0 0,-1 1 1 0 0,1 0-1 0 0,0 2-43 0 0,8 10 51 0 0,16 22 2 0 0,-23-31-67 0 0,-3-6-110 0 0,-2 0-228 0 0,-1 6-96 0 0,2-6-22 0 0</inkml:trace>
  <inkml:trace contextRef="#ctx0" brushRef="#br0" timeOffset="140015.81">2591 2055 8119 0 0,'-19'-3'956'0'0,"17"3"-473"0"0,2 0 137 0 0,0 0 27 0 0,0 0-31 0 0,0 0-160 0 0,2 1-68 0 0,11 2-79 0 0,0-2 0 0 0,-1 1 1 0 0,1-2-1 0 0,0 1 0 0 0,0-2 1 0 0,0 0-1 0 0,-1 0 0 0 0,1-1 1 0 0,0-1-1 0 0,-1 0 0 0 0,0-1 1 0 0,12-4-310 0 0,-18 5-4 0 0,41-29-95 0 0,-45 30 35 0 0,0 0 0 0 0,0 0 0 0 0,-1-1 0 0 0,1 1 0 0 0,-1 0 0 0 0,1-1 0 0 0,-1 0 0 0 0,0 1 1 0 0,0-1-1 0 0,0 0 0 0 0,0 1 0 0 0,-1-1 0 0 0,1 0 0 0 0,-1 0 0 0 0,0 0 0 0 0,1 0 0 0 0,-1 1 0 0 0,-1-1 0 0 0,1 0 0 0 0,0-1 64 0 0,-7 15-58 0 0,-28 155 6 0 0,27-148-43 0 0,-1-1 1 0 0,-1 0 0 0 0,0-1-1 0 0,-2-1 1 0 0,1 1 0 0 0,-2-2 0 0 0,-6 6 94 0 0,19-19 37 0 0,0-1 1 0 0,0 1-1 0 0,0-1 1 0 0,0 1-1 0 0,0-1 1 0 0,0 1-1 0 0,0-1 1 0 0,0 1-1 0 0,0-1 1 0 0,0 1-1 0 0,0-1 1 0 0,0 1-1 0 0,1-1 1 0 0,-1 1-1 0 0,0-1 1 0 0,0 1-1 0 0,0-1 1 0 0,1 0 0 0 0,-1 1-1 0 0,0-1 1 0 0,1 1-1 0 0,-1-1 1 0 0,0 0-1 0 0,1 1 1 0 0,-1-1-1 0 0,0 0 1 0 0,1 1-1 0 0,-1-1 1 0 0,1 0-1 0 0,-1 0 1 0 0,1 1-1 0 0,-1-1 1 0 0,0 0-1 0 0,1 0 1 0 0,-1 0-1 0 0,1 0 1 0 0,-1 1-1 0 0,1-1 1 0 0,-1 0-1 0 0,1 0 1 0 0,-1 0-1 0 0,1 0 1 0 0,-1 0 0 0 0,1 0-1 0 0,-1 0 1 0 0,1-1-1 0 0,-1 1 1 0 0,1 0-1 0 0,-1 0 1 0 0,1 0-1 0 0,-1 0 1 0 0,1-1-1 0 0,-1 1 1 0 0,0 0-1 0 0,1 0 1 0 0,-1-1-1 0 0,1 1 1 0 0,-1 0-1 0 0,0-1 1 0 0,1 1-1 0 0,-1-1-37 0 0,44-2 254 0 0,-24-3-214 0 0,1 0-1 0 0,-1-2 0 0 0,-1 0 1 0 0,0-1-1 0 0,0-1 0 0 0,0-1 1 0 0,-1 0-1 0 0,-1-2 0 0 0,0 0 1 0 0,6-7-40 0 0,-18 16 5 0 0,9-7-34 0 0,-1-1 0 0 0,0 0 1 0 0,-1-1-1 0 0,-1 0 0 0 0,0-1 0 0 0,-1 0 1 0 0,3-6 28 0 0,53-86-218 0 0,-59 97 218 0 0,1 6 0 0 0,1 5 11 0 0,0 4 32 0 0,37 78-33 0 0,-41-77-10 0 0,3-3 0 0 0,-6-5 4 0 0,0 0 0 0 0,0-1 0 0 0,0 1 0 0 0,0 0 0 0 0,0-1 1 0 0,0 1-1 0 0,0-1 0 0 0,-1 0 0 0 0,1 0 0 0 0,0 1 0 0 0,-1-1 0 0 0,0 0 0 0 0,1 0 0 0 0,-1 0 0 0 0,0-1 0 0 0,0 1 0 0 0,0 0 0 0 0,0-2-4 0 0,3-2 2 0 0,68-177-678 0 0,-57 139 681 0 0,-14 41 59 0 0,2-1 23 0 0,16 18 126 0 0,-13 5-10 0 0,-1 0 0 0 0,0 0 0 0 0,-1 1 0 0 0,-2 0 0 0 0,0-1 0 0 0,-1 1 0 0 0,-1 11-203 0 0,2 16 139 0 0,13 163 879 0 0,-33-102 1936 0 0,17-107-2779 0 0,0 4 568 0 0,0-2-1627 0 0,0-1-4804 0 0,1-2-1222 0 0</inkml:trace>
  <inkml:trace contextRef="#ctx0" brushRef="#br0" timeOffset="145123.41">3881 1700 12239 0 0,'0'0'562'0'0,"0"0"-18"0"0,-1 0-351 0 0,-4-3-142 0 0,1 1 118 0 0,-10 5 280 0 0,9 6-386 0 0,0-1-1 0 0,1 1 0 0 0,0 0 0 0 0,0 0 1 0 0,1 0-1 0 0,0 0 0 0 0,1 1 1 0 0,0-1-1 0 0,1 1 0 0 0,-1-1 0 0 0,2 1 1 0 0,-1 0-1 0 0,2-1 0 0 0,-1 3-62 0 0,0 14 18 0 0,1 0 0 0 0,1 1 0 0 0,1-1 1 0 0,1 0-1 0 0,2-1 0 0 0,1 1 0 0 0,0-1 0 0 0,2 0 0 0 0,1 0-18 0 0,19 16-711 0 0,-2-50 383 0 0,-19-4 412 0 0,-1 0 0 0 0,0-1-1 0 0,-1 0 1 0 0,0 0 0 0 0,-1 0 0 0 0,-1-1-1 0 0,0 0 1 0 0,-1 0 0 0 0,-1 0 0 0 0,1-9-84 0 0,-1 7 405 0 0,0 0 1 0 0,-1 0 0 0 0,0-1-1 0 0,-2 1 1 0 0,0 0 0 0 0,-1-1-1 0 0,-1 1 1 0 0,-3-12-406 0 0,5 27 216 0 0,1 2-7 0 0,0 0-25 0 0,-1 23-96 0 0,2 15-132 0 0,1 1 0 0 0,2 0 0 0 0,2-1 0 0 0,6 19 44 0 0,74 211-64 0 0,-82-211 64 0 0,-5-54 26 0 0,1 0 0 0 0,-1 0 0 0 0,0 0 0 0 0,0 0 0 0 0,0-1 0 0 0,0 1 0 0 0,0 0 0 0 0,-1 0 0 0 0,1-1 0 0 0,-1 1 0 0 0,0-1 0 0 0,1 1 0 0 0,-1-1 0 0 0,0 0 0 0 0,-1 1 0 0 0,1-1 0 0 0,0 0 0 0 0,-1-1 0 0 0,1 1 0 0 0,-1 0 0 0 0,1-1 0 0 0,-1 1 0 0 0,0-1 0 0 0,0 0 0 0 0,0 0 0 0 0,0 0 0 0 0,0 0 0 0 0,-1 0-26 0 0,-2 1 32 0 0,-2 1 77 0 0,0-1-1 0 0,0 0 0 0 0,-1 0 1 0 0,1 0-1 0 0,-1-1 0 0 0,1-1 1 0 0,-1 0-1 0 0,0 0 0 0 0,1 0 1 0 0,-1-1-1 0 0,1 0 1 0 0,-1-1-1 0 0,1 0 0 0 0,0 0 1 0 0,-1-1-1 0 0,1 0 0 0 0,0 0 1 0 0,1-1-1 0 0,-1 0 0 0 0,1 0 1 0 0,-1-1-1 0 0,0-1-108 0 0,-17-18 553 0 0,20 17-458 0 0,5 4-143 0 0,0 1 0 0 0,0-1 1 0 0,0 0-1 0 0,0 1 0 0 0,1-1 0 0 0,0 0 0 0 0,-1 1 0 0 0,1-1 0 0 0,0 1 1 0 0,0-1-1 0 0,0 1 0 0 0,0 0 0 0 0,1-1 0 0 0,-1 1 0 0 0,1 0 1 0 0,-1 0-1 0 0,1 0 0 0 0,0 0 0 0 0,0 0 0 0 0,0 0 0 0 0,0 0 0 0 0,0 1 1 0 0,0-1-1 0 0,0 1 0 0 0,1 0 0 0 0,-1-1 0 0 0,1 1 48 0 0,0-1-236 0 0,11-8-1467 0 0,-4 3-3123 0 0,0-2-1413 0 0</inkml:trace>
  <inkml:trace contextRef="#ctx0" brushRef="#br0" timeOffset="145558.43">4786 1611 10135 0 0,'-4'2'296'0'0,"1"1"0"0"0,-1-1 0 0 0,1 1-1 0 0,-1 0 1 0 0,1-1 0 0 0,0 1-1 0 0,0 1 1 0 0,1-1 0 0 0,-1 0 0 0 0,1 1-1 0 0,-1-1 1 0 0,1 1 0 0 0,0 0 0 0 0,0 0-1 0 0,1 0 1 0 0,-1 0 0 0 0,1 0 0 0 0,0 2-296 0 0,-17 32-362 0 0,-102 109 2952 0 0,44-42-1070 0 0,75-104-1513 0 0,-22 40 106 0 0,1 0-1 0 0,2 1 0 0 0,-11 38-112 0 0,18-23-10 0 0,13-40-45 0 0,2-16-3534 0 0,5-4 2187 0 0</inkml:trace>
  <inkml:trace contextRef="#ctx0" brushRef="#br0" timeOffset="145826.4">4710 1934 12695 0 0,'0'0'580'0'0,"0"0"-10"0"0,-1 12-60 0 0,3 3-170 0 0,0 1-1 0 0,1-1 0 0 0,1 0 0 0 0,1-1 1 0 0,0 1-1 0 0,1-1 0 0 0,0 0 0 0 0,1 0 1 0 0,1-1-1 0 0,0 0 0 0 0,1 0 1 0 0,0-1-1 0 0,7 7-339 0 0,24 19 398 0 0,-31-30-346 0 0,1 0 0 0 0,-1 1 1 0 0,0 0-1 0 0,-1 0 0 0 0,0 1 0 0 0,0 0 0 0 0,-1 1 1 0 0,-1-1-1 0 0,1 2-52 0 0,0 14 13 0 0,-10 6-919 0 0,-1-21 412 0 0</inkml:trace>
  <inkml:trace contextRef="#ctx0" brushRef="#br0" timeOffset="146280.41">5792 2006 13823 0 0,'0'0'630'0'0,"0"0"-13"0"0,0 2-393 0 0,19 47 2305 0 0,-5-30-3855 0 0,-13-18 514 0 0,-1-1-27 0 0,0 0-166 0 0,0 0-669 0 0,0 0-286 0 0</inkml:trace>
  <inkml:trace contextRef="#ctx0" brushRef="#br0" timeOffset="146550.44">5730 2203 6911 0 0,'0'0'608'0'0,"0"0"-480"0"0,0 0-128 0 0,0 0 0 0 0,2 11 1232 0 0,-2-11 224 0 0,4 11 48 0 0,-1 0 0 0 0,1-2-800 0 0,0 0-168 0 0,1 0-32 0 0,-3 0-8 0 0,-4 1-376 0 0,0-1-120 0 0,-2-1 64 0 0,-1 1-4264 0 0,0-1-856 0 0</inkml:trace>
  <inkml:trace contextRef="#ctx0" brushRef="#br0" timeOffset="71176.55">8 742 11231 0 0,'0'0'514'0'0,"-1"-1"-12"0"0,-4-3-284 0 0,3 3-6 0 0,2 1 38 0 0,0 0 6 0 0,0 0-26 0 0,0 0-113 0 0,0 0-42 0 0,57-21 239 0 0,-50 18-174 0 0,1 0 0 0 0,-1 1 1 0 0,1 0-1 0 0,0 0 0 0 0,-1 1 0 0 0,1 0 0 0 0,0 1 0 0 0,0-1 0 0 0,0 1 0 0 0,0 1 0 0 0,0 0 0 0 0,0 0 1 0 0,4 1-141 0 0,6 3 16 0 0,-1-1 0 0 0,1 0 1 0 0,0-2-1 0 0,0 0 0 0 0,0-1 1 0 0,0-1-1 0 0,0-1 0 0 0,16-2-16 0 0,49-3 0 0 0,-44 3 0 0 0,1 2 0 0 0,-1 2 0 0 0,0 1 0 0 0,1 2 0 0 0,-1 2 0 0 0,2 2 0 0 0,110 21 0 0 0,-11-38 64 0 0,-14-18 11 0 0,7-12 50 0 0,64 25-125 0 0,113-28 158 0 0,-208 46 30 0 0,-57 2-128 0 0,128-10-50 0 0,-136 4 100 0 0,0-3 0 0 0,1-1 0 0 0,-2-1 0 0 0,3-3-110 0 0,67 2 147 0 0,-35 5-30 0 0,-23 0-42 0 0,46-5 650 0 0,-62 22-55 0 0,-31-14-633 0 0,4 2 33 0 0,-3-3-4604 0 0,-2-1 3579 0 0,0 0-4781 0 0</inkml:trace>
  <inkml:trace contextRef="#ctx0" brushRef="#br0" timeOffset="75115.32">1003 149 5063 0 0,'-5'-2'276'0'0,"1"-1"0"0"0,0 0-1 0 0,0 0 1 0 0,0 0 0 0 0,0-1-1 0 0,1 1 1 0 0,-1-1-1 0 0,1 0 1 0 0,0 0 0 0 0,0 0-1 0 0,0 0 1 0 0,1-1 0 0 0,-1 1-1 0 0,1-1 1 0 0,0 0 0 0 0,0 1-1 0 0,1-1 1 0 0,-1 0-1 0 0,1 0 1 0 0,0 0 0 0 0,1 0-1 0 0,-1-4-275 0 0,-2 0 0 0 0,-3 4 11 0 0,3 3 32 0 0,-45 0 863 0 0,46 2-762 0 0,-8 6 16 0 0,4 0-144 0 0,-1 2-16 0 0,2 1 0 0 0,0 0 0 0 0,1 0 0 0 0,-2 55 11 0 0,5-63 42 0 0,-15 24 134 0 0,18-14-2978 0 0,0 11 1555 0 0,-34 123 3498 0 0,33-132-2243 0 0,1 1 0 0 0,0-1 1 0 0,1 0-1 0 0,0 0 0 0 0,1 0 0 0 0,0-1 1 0 0,1 1-1 0 0,0-1 0 0 0,1 0 0 0 0,1 0 1 0 0,0-1-1 0 0,0 1 0 0 0,6 4-19 0 0,8 1-14 0 0,-17-15-77 0 0,1 0 1 0 0,-1-1 0 0 0,1 0 0 0 0,0 0 0 0 0,-1 0-1 0 0,1 0 1 0 0,0-1 0 0 0,0 0 0 0 0,0 0 0 0 0,-1 0 0 0 0,1 0-1 0 0,0-1 1 0 0,0 0 0 0 0,-1 0 0 0 0,1 0 0 0 0,0 0-1 0 0,-1-1 1 0 0,1 0 0 0 0,-1 0 0 0 0,0 0 0 0 0,1-1-1 0 0,-1 1 1 0 0,0-1 0 0 0,-1 0 0 0 0,1 0 0 0 0,0 0-1 0 0,-1-1 1 0 0,0 1 0 0 0,0-1 0 0 0,0 0 0 0 0,0 0-1 0 0,0 0 1 0 0,-1 0 0 0 0,0 0 0 0 0,0-1 0 0 0,0 1-1 0 0,1-5 91 0 0,-1-1 0 0 0</inkml:trace>
  <inkml:trace contextRef="#ctx0" brushRef="#br0" timeOffset="76280.31">946 64 6447 0 0,'-59'-3'1802'0'0,"57"4"-1194"0"0,2-1-530 0 0,1 0 1 0 0,-1 0-1 0 0,0 0 1 0 0,0 0-1 0 0,0 0 1 0 0,0 0 0 0 0,0 1-1 0 0,0-1 1 0 0,0 0-1 0 0,0 0 1 0 0,1 0-1 0 0,-1 0 1 0 0,0 1-1 0 0,0-1 1 0 0,0 0-1 0 0,0 0 1 0 0,0 0 0 0 0,0 0-1 0 0,0 1 1 0 0,0-1-1 0 0,0 0 1 0 0,0 0-1 0 0,0 0-78 0 0,85-6-60 0 0,-15 5 48 0 0,-52 0 12 0 0,0 0 0 0 0,0 1 0 0 0,0 1 0 0 0,0 1 0 0 0,0 1 0 0 0,-1 0 0 0 0,1 1 0 0 0,2 2 0 0 0,-14-2 14 0 0,-1 0-1 0 0,0 1 0 0 0,0 0 0 0 0,0 0 0 0 0,0 0 1 0 0,-1 0-1 0 0,0 1 0 0 0,0 0 0 0 0,0 0 0 0 0,-1 0 1 0 0,0 0-1 0 0,0 1 0 0 0,0-1 0 0 0,-1 1 0 0 0,0 0 1 0 0,0-1-1 0 0,-1 1 0 0 0,0 0 0 0 0,0 0 0 0 0,0 2-13 0 0,0 4 138 0 0,1 1-1 0 0,-1-1 1 0 0,-1 1-1 0 0,-1-1 1 0 0,0 1-1 0 0,0-1 1 0 0,-1 0-1 0 0,-1 0 1 0 0,0 0-1 0 0,-1 0 1 0 0,-1 0-1 0 0,0-1 1 0 0,0 1-1 0 0,-1-1 1 0 0,-1 0-1 0 0,-4 4-137 0 0,2-2 330 0 0,-1-1-1 0 0,-1-1 0 0 0,0 0 1 0 0,0 0-1 0 0,-2-1 0 0 0,1-1 1 0 0,-1 0-1 0 0,-12 6-329 0 0,23-15-87 0 0,2-1-579 0 0,0 0-269 0 0,0 0-52 0 0</inkml:trace>
  <inkml:trace contextRef="#ctx0" brushRef="#br0" timeOffset="76943.32">2076 164 11519 0 0,'-29'-8'1268'0'0,"5"27"-208"0"0,20-11-1077 0 0,0 1-1 0 0,1-1 1 0 0,-1 1-1 0 0,2-1 1 0 0,-1 1-1 0 0,1 0 1 0 0,0 0-1 0 0,1 0 0 0 0,0 0 1 0 0,1 1-1 0 0,0-1 1 0 0,0 0-1 0 0,1 0 1 0 0,0 0-1 0 0,1 0 1 0 0,-1 0-1 0 0,2 0 1 0 0,-1 0-1 0 0,2-1 1 0 0,-1 1-1 0 0,1-1 0 0 0,0 0 1 0 0,1 0-1 0 0,-1 0 1 0 0,2 0-1 0 0,0-1 18 0 0,-4-2 7 0 0,1-1-1 0 0,1 0 1 0 0,-1 0-1 0 0,1-1 1 0 0,-1 1-1 0 0,1-1 0 0 0,0 1 1 0 0,0-1-1 0 0,1-1 1 0 0,-1 1-1 0 0,1 0 1 0 0,-1-1-1 0 0,1 0 1 0 0,0 0-1 0 0,-1-1 1 0 0,1 1-1 0 0,0-1 0 0 0,0 0 1 0 0,1 0-1 0 0,-1-1 1 0 0,0 1-1 0 0,0-1 1 0 0,0 0-1 0 0,0-1 1 0 0,3 0-7 0 0,12-1 96 0 0,-1-2 1 0 0,0 0-1 0 0,0-1 1 0 0,-1-1-1 0 0,0 0 0 0 0,0-2 1 0 0,0 0-1 0 0,-1-1 1 0 0,0-1-1 0 0,0 0 1 0 0,-2-2-1 0 0,1 0 1 0 0,-1 0-1 0 0,4-6-96 0 0,3-4 122 0 0,-1-1-1 0 0,-1-1 1 0 0,-1-1 0 0 0,-1-1-1 0 0,0-2-121 0 0,-15 24 74 0 0,0 1-1 0 0,0-1 0 0 0,0 0 1 0 0,-1 0-1 0 0,1 0 0 0 0,-1 0 1 0 0,0 0-1 0 0,-1-1 0 0 0,1 1 1 0 0,-1 0-1 0 0,1-1 0 0 0,-1 0 1 0 0,-1 1-1 0 0,1-1 0 0 0,-1 1 1 0 0,1-1-1 0 0,-2 0 0 0 0,1 0 1 0 0,0 1-1 0 0,-1-1 0 0 0,0 1 1 0 0,0-1-1 0 0,0 0 0 0 0,0 1 1 0 0,-1 0-1 0 0,0-1 0 0 0,0 1 1 0 0,0 0-1 0 0,0 0 0 0 0,-1 0 1 0 0,0 0-1 0 0,0 0 0 0 0,0 1 1 0 0,0-1-1 0 0,0 1 0 0 0,-3-2-73 0 0,-7-1 40 0 0,1 1-1 0 0,-1 1 1 0 0,0 0 0 0 0,-1 1-1 0 0,1 0 1 0 0,-1 1 0 0 0,1 0-1 0 0,-1 2 1 0 0,1-1-1 0 0,-1 1 1 0 0,0 1 0 0 0,1 1-1 0 0,-1 0 1 0 0,1 1-1 0 0,0 0 1 0 0,-1 1 0 0 0,2 0-1 0 0,-1 1 1 0 0,0 0 0 0 0,1 1-1 0 0,-5 4-39 0 0,-117 64-3156 0 0,121-64-2624 0 0</inkml:trace>
  <inkml:trace contextRef="#ctx0" brushRef="#br0" timeOffset="79901.53">3288 2592 2759 0 0,'17'-7'376'0'0,"40"-11"3654"0"0,18-3-3390 0 0,118 13 2494 0 0,-55 10-2274 0 0,14 23-641 0 0,61-15 1098 0 0,-129 7-958 0 0,73 17 194 0 0,-92-24-225 0 0,-20 3 152 0 0,2-15 288 0 0,63-3 744 0 0,-80 3-2368 0 0,-30 2-5056 0 0</inkml:trace>
  <inkml:trace contextRef="#ctx0" brushRef="#br0" timeOffset="81425.45">7223 225 2303 0 0,'0'0'259'0'0,"0"0"246"0"0,0 0 110 0 0,0 0 22 0 0,-10-3 1357 0 0,-10 3 3806 0 0,-2 26-4455 0 0,1 71-644 0 0,-13 52 134 0 0,33-146-740 0 0,-1 1-1 0 0,0-1 1 0 0,0 0-1 0 0,0 1 1 0 0,0-1 0 0 0,-1 0-1 0 0,1 0 1 0 0,-1-1 0 0 0,1 1-1 0 0,-1 0 1 0 0,0-1 0 0 0,0 0-1 0 0,-1 0 1 0 0,1 0-1 0 0,-3 2-94 0 0,-27 20 584 0 0,30-22-528 0 0,-5 2-46 0 0,0 3-10 0 0,0 0 0 0 0,-16 9 472 0 0,22-15-376 0 0,2-1 0 0 0,0 0 0 0 0,0 0-1 0 0,-1 1-7 0 0,-5 3-9 0 0,3-1-23 0 0,-28 36-46 0 0,-27 10 582 0 0,48-42-581 0 0,0-2 0 0 0,0 1 0 0 0,0-1 0 0 0,0-1 0 0 0,-1 0 0 0 0,0 0 0 0 0,0-1-1 0 0,0-1 1 0 0,0 0 0 0 0,-1 0 0 0 0,-7-1-11 0 0,-1-1-75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1:29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2759 0 0,'0'0'126'0'0,"0"0"80"0"0,0 0 260 0 0,0 0 115 0 0,0 0 24 0 0,0 0-45 0 0,0 0-202 0 0,0 0-92 0 0,5 11 496 0 0,2 107 1316 0 0,-10 218-247 0 0,18-129-862 0 0,6-52-641 0 0,-23-79 1048 0 0,2-74-1258 0 0,0-1-54 0 0,-2 4-67 0 0,6-41-2458 0 0,-2 21-1585 0 0</inkml:trace>
  <inkml:trace contextRef="#ctx0" brushRef="#br0" timeOffset="958.99">122 29 5527 0 0,'0'0'423'0'0,"0"0"-214"0"0,0 0 138 0 0,0 0 90 0 0,9-3 561 0 0,111-15 2092 0 0,47 14-2426 0 0,-9 12-536 0 0,139-14 248 0 0,-105 1-312 0 0,-165 7-64 0 0,-18 0 0 0 0,0 1 0 0 0,-1 0 0 0 0,-2 3 0 0 0,28 25 0 0 0,-28-24 0 0 0,14 39 115 0 0,-18-36-102 0 0,10 58 51 0 0,11 144 384 0 0,-17-88-373 0 0,7 121 954 0 0,0-75-117 0 0,-11-107-1145 0 0,-2-63-222 0 0</inkml:trace>
  <inkml:trace contextRef="#ctx0" brushRef="#br0" timeOffset="1527.02">182 962 8407 0 0,'0'0'382'0'0,"0"0"-6"0"0,0 0-227 0 0,0 0-80 0 0,0 0-43 0 0,0 0-165 0 0,0 0-76 0 0,0 0-10 0 0,0 0 13 0 0,0 0 77 0 0,0 0 37 0 0,0 0 8 0 0,0 0 42 0 0,2 1 167 0 0,112 0 2504 0 0,-39-5-1965 0 0,280-1-444 0 0,-25-4 2459 0 0,-261-4-2053 0 0,-68 12-567 0 0,-1 1-29 0 0,0 0-168 0 0,0 0-74 0 0,0 0-20 0 0</inkml:trace>
  <inkml:trace contextRef="#ctx0" brushRef="#br0" timeOffset="83113.72">661 432 2759 0 0,'0'0'259'0'0,"0"0"44"0"0,0 0 17 0 0,0 0 6 0 0,0 0-42 0 0,0 0-176 0 0,0 0-22 0 0,0 0 87 0 0,0 0 34 0 0,0 0 7 0 0,0 0-11 0 0,0 0-55 0 0,0 0-20 0 0,0 0-7 0 0,0 0-9 0 0,0 0-33 0 0,0 0-14 0 0,0 0-1 0 0,0 0 6 0 0,0 0 15 0 0,-6 11 484 0 0,-10 13 411 0 0,15-23-798 0 0,-8 7 330 0 0,-7 1 1986 0 0,17-11-2444 0 0,7-12 10 0 0,-4 10-54 0 0,2 2 6 0 0,-5 2 26 0 0,0 1-1 0 0,-1-1 0 0 0,1 0 0 0 0,-1 1 0 0 0,1-1 1 0 0,-1 0-1 0 0,1 1 0 0 0,-1-1 0 0 0,1 1 0 0 0,-1-1 1 0 0,1 1-1 0 0,-1-1 0 0 0,0 1 0 0 0,1-1 0 0 0,-1 1 1 0 0,0-1-1 0 0,1 1 0 0 0,-1 0 0 0 0,0-1 1 0 0,0 1-1 0 0,0-1 0 0 0,0 1 0 0 0,1 0 0 0 0,-1-1 1 0 0,0 1-1 0 0,0 0 0 0 0,0-1 0 0 0,0 1 0 0 0,0 0 1 0 0,-1-1-1 0 0,1 1 0 0 0,0-1 0 0 0,0 1 0 0 0,0 0 1 0 0,0-1-1 0 0,-1 1 0 0 0,1 0 0 0 0,0-1 0 0 0,-1 1 1 0 0,1-1-1 0 0,0 1 0 0 0,-1-1 0 0 0,1 1-41 0 0,-2 1 134 0 0,2-2 8 0 0,0 0 2 0 0,0 0-9 0 0,-9 4 898 0 0,5-9-1049 0 0,4-2 16 0 0,3 0 23 0 0,-3 6 89 0 0,0 1 16 0 0,0 0-7 0 0,0 0 3 0 0,0 0 18 0 0,0 0 8 0 0,0 0 2 0 0,0 0-4 0 0,0 0-16 0 0,0 0-4 0 0,0 0 0 0 0,0 0-4 0 0,0 0-17 0 0,0 0-10 0 0,0 0-1 0 0,0 0-4 0 0,0 0-17 0 0,0 0-60 0 0,0 0-207 0 0,0 0-62 0 0,0 0-663 0 0,0 0-2779 0 0,0 0-119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5T16:29:19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18 1876 7831 0 0,'0'0'356'0'0,"-1"2"-6"0"0,-28 119 5283 0 0,-41 51-7226 0 0,69-170 707 0 0,1-2-30 0 0</inkml:trace>
  <inkml:trace contextRef="#ctx0" brushRef="#br0" timeOffset="13906">13619 2165 18719 0 0,'0'0'832'0'0,"0"0"160"0"0,0 0-792 0 0,0 0-200 0 0,2 10 0 0 0,-1 3 0 0 0,1 1-192 0 0,1 1-88 0 0,0-1-8 0 0,-2 1-8 0 0,0-1-1112 0 0,-1-1-224 0 0,-1-1-48 0 0,1-12-4480 0 0</inkml:trace>
  <inkml:trace contextRef="#ctx0" brushRef="#br0" timeOffset="345">10348 1366 1839 0 0,'0'0'411'0'0,"2"0"1053"0"0,37 0 4314 0 0,22-10-4357 0 0,-29 5-1083 0 0,230-71 285 0 0,-230 68-1979 0 0,-32 8 837 0 0</inkml:trace>
  <inkml:trace contextRef="#ctx0" brushRef="#br0" timeOffset="624">10356 1626 5983 0 0,'0'0'464'0'0,"2"-1"-172"0"0,68-9 3703 0 0,6-2-3682 0 0,-46 7-143 0 0,0-2 0 0 0,-1-1-1 0 0,0-2 1 0 0,21-9-170 0 0,20-7 220 0 0,-69 26-336 0 0,-1 0-512 0 0,0 0-2108 0 0,0 0-907 0 0</inkml:trace>
  <inkml:trace contextRef="#ctx0" brushRef="#br0" timeOffset="890">10297 1862 9383 0 0,'0'0'431'0'0,"2"0"-10"0"0,18 3-144 0 0,0-2 0 0 0,0 0 0 0 0,0-2 0 0 0,1 0 0 0 0,-1-1 0 0 0,0-1 0 0 0,0 0 0 0 0,2-3-277 0 0,-15 5 4 0 0,-2 0 24 0 0,6 0-83 0 0,-1 0-1 0 0,0 0 1 0 0,0-1 0 0 0,0-1-1 0 0,0 0 1 0 0,0 0 0 0 0,0-1-1 0 0,-1 0 1 0 0,0 0 0 0 0,0-1-1 0 0,0-1 1 0 0,0 1 0 0 0,-1-1 0 0 0,0-1-1 0 0,0 0 1 0 0,-1 0 0 0 0,1 0-1 0 0,-1-1 56 0 0,11-23-1574 0 0,-9 15-2060 0 0</inkml:trace>
  <inkml:trace contextRef="#ctx0" brushRef="#br0" timeOffset="1186">10726 1311 5063 0 0,'-1'1'390'0'0,"-6"13"397"0"0,0-1 0 0 0,1 1 0 0 0,1 0 0 0 0,0 0 0 0 0,1 1 0 0 0,1-1 1 0 0,0 1-1 0 0,-1 13-787 0 0,0-5-424 0 0,-39 304 841 0 0,7-101 439 0 0,-50 140-156 0 0,82-352-504 0 0,-1 0-1 0 0,0 0 0 0 0,-1-1 1 0 0,-1 1-1 0 0,0-1 1 0 0,0-1-1 0 0,-2 0 0 0 0,0 1-195 0 0,6-9 95 0 0,-1 1-1 0 0,0-1 1 0 0,0-1 0 0 0,0 1-1 0 0,-1-1 1 0 0,1 1-1 0 0,-1-1 1 0 0,0 0 0 0 0,0-1-1 0 0,0 1 1 0 0,0-1-1 0 0,0 0 1 0 0,0 0 0 0 0,-1-1-1 0 0,1 0 1 0 0,-1 0-1 0 0,1 0 1 0 0,-1 0-1 0 0,1-1 1 0 0,-1 0 0 0 0,0 0-1 0 0,-2-1-94 0 0,-3 0-58 0 0,0 0-1 0 0,0-1 1 0 0,0 0-1 0 0,1-1 1 0 0,-1-1-1 0 0,1 1 1 0 0,-1-2-1 0 0,1 1 1 0 0,1-1-1 0 0,-1-1 0 0 0,1 0 1 0 0,0 0-1 0 0,0-1 1 0 0,0 0-1 0 0,1 0 1 0 0,0-1-1 0 0,1 0 1 0 0,0 0-1 0 0,0-1 1 0 0,1 0-1 0 0,0 0 1 0 0,0-1-1 0 0,1 0 1 0 0,0 0-1 0 0,1 0 1 0 0,0 0-1 0 0,1-1 0 0 0,0 0 1 0 0,0-3 58 0 0,6-67-2491 0 0,4 53 1159 0 0</inkml:trace>
  <inkml:trace contextRef="#ctx0" brushRef="#br0" timeOffset="10337">10941 1507 10303 0 0,'-4'3'48'0'0,"0"0"-1"0"0,0 0 0 0 0,1 0 1 0 0,-1 1-1 0 0,1-1 1 0 0,0 1-1 0 0,0 0 0 0 0,0 0 1 0 0,1 0-1 0 0,-1 0 0 0 0,1 1 1 0 0,0-1-1 0 0,0 1 0 0 0,1-1 1 0 0,-1 1-1 0 0,1 0 1 0 0,0-1-1 0 0,0 1 0 0 0,1 0 1 0 0,0 0-1 0 0,-1 0 0 0 0,1 0 1 0 0,1 4-48 0 0,-2 5 30 0 0,-35 318-174 0 0,35-322 307 0 0,1-10-257 0 0,0 0 0 0 0,-1 0 0 0 0,1 0 0 0 0,0 0 0 0 0,0 0 0 0 0,-1 0 0 0 0,1 0 0 0 0,0 0 0 0 0,0 0 0 0 0,0 0 0 0 0,-1 0-1 0 0,1 0 1 0 0,0 0 0 0 0,0 0 0 0 0,0 0 0 0 0,-1 0 0 0 0,1 0 0 0 0,0 0 0 0 0,0 0 94 0 0,-3-20 122 0 0,2 0 0 0 0,0 0 0 0 0,2 0 0 0 0,0 0 0 0 0,1 0 0 0 0,1 0 0 0 0,1 0 0 0 0,2-4-122 0 0,0-4-49 0 0,33-162-2115 0 0,-38 189 2240 0 0,1-1 1 0 0,-1 1-1 0 0,1-1 0 0 0,-1 1 0 0 0,1-1 1 0 0,0 1-1 0 0,0 0 0 0 0,-1 0 1 0 0,1 0-1 0 0,0 0 0 0 0,0 0 0 0 0,0 0 1 0 0,0 1-1 0 0,0-1 0 0 0,0 0 1 0 0,0 1-1 0 0,1 0 0 0 0,-1-1 0 0 0,0 1 1 0 0,0 0-1 0 0,0 0 0 0 0,0 0 1 0 0,0 1-1 0 0,1-1-76 0 0,0 0 38 0 0,82-5 88 0 0,117 1 1014 0 0,-187 6-1002 0 0,0 0 0 0 0,-1 1 0 0 0,0 1 0 0 0,1 0 0 0 0,-1 1 1 0 0,-1 0-1 0 0,1 2 0 0 0,1 0-138 0 0,-12-4 43 0 0,-2-2-43 0 0,-1 0 0 0 0,1 0 0 0 0,0 0 0 0 0,0 0 0 0 0,-1 0 0 0 0,1 0 0 0 0,-1 1 0 0 0,1-1 0 0 0,-1 0 0 0 0,0 0 0 0 0,1 1 0 0 0,-1-1 0 0 0,0 0 1 0 0,0 0-1 0 0,0 1 0 0 0,0-1 0 0 0,0 0 0 0 0,0 1 0 0 0,0-1 0 0 0,-1 0 0 0 0,1 0 0 0 0,0 1 0 0 0,-1-1 0 0 0,1 0 0 0 0,-1 0 0 0 0,1 0 0 0 0,-1 1 0 0 0,1-1 0 0 0,-1 0 0 0 0,0 0 1 0 0,0 0-1 0 0,0 1 0 0 0,-1 0-6 0 0,-13 17-194 0 0,-1-2 1 0 0,-1 0 0 0 0,0 0-1 0 0,-1-2 1 0 0,-1 0 0 0 0,-1-1-1 0 0,1-1 1 0 0,-4 0 199 0 0,-6 2-283 0 0,-1-1 0 0 0,0-2-1 0 0,-1-1 1 0 0,-19 4 283 0 0,12-3-90 0 0,-128 44 1348 0 0,164-55-1085 0 0,2-1-12 0 0,0 0-1 0 0,0 0 0 0 0,0 0 0 0 0,0 0 0 0 0,0 0 0 0 0,12-1 176 0 0,194-56 784 0 0,-197 55-1109 0 0,34-10 36 0 0,1-1 0 0 0,-2-3 0 0 0,0-1 0 0 0,-1-2-1 0 0,-1-2 1 0 0,8-6-47 0 0,-46 26-86 0 0,-1-1 1 0 0,1 1-1 0 0,-1 0 0 0 0,1 0 0 0 0,-1 0 0 0 0,0-1 0 0 0,0 1 0 0 0,1-1 1 0 0,-1 1-1 0 0,0-1 0 0 0,0 0 0 0 0,-1 1 0 0 0,1-1 0 0 0,0 0 0 0 0,0 1 1 0 0,-1-1-1 0 0,1 0 0 0 0,-1 0 0 0 0,0 0 0 0 0,1 1 0 0 0,-1-1 0 0 0,0 0 1 0 0,0 0-1 0 0,0 0 0 0 0,-1 0 0 0 0,1 0 0 0 0,0 1 0 0 0,-1-1 0 0 0,1 0 1 0 0,-1 0-1 0 0,1 0 0 0 0,-1 1 0 0 0,0-1 0 0 0,0 0 0 0 0,0 1 0 0 0,0-1 1 0 0,0 1-1 0 0,0-1 0 0 0,0 1 0 0 0,0-1 0 0 0,-1 1 0 0 0,1 0 0 0 0,-1-1 86 0 0,-31-78-2474 0 0,29 61 2180 0 0</inkml:trace>
  <inkml:trace contextRef="#ctx0" brushRef="#br0" timeOffset="10621">11256 1192 8519 0 0,'0'0'390'0'0,"-2"-1"-8"0"0,2 1-362 0 0,-1 0-1 0 0,0 0 1 0 0,1 0-1 0 0,-1 0 1 0 0,0-1-1 0 0,1 1 0 0 0,-1 0 1 0 0,0 0-1 0 0,0 0 1 0 0,1 0-1 0 0,-1 1 1 0 0,0-1-1 0 0,1 0 0 0 0,-1 0 1 0 0,0 0-1 0 0,1 0 1 0 0,-1 1-1 0 0,0-1 1 0 0,1 0-1 0 0,-1 1 0 0 0,0-1 1 0 0,1 1-1 0 0,-1-1 1 0 0,1 0-1 0 0,-1 1 1 0 0,1-1-1 0 0,-1 1 0 0 0,1 0 1 0 0,-1-1-1 0 0,1 1 1 0 0,0-1-1 0 0,-1 1 1 0 0,1 0-1 0 0,0-1 0 0 0,-1 1-19 0 0,0 1 87 0 0,-5 8-26 0 0,0 1 0 0 0,1 0 1 0 0,0 1-1 0 0,1-1 0 0 0,0 1 0 0 0,0 0 0 0 0,1 0 1 0 0,1 0-1 0 0,0 0 0 0 0,1 5-61 0 0,-2 1 57 0 0,-23 326 1989 0 0,-21 80-576 0 0,18-98-1508 0 0,28-309-1406 0 0,1-17-3174 0 0</inkml:trace>
  <inkml:trace contextRef="#ctx0" brushRef="#br0" timeOffset="11591">11679 1528 3223 0 0,'0'0'143'0'0,"-2"1"-3"0"0,-13 27 859 0 0,-8 63 3278 0 0,-9 29-3724 0 0,31-118-669 0 0,1-2-6 0 0,-11-17 8 0 0,9 3 42 0 0,1 0 0 0 0,1 1 0 0 0,0-1 0 0 0,1 0 0 0 0,0 1 0 0 0,1-1 0 0 0,0 1-1 0 0,4-8 73 0 0,-2-1-264 0 0,5-19-235 0 0,2 0 0 0 0,2 1 0 0 0,2 0 0 0 0,8-13 499 0 0,-20 46 120 0 0,0 1 0 0 0,0-1 0 0 0,1 1 0 0 0,0 0 0 0 0,0 0 0 0 0,1 0 0 0 0,-1 1 0 0 0,1 0 0 0 0,1 0 0 0 0,-1 0 0 0 0,1 0-1 0 0,0 1 1 0 0,0 0 0 0 0,0 0 0 0 0,0 1 0 0 0,1-1 0 0 0,-1 2 0 0 0,1-1 0 0 0,0 0 0 0 0,0 1 0 0 0,0 1 0 0 0,0-1 0 0 0,0 1 0 0 0,0 0 0 0 0,0 1 0 0 0,1 0 0 0 0,-1 0 0 0 0,0 0 0 0 0,7 2-120 0 0,-4-2 166 0 0,0 1 0 0 0,0 1 0 0 0,0 0 0 0 0,0 0 0 0 0,-1 1 0 0 0,1 0 0 0 0,-1 0 0 0 0,0 1 1 0 0,0 0-1 0 0,0 1 0 0 0,-1 0 0 0 0,1 0 0 0 0,-1 1 0 0 0,2 2-166 0 0,-9-6 8 0 0,0-1 0 0 0,1 1 1 0 0,-1 0-1 0 0,0 0 0 0 0,0 0 0 0 0,0 0 0 0 0,0 0 0 0 0,0 1 1 0 0,-1-1-1 0 0,1 0 0 0 0,-1 0 0 0 0,1 0 0 0 0,-1 1 1 0 0,0-1-1 0 0,0 0 0 0 0,0 0 0 0 0,0 1 0 0 0,0-1 1 0 0,-1 0-1 0 0,1 0 0 0 0,0 1 0 0 0,-1-1 0 0 0,0 0 0 0 0,0 0 1 0 0,1 0-1 0 0,-1 0 0 0 0,0 0 0 0 0,-1 0 0 0 0,1 0 1 0 0,0 0-1 0 0,-1 0 0 0 0,1-1 0 0 0,-1 1 0 0 0,1 0 0 0 0,-1-1 1 0 0,0 1-1 0 0,-1 0-8 0 0,-73 47-1283 0 0,64-43 1086 0 0,0 0 0 0 0,-1-1 0 0 0,0 0 0 0 0,0-1 1 0 0,0-1-1 0 0,0 0 0 0 0,-1 0 0 0 0,1-2 0 0 0,-1 1 0 0 0,1-2 0 0 0,-1 0 0 0 0,-10-1 197 0 0,5-2 400 0 0,17 3-280 0 0,2 0-9 0 0,2 0-48 0 0,247 17 1951 0 0,-131 0-1648 0 0,-117-16-516 0 0,-1-1-284 0 0,0 0-129 0 0,0 0-20 0 0</inkml:trace>
  <inkml:trace contextRef="#ctx0" brushRef="#br0" timeOffset="12214">11455 1777 5063 0 0,'0'0'232'0'0,"2"0"-13"0"0,15 3 413 0 0,-1-1 0 0 0,0 0 0 0 0,0-1 0 0 0,1-1 0 0 0,-1-1 0 0 0,0 0 0 0 0,1-1 0 0 0,-1-1-632 0 0,-9 2 59 0 0,334-65 3694 0 0,-301 60-3683 0 0,138-34-171 0 0,-176 39 16 0 0,-2 1-32 0 0,0 0 17 0 0,-19 14-166 0 0,-229 176-66 0 0,230-174 259 0 0,3-1 24 0 0,0 0 1 0 0,0-2 0 0 0,-2 0 0 0 0,1-1-1 0 0,-2 0 1 0 0,0-1 0 0 0,0-1 0 0 0,-1-1-1 0 0,-3 0 49 0 0,1-5 0 0 0,21-4 8 0 0,0 0 1 0 0,0-1-1 0 0,1 1 0 0 0,-1 0 0 0 0,0-1 0 0 0,0 1 1 0 0,0 0-1 0 0,0-1 0 0 0,1 1 0 0 0,-1-1 0 0 0,0 1 1 0 0,0 0-1 0 0,0-1 0 0 0,0 1 0 0 0,0-1 0 0 0,0 1 1 0 0,0 0-1 0 0,0-1 0 0 0,0 1 0 0 0,0-1 0 0 0,0 1 1 0 0,-1 0-1 0 0,1-1 0 0 0,0 1 0 0 0,0-1 0 0 0,0 1 1 0 0,0 0-1 0 0,-1-1 0 0 0,1 1 0 0 0,0 0 0 0 0,0-1 1 0 0,-1 1-1 0 0,1 0 0 0 0,0 0 0 0 0,0-1 0 0 0,-1 1 1 0 0,1 0-1 0 0,0 0 0 0 0,-1-1 0 0 0,1 1 0 0 0,-1 0 1 0 0,1 0-1 0 0,0 0 0 0 0,-1 0 0 0 0,1-1 0 0 0,0 1 1 0 0,-1 0-1 0 0,1 0 0 0 0,-1 0 0 0 0,1 0 0 0 0,0 0 0 0 0,-1 0 1 0 0,1 0-1 0 0,-1 0 0 0 0,1 0 0 0 0,0 0 0 0 0,-1 0 1 0 0,1 1-1 0 0,-1-1 0 0 0,1 0 0 0 0,0 0 0 0 0,-1 0 1 0 0,1 0-1 0 0,0 1 0 0 0,-1-1 0 0 0,1 0 0 0 0,0 0 1 0 0,-1 1-9 0 0,8-8 1 0 0,0 1 0 0 0,1 0 0 0 0,-1 1 1 0 0,1 0-1 0 0,0 0 0 0 0,1 0 0 0 0,-1 1 1 0 0,1 0-1 0 0,3 0-1 0 0,2-2-1 0 0,6-3 1 0 0,1 1 0 0 0,0 1 0 0 0,1 0 0 0 0,-1 2 0 0 0,1 1 0 0 0,0 0 0 0 0,0 2 0 0 0,1 0 0 0 0,-1 2 0 0 0,14 1 0 0 0,-27 1-11 0 0,1 1 0 0 0,-1 0-1 0 0,0 0 1 0 0,0 1-1 0 0,-1 0 1 0 0,1 1 0 0 0,-1 0-1 0 0,0 0 1 0 0,0 1 0 0 0,-1 0-1 0 0,1 0 1 0 0,-1 1 0 0 0,-1 0-1 0 0,1 0 1 0 0,-1 0-1 0 0,-1 1 1 0 0,1 0 0 0 0,-1 0-1 0 0,2 6 12 0 0,-5-11 5 0 0,0 1 0 0 0,-1 1 0 0 0,0-1 0 0 0,1 0 0 0 0,-1 0-1 0 0,-1 0 1 0 0,1 1 0 0 0,-1-1 0 0 0,0 0 0 0 0,0 1 0 0 0,0-1-1 0 0,0 0 1 0 0,-1 0 0 0 0,1 1 0 0 0,-1-1 0 0 0,0 0 0 0 0,-1 0 0 0 0,1 0-1 0 0,-1 0 1 0 0,0 0 0 0 0,0 0 0 0 0,0 0 0 0 0,0-1 0 0 0,-1 1-1 0 0,1-1 1 0 0,-1 1 0 0 0,0-1 0 0 0,0 0 0 0 0,0 0 0 0 0,-1 0-5 0 0,-9 11 154 0 0,0-1 1 0 0,-2 0 0 0 0,1-1-1 0 0,-2-1 1 0 0,1 0 0 0 0,-1-1-1 0 0,-1-1 1 0 0,0-1 0 0 0,-8 3-155 0 0,8-3 189 0 0,-1-1 0 0 0,0-1 0 0 0,0 0 0 0 0,-1-2 0 0 0,1 0 0 0 0,-12 0-189 0 0,25-3-19 0 0,1-1 1 0 0,-1 1 0 0 0,0-1 0 0 0,0-1 0 0 0,0 1 0 0 0,1-1 0 0 0,-1 0 0 0 0,0 0 0 0 0,1 0-1 0 0,-1 0 1 0 0,1-1 0 0 0,-1 0 0 0 0,1 0 0 0 0,0 0 0 0 0,0-1 0 0 0,-1 1 0 0 0,2-1-1 0 0,-1 0 1 0 0,0 0 0 0 0,1 0 0 0 0,-1-1 0 0 0,1 1 0 0 0,0-1 0 0 0,0 0 0 0 0,0 0-1 0 0,1 0 1 0 0,-1 0 0 0 0,0-2 18 0 0,0 0-400 0 0,0-1 0 0 0,1 1 0 0 0,-1-1 0 0 0,1 1 0 0 0,1-1 0 0 0,-1 0 0 0 0,1 0-1 0 0,0 0 1 0 0,1 1 0 0 0,0-1 0 0 0,0 0 0 0 0,0 0 0 0 0,1-5 400 0 0,4-6-3803 0 0</inkml:trace>
  <inkml:trace contextRef="#ctx0" brushRef="#br0" timeOffset="13670">12446 1308 14543 0 0,'0'0'663'0'0,"2"0"-12"0"0,8-1-637 0 0,-1 1 0 0 0,1 1 0 0 0,-1-1 1 0 0,0 2-1 0 0,1-1 0 0 0,-1 1 1 0 0,0 1-1 0 0,0-1 0 0 0,0 2 1 0 0,0-1-1 0 0,0 1-14 0 0,11 4-100 0 0,122 43-2427 0 0,-133-47 2515 0 0,-1 1 23 0 0,-4 2 32 0 0,-4-3-43 0 0,-1 0 0 0 0,0 0 1 0 0,0 0-1 0 0,0 0 1 0 0,-1 0-1 0 0,1-1 0 0 0,-1 1 1 0 0,0-1-1 0 0,0 1 0 0 0,0-1 1 0 0,-1 0-1 0 0,1 1 1 0 0,-1-1-1 0 0,0 0 0 0 0,1-1 1 0 0,-1 1-1 0 0,-1 0 1 0 0,-1 0-1 0 0,-4 7-7 0 0,-229 224-1596 0 0,147-130 1432 0 0,90-103 267 0 0,1-1 0 0 0,-4 5 678 0 0,8-10-340 0 0,13-12-387 0 0,1 2 0 0 0,1 0 0 0 0,1 2 0 0 0,-1 0 0 0 0,2 1 0 0 0,0 0 0 0 0,0 2 0 0 0,1 1 0 0 0,1 0 0 0 0,-1 2 0 0 0,1 1-1 0 0,0 0 1 0 0,1 2 0 0 0,-1 1 0 0 0,1 1-47 0 0,-21 1-35 0 0,1 1 0 0 0,0-1 0 0 0,-1 1-1 0 0,1 0 1 0 0,0 1 0 0 0,-1-1 0 0 0,1 1-1 0 0,-1-1 1 0 0,1 1 0 0 0,-1 0 0 0 0,1 1-1 0 0,-1-1 1 0 0,1 0 0 0 0,-1 1 0 0 0,0 0-1 0 0,0 0 1 0 0,0 0 0 0 0,0 0 0 0 0,0 0-1 0 0,0 1 1 0 0,-1-1 0 0 0,1 1-1 0 0,-1 0 1 0 0,0 0 0 0 0,1 0 0 0 0,-1 0-1 0 0,-1 0 1 0 0,1 0 0 0 0,0 0 0 0 0,-1 1-1 0 0,1-1 1 0 0,-1 0 0 0 0,0 1 0 0 0,0-1-1 0 0,-1 1 1 0 0,1 0 0 0 0,-1-1 0 0 0,0 1-1 0 0,0 0 1 0 0,0-1 0 0 0,0 3 35 0 0,-39 117 45 0 0,33-112 9 0 0,0 0-1 0 0,-1 0 0 0 0,-1-1 1 0 0,1 0-1 0 0,-2 0 0 0 0,1-1 1 0 0,-1 0-1 0 0,-1-1 0 0 0,1 0 1 0 0,-1 0-1 0 0,-1-1 0 0 0,-3 1-53 0 0,6-3 130 0 0,0-1-1 0 0,-1-1 1 0 0,0 0-1 0 0,1 0 1 0 0,-2 0-1 0 0,1-1 1 0 0,0-1-1 0 0,0 1 1 0 0,0-1 0 0 0,-1-1-1 0 0,1 0 1 0 0,0 0-1 0 0,-1-1 1 0 0,1-1-130 0 0,-9-12 346 0 0,9-21-323 0 0,11 20-163 0 0,0-1-1 0 0,1 1 1 0 0,0 0 0 0 0,2 0 0 0 0,-1 0 0 0 0,2 0-1 0 0,0 1 1 0 0,1 0 0 0 0,0 0 0 0 0,1 1-1 0 0,7-9 141 0 0,-13 18-40 0 0,186-262-3216 0 0,-174 243 3352 0 0,1 1 0 0 0,1 0 0 0 0,0 2 0 0 0,2 0 0 0 0,1 1 0 0 0,0 0 0 0 0,1 2 0 0 0,19-13-96 0 0,-7 14 179 0 0,0 1 0 0 0,1 2 0 0 0,1 1 0 0 0,0 1 0 0 0,1 2 0 0 0,0 2 0 0 0,0 1 0 0 0,21 0-179 0 0,-56 6 0 0 0,3-1 48 0 0,0 0 0 0 0,0 1 0 0 0,0-1 0 0 0,0 1 0 0 0,1 0 0 0 0,-1 0 0 0 0,0 0 0 0 0,0 0 0 0 0,0 0 0 0 0,0 1 0 0 0,0 0 0 0 0,0 0 0 0 0,0-1 0 0 0,0 2 0 0 0,0-1 0 0 0,0 0 0 0 0,0 1 0 0 0,0-1 0 0 0,-1 1 0 0 0,1 0 0 0 0,0 0 0 0 0,-1 0 0 0 0,0 0 0 0 0,1 0 0 0 0,-1 0 0 0 0,0 1 0 0 0,0-1 0 0 0,0 1 0 0 0,-1-1 0 0 0,1 1 0 0 0,-1 0 0 0 0,2 2-48 0 0,-1 1-3 0 0,0 0 0 0 0,-1-1 0 0 0,0 1 0 0 0,1 0 0 0 0,-2 0 0 0 0,1 0 0 0 0,-1 0 1 0 0,0 0-1 0 0,0 0 0 0 0,-1 0 0 0 0,1 0 0 0 0,-1 0 0 0 0,-1 0 0 0 0,1 0 0 0 0,-1 0 0 0 0,0-1 0 0 0,0 1 0 0 0,-1-1 0 0 0,1 1 0 0 0,-1-1 0 0 0,-1 0 0 0 0,1 0 0 0 0,-1 0 0 0 0,-1 1 3 0 0,-9 11-15 0 0,-1-2 0 0 0,0 0-1 0 0,-1 0 1 0 0,0-2 0 0 0,-1 0 0 0 0,-6 2 15 0 0,9-5-27 0 0,6-4 14 0 0,1-1 1 0 0,-1 0-1 0 0,0 0 1 0 0,0-1-1 0 0,-1 0 1 0 0,1-1-1 0 0,-1 0 1 0 0,0 0-1 0 0,0-1 1 0 0,-5 1 12 0 0,5-1-55 0 0,2-10-29 0 0,3-11-56 0 0,4 17 138 0 0,0-1 1 0 0,1 1-1 0 0,0-1 1 0 0,-1 1-1 0 0,1 0 0 0 0,0 0 1 0 0,0-1-1 0 0,1 1 1 0 0,-1 0-1 0 0,0 0 1 0 0,1 0-1 0 0,-1 0 0 0 0,1 0 1 0 0,-1 1-1 0 0,1-1 1 0 0,0 0-1 0 0,0 1 1 0 0,0-1-1 0 0,0 1 0 0 0,0 0 1 0 0,0-1-1 0 0,0 1 1 0 0,1 0-1 0 0,-1 1 0 0 0,0-1 1 0 0,1 0-1 0 0,-1 0 1 0 0,0 1-1 0 0,1 0 1 0 0,-1-1-1 0 0,1 1 0 0 0,-1 0 1 0 0,0 0-1 0 0,1 0 1 0 0,-1 1-1 0 0,1-1 1 0 0,-1 0-1 0 0,1 1 0 0 0,-1 0 1 0 0,0-1-1 0 0,1 1 1 0 0,-1 1 1 0 0,1-2-1 0 0,-1 0 0 0 0,0 1 0 0 0,0-1 0 0 0,1 1 0 0 0,-1 0 0 0 0,0 0 0 0 0,0 0 0 0 0,0 0 0 0 0,0 0 0 0 0,0 0 0 0 0,0 1 0 0 0,-1-1 0 0 0,1 1 0 0 0,0-1 0 0 0,-1 1 0 0 0,1-1 0 0 0,-1 1 0 0 0,1 0 0 0 0,-1 0 0 0 0,0 0 0 0 0,0 0 0 0 0,0 0 0 0 0,0 0 0 0 0,0 0 1 0 0,0 0-1 0 0,0 0 0 0 0,-1 1 0 0 0,1-1 0 0 0,-1 0 0 0 0,0 0 0 0 0,1 1 0 0 0,-1-1 0 0 0,0 0 0 0 0,0 1 0 0 0,-1-1 0 0 0,1 0 0 0 0,0 0 0 0 0,-1 1 0 0 0,0-1 0 0 0,1 0 0 0 0,-1 0 0 0 0,0 0 0 0 0,0 0 0 0 0,0 0 0 0 0,0 0 0 0 0,-1 1 1 0 0,-159 183 656 0 0,155-176-562 0 0,1-3-65 0 0,4-5 24 0 0,33 26 458 0 0,80 14-86 0 0,-107-40-425 0 0,3 2 0 0 0,0 0 0 0 0,0 0 0 0 0,-1 0 0 0 0,0 1 0 0 0,0 0 0 0 0,0 1 0 0 0,0-1 0 0 0,-1 1 0 0 0,0 1 0 0 0,0-1 0 0 0,-1 1 0 0 0,0 0 0 0 0,3 5 0 0 0,-6-4 0 0 0,-1 0 0 0 0,0-1 0 0 0,0 1 0 0 0,-1 0 0 0 0,0 0 0 0 0,0 0 0 0 0,-1 0 0 0 0,0 0 0 0 0,0-1 0 0 0,-1 1 0 0 0,0-1 0 0 0,-1 1 0 0 0,1-1 0 0 0,-1 1 0 0 0,-1-1 0 0 0,1 0 0 0 0,-1-1 0 0 0,-1 1 0 0 0,1-1 0 0 0,-1 1 0 0 0,0-1 0 0 0,-1-1 0 0 0,1 1 0 0 0,-3 1 0 0 0,3-3 19 0 0,-1 1 0 0 0,1-1 0 0 0,-1 0 0 0 0,0 0 0 0 0,0-1 0 0 0,-1 1 0 0 0,1-1 0 0 0,-1-1 0 0 0,0 1 0 0 0,0-1 0 0 0,1-1 0 0 0,-1 1 0 0 0,-1-1 0 0 0,1 0 0 0 0,0-1 0 0 0,0 1 0 0 0,0-2 0 0 0,0 1 0 0 0,0-1 0 0 0,0 0 0 0 0,0 0 0 0 0,0-1 0 0 0,0 0 0 0 0,0 0 0 0 0,0 0 0 0 0,-4-3-19 0 0,8 2 27 0 0,-1 0 0 0 0,1 0 0 0 0,0 0 0 0 0,0-1 0 0 0,0 1 0 0 0,1-1 0 0 0,-1 0 0 0 0,1 1 0 0 0,0-1 0 0 0,0 0 0 0 0,0 0 0 0 0,0-1 0 0 0,1 1 0 0 0,0 0 0 0 0,0 0 0 0 0,0-1 0 0 0,0 1 0 0 0,1-1 0 0 0,-1 1 0 0 0,1-1 0 0 0,0 1 0 0 0,1-1 0 0 0,-1 1 0 0 0,1 0 0 0 0,0-1 0 0 0,0 1 0 0 0,0 0 0 0 0,0-1 0 0 0,1 1 0 0 0,0 0 0 0 0,0 0 0 0 0,0 0 0 0 0,0 0 0 0 0,1 1 0 0 0,-1-1 0 0 0,1 0 0 0 0,0 1 0 0 0,3-2-27 0 0,6-5 15 0 0,2 1 0 0 0,-1 1 0 0 0,2 0 0 0 0,-1 1 0 0 0,1 1 0 0 0,0 0 0 0 0,0 1 0 0 0,0 0 0 0 0,1 1 0 0 0,-1 1 0 0 0,12-1-15 0 0,-13 2 11 0 0,122-19-1229 0 0,-126 18 788 0 0</inkml:trace>
  <inkml:trace contextRef="#ctx0" brushRef="#br0" timeOffset="-43253">6656 1502 5007 0 0,'0'0'231'0'0,"1"1"-18"0"0,4 14-89 0 0,1 0 0 0 0,-2 0 0 0 0,0 0-1 0 0,-1 0 1 0 0,0 1 0 0 0,-1-1 0 0 0,-1 1-1 0 0,-1-1 1 0 0,0 1 0 0 0,-1 0 0 0 0,-1 7-124 0 0,0 10-30 0 0,2-33-74 0 0</inkml:trace>
  <inkml:trace contextRef="#ctx0" brushRef="#br0" timeOffset="-45099">5192 1648 6911 0 0,'0'0'315'0'0,"0"0"-7"0"0,2 0-149 0 0,2 2-77 0 0,1 1 0 0 0,-1-1 0 0 0,0 1 0 0 0,0 0 0 0 0,0 0 0 0 0,-1 1 0 0 0,1-1 0 0 0,-1 1 0 0 0,0 0 1 0 0,0-1-1 0 0,0 1 0 0 0,0 1 0 0 0,-1-1 0 0 0,0 0 0 0 0,0 1 0 0 0,1 0-82 0 0,10 19 57 0 0,11 4-233 0 0,-23-27 88 0 0,-1-1 0 0 0,0 0-6 0 0,0 0-28 0 0,0 0-7 0 0,0 0-6 0 0</inkml:trace>
  <inkml:trace contextRef="#ctx0" brushRef="#br0" timeOffset="-44835">5097 2168 6911 0 0,'0'0'528'0'0,"0"2"-341"0"0,1 2-126 0 0,-1 0-1 0 0,0 0 0 0 0,1 0 1 0 0,0 0-1 0 0,0 0 1 0 0,0 0-1 0 0,0 0 1 0 0,1 0-1 0 0,-1-1 1 0 0,1 1-1 0 0,0 0 1 0 0,0-1-1 0 0,1 1 1 0 0,-1-1-1 0 0,1 0 1 0 0,0 0-1 0 0,-1 0 0 0 0,1 0 1 0 0,1 0-1 0 0,-1-1 1 0 0,0 1-1 0 0,0-1 1 0 0,1 0-1 0 0,0 0 1 0 0,-1 0-1 0 0,1-1 1 0 0,0 1-1 0 0,0-1 1 0 0,0 0-1 0 0,0 0 1 0 0,0 0-1 0 0,0 0 0 0 0,0-1 1 0 0,0 0-1 0 0,0 0 1 0 0,0 0-1 0 0,3 0-60 0 0,3-5-8 0 0,0 0-1 0 0,-1-1 0 0 0,1 0 0 0 0,-1-1 0 0 0,0 1 1 0 0,-1-2-1 0 0,0 1 0 0 0,0-1 0 0 0,-1-1 0 0 0,1 0 9 0 0,81-95-656 0 0,-65 67 368 0 0</inkml:trace>
  <inkml:trace contextRef="#ctx0" brushRef="#br0" timeOffset="-44349">5755 1565 3999 0 0,'-21'14'91'0'0,"1"1"0"0"0,0 0-1 0 0,2 2 1 0 0,0 0 0 0 0,0 1-1 0 0,-11 17-90 0 0,-9 13-402 0 0,37-46 68 0 0,1-2-76 0 0,0 0-20 0 0,0 0-10 0 0,0 0-32 0 0,0 0-9 0 0,0 0-6 0 0,38-5 315 0 0,141-51 4343 0 0,-14 47-2874 0 0,-158 9-1205 0 0,0 1 0 0 0,1 0-1 0 0,-1 0 1 0 0,0 1-1 0 0,0 0 1 0 0,0 0 0 0 0,0 1-1 0 0,0-1 1 0 0,-1 2-1 0 0,7 3-91 0 0,-11-6 10 0 0,0 0 0 0 0,1 1 0 0 0,-1 0 0 0 0,0 0 0 0 0,0 0-1 0 0,0 0 1 0 0,0 0 0 0 0,-1 0 0 0 0,1 0 0 0 0,0 0 0 0 0,-1 1-1 0 0,0-1 1 0 0,1 1 0 0 0,-1-1 0 0 0,0 1 0 0 0,0-1 0 0 0,-1 1-1 0 0,1 0 1 0 0,0-1 0 0 0,-1 1 0 0 0,0 0 0 0 0,0 0 0 0 0,1-1 0 0 0,-2 1-1 0 0,1 0 1 0 0,0 0 0 0 0,0-1 0 0 0,-1 1 0 0 0,0 2-10 0 0,-47 87 582 0 0,25-57-464 0 0,10-16-46 0 0,-2 0 1 0 0,0-1-1 0 0,0-1 1 0 0,-2 0-1 0 0,0-1 1 0 0,-1-1 0 0 0,0-1-1 0 0,-1-1 1 0 0,-1 0-1 0 0,0-1 1 0 0,-1-1-1 0 0,0-1-72 0 0,-17 1-1138 0 0,28-10-1776 0 0</inkml:trace>
  <inkml:trace contextRef="#ctx0" brushRef="#br0" timeOffset="-44084">5889 1801 5983 0 0,'0'0'274'0'0,"-1"2"-6"0"0,-155 227 2350 0 0,-24 69-3360 0 0,179-297 339 0 0,1-1-454 0 0,0 0-1773 0 0</inkml:trace>
  <inkml:trace contextRef="#ctx0" brushRef="#br0" timeOffset="-43807">5710 2137 4607 0 0,'0'0'354'0'0,"1"-1"-233"0"0,6 1 130 0 0,0 0 0 0 0,-1 0 0 0 0,1 0 1 0 0,0 1-1 0 0,-1 0 0 0 0,1 0 0 0 0,-1 0 0 0 0,1 1 0 0 0,-1 0 0 0 0,0 1 0 0 0,0-1 0 0 0,0 1 0 0 0,0 0 1 0 0,0 1-1 0 0,0 0-251 0 0,102 86 2021 0 0,4 52-1918 0 0,-93-142-1115 0 0,-11-3 514 0 0</inkml:trace>
  <inkml:trace contextRef="#ctx0" brushRef="#br0" timeOffset="-34506">6666 1517 3743 0 0,'0'0'167'0'0,"0"0"17"0"0,0 0-33 0 0,0 0-21 0 0,0 0-2 0 0,0 0-1 0 0,0 12 218 0 0,1 335 4277 0 0,10-363-5261 0 0,-3-4 296 0 0,0-3-1 0 0</inkml:trace>
  <inkml:trace contextRef="#ctx0" brushRef="#br0" timeOffset="-34141">6790 1432 6047 0 0,'0'0'274'0'0,"0"0"-6"0"0,0 0-140 0 0,2 0 48 0 0,16 2-23 0 0,1-2 0 0 0,-1 0 0 0 0,1-2 0 0 0,-1 0 1 0 0,0-1-1 0 0,1 0 0 0 0,-2-2 0 0 0,1 0 0 0 0,12-5-153 0 0,12-7 63 0 0,-34 13-33 0 0,0 1 0 0 0,0-1 0 0 0,0 1 0 0 0,1 1 0 0 0,-1-1 0 0 0,1 2 0 0 0,0-1-1 0 0,0 1 1 0 0,-1 0 0 0 0,1 1 0 0 0,7 0-30 0 0,-13 2 33 0 0,0-1-1 0 0,-1 0 1 0 0,1 1-1 0 0,0 0 0 0 0,-1-1 1 0 0,1 1-1 0 0,-1 0 0 0 0,1 1 1 0 0,-1-1-1 0 0,0 0 1 0 0,0 1-1 0 0,0-1 0 0 0,0 1 1 0 0,0-1-1 0 0,-1 1 0 0 0,1 0 1 0 0,-1 0-1 0 0,1 0 1 0 0,-1 0-1 0 0,0 0 0 0 0,0 1-32 0 0,5 32 147 0 0,-16 12 24 0 0,1-28-175 0 0,-31 41-167 0 0,38-58 110 0 0,-4 5-2557 0 0,-1-2-310 0 0</inkml:trace>
  <inkml:trace contextRef="#ctx0" brushRef="#br0" timeOffset="-33855">6698 1622 8263 0 0,'0'0'375'0'0,"0"0"-2"0"0,7-6-225 0 0,-1 3-116 0 0,0 0 0 0 0,0 0 0 0 0,1 1-1 0 0,-1 0 1 0 0,1 1 0 0 0,-1-1 0 0 0,1 1 0 0 0,0 1-1 0 0,-1-1 1 0 0,1 1 0 0 0,2 0-32 0 0,9-1 34 0 0,1 1-220 0 0,0-1 0 0 0,0-1 0 0 0,-1-1-1 0 0,1-1 1 0 0,-1 0 0 0 0,1-1 0 0 0,-1-1 0 0 0,-1-1-1 0 0,14-7 187 0 0,-14 5-24 0 0,-9 6-680 0 0,-8 3-1868 0 0</inkml:trace>
  <inkml:trace contextRef="#ctx0" brushRef="#br0" timeOffset="-33593">6674 1783 7487 0 0,'0'0'340'0'0,"0"0"-5"0"0,0 0-204 0 0,2 0-75 0 0,24-2 219 0 0,0-1 0 0 0,0-2 1 0 0,0 0-1 0 0,-1-2 1 0 0,15-5-276 0 0,15-4 68 0 0,-39 12-118 0 0,0 0 1 0 0,-1-2-1 0 0,1 1 1 0 0,-1-2-1 0 0,0 0 1 0 0,-1-1-1 0 0,8-5 50 0 0,-21 12-168 0 0,-1 1-234 0 0,0 0-100 0 0</inkml:trace>
  <inkml:trace contextRef="#ctx0" brushRef="#br0" timeOffset="-33343">6525 1960 5527 0 0,'0'0'240'0'0,"0"0"56"0"0,0 0-232 0 0,-2 14-64 0 0,0-1 0 0 0,2 1 0 0 0,2 0 400 0 0,0 2 72 0 0,0 1 8 0 0,0 1 8 0 0,1 0-392 0 0,-1 0-96 0 0,2-2 0 0 0,0 1 0 0 0,0 0-312 0 0,0-1-80 0 0</inkml:trace>
  <inkml:trace contextRef="#ctx0" brushRef="#br0" timeOffset="-33044">6675 1965 1839 0 0,'2'-1'134'0'0,"129"-52"4552"0"0,-58 26-3834 0 0,2 3 0 0 0,0 4 0 0 0,1 3 0 0 0,1 3 0 0 0,50-1-852 0 0,-123 14-3 0 0,-1 0-1 0 0,1 0 0 0 0,0 0 0 0 0,0 1 0 0 0,0 0 1 0 0,0 0-1 0 0,0 0 0 0 0,0 0 0 0 0,-1 0 0 0 0,1 1 1 0 0,0 0-1 0 0,0 0 0 0 0,0 0 0 0 0,-1 0 0 0 0,1 0 1 0 0,0 1-1 0 0,-1 0 0 0 0,1 0 0 0 0,-1 0 0 0 0,0 0 1 0 0,0 0-1 0 0,0 1 0 0 0,0-1 0 0 0,0 1 0 0 0,0 0 1 0 0,-1 0-1 0 0,1 0 0 0 0,-1 0 0 0 0,0 0 0 0 0,0 0 1 0 0,0 1-1 0 0,0-1 0 0 0,-1 1 0 0 0,1-1 0 0 0,-1 1 1 0 0,0 0-1 0 0,0 0 0 0 0,0 0 0 0 0,0-1 0 0 0,-1 2 4 0 0,-2 8 0 0 0,-1 0 0 0 0,0 0 0 0 0,-1-1 0 0 0,0 0 0 0 0,-1 1 0 0 0,0-2 0 0 0,-1 1 0 0 0,0-1 0 0 0,-1 1 0 0 0,0-2 0 0 0,-1 1 0 0 0,-1-1 0 0 0,1 0 0 0 0,-1-1 0 0 0,-1 0 0 0 0,0 0 0 0 0,0-1 0 0 0,0-1 0 0 0,-2 1 0 0 0,-66 34-1509 0 0,68-39 834 0 0</inkml:trace>
  <inkml:trace contextRef="#ctx0" brushRef="#br0" timeOffset="-32615">7052 1672 6911 0 0,'0'0'315'0'0,"0"0"-7"0"0,-1 2-199 0 0,-28 164 1375 0 0,-21 71-1849 0 0,65-254 337 0 0,37-55-315 0 0,-51 71 397 0 0,1-1 0 0 0,-1 1-1 0 0,0 0 1 0 0,0 0 0 0 0,1 0-1 0 0,-1 0 1 0 0,0 0 0 0 0,1 1 0 0 0,-1-1-1 0 0,1 0 1 0 0,-1 0 0 0 0,1 1-1 0 0,-1-1 1 0 0,1 1 0 0 0,0 0-1 0 0,-1-1 1 0 0,1 1 0 0 0,0 0-1 0 0,-1 0 1 0 0,1 0 0 0 0,0 0 0 0 0,-1 0-1 0 0,1 0 1 0 0,-1 1 0 0 0,1-1-1 0 0,0 1 1 0 0,-1-1 0 0 0,1 1-1 0 0,-1-1 1 0 0,1 1 0 0 0,-1 0-1 0 0,1 0 1 0 0,-1 0 0 0 0,0 0-1 0 0,1 0 1 0 0,-1 0 0 0 0,0 0 0 0 0,0 0-1 0 0,1 0 1 0 0,-1 0 0 0 0,0 1-1 0 0,0-1 1 0 0,-1 1 0 0 0,1-1-1 0 0,0 1-53 0 0,16 22 54 0 0,-14-15-44 0 0,-2 0-22 0 0,-2-8-37 0 0,0 0 0 0 0,1 0 0 0 0,-1 0 0 0 0,0 0-1 0 0,0 0 1 0 0,0 0 0 0 0,0 0 0 0 0,0 0 0 0 0,0 0-1 0 0,0 0 1 0 0,0-1 0 0 0,0 1 0 0 0,0 0 0 0 0,0-1-1 0 0,-1 1 1 0 0,1-1 0 0 0,0 0 0 0 0,0 1 0 0 0,-1-1-1 0 0,1 0 1 0 0,0 1 0 0 0,-1-1 0 0 0,1 0 0 0 0,0 0-1 0 0,-1 0 50 0 0,2 0-24 0 0,-12 1-712 0 0,0-2-166 0 0</inkml:trace>
  <inkml:trace contextRef="#ctx0" brushRef="#br0" timeOffset="-32209">6307 2153 4287 0 0,'-6'5'54'0'0,"-1"-1"-1"0"0,1 1 0 0 0,0 0 0 0 0,0 1 0 0 0,0-1 0 0 0,1 1 0 0 0,0 0 1 0 0,0 1-1 0 0,1-1 0 0 0,-1 1 0 0 0,1 0 0 0 0,1 0 0 0 0,-1 0 0 0 0,0 4-53 0 0,1 0 11 0 0,4 0 20 0 0,9 9-167 0 0,0-13 118 0 0,-2-5 29 0 0,0 0 0 0 0,0 0 0 0 0,1-1-1 0 0,-1 0 1 0 0,1-1 0 0 0,-1 0-1 0 0,1 0 1 0 0,-1-1 0 0 0,1 0-1 0 0,5-2-10 0 0,6 1 79 0 0,258-19 3055 0 0,-104 26-1853 0 0,57-2-354 0 0,135-16 1207 0 0,-280 10-2138 0 0,-73-2-884 0 0,-10 1-2503 0 0,2-5-188 0 0</inkml:trace>
  <inkml:trace contextRef="#ctx0" brushRef="#br0" timeOffset="-31923">7623 1624 5063 0 0,'0'0'390'0'0,"0"0"-152"0"0,0 0 296 0 0,0 0 155 0 0,0 0 30 0 0,0 0-83 0 0,0 0-380 0 0,0 0-162 0 0,0 3-18 0 0,-6 44 175 0 0,3 1-1 0 0,1 0 0 0 0,4 18-250 0 0,-2-2 217 0 0,5 12-43 0 0,-4-74-262 0 0,-1-2-99 0 0,17-20-424 0 0,-5-11-343 0 0,-7 12 412 0 0</inkml:trace>
  <inkml:trace contextRef="#ctx0" brushRef="#br0" timeOffset="-31557">7694 1528 2303 0 0,'22'-47'433'0'0,"9"31"3022"0"0,-7 13-3008 0 0,-1 2-1 0 0,1 1 0 0 0,-1 1 0 0 0,0 1 1 0 0,1 1-1 0 0,-1 1 0 0 0,7 2-446 0 0,15 2 860 0 0,-35-4-792 0 0,1 1 0 0 0,-1 0 0 0 0,0 0 0 0 0,0 1 0 0 0,-1 0 0 0 0,1 1 0 0 0,-1 0 0 0 0,-1 0 0 0 0,1 1 0 0 0,-1 0 0 0 0,-1 0 0 0 0,1 1 0 0 0,-1 0 0 0 0,-1 1 0 0 0,0-1 0 0 0,0 1 0 0 0,-1 0 0 0 0,1 3-68 0 0,-3-6 67 0 0,1 1-1 0 0,-1 0 0 0 0,0 1 1 0 0,-1-1-1 0 0,0 0 1 0 0,0 1-1 0 0,-1-1 0 0 0,0 1 1 0 0,-1-1-1 0 0,0 1 0 0 0,0 0 1 0 0,0-1-1 0 0,-1 1 1 0 0,-1 0-1 0 0,1-1 0 0 0,-2 0 1 0 0,1 1-1 0 0,-1-1 0 0 0,0 0 1 0 0,-1 0-1 0 0,1-1 1 0 0,-2 1-1 0 0,-3 6-66 0 0,-62 103 249 0 0,36-64-249 0 0,33-52-65 0 0,0 0-1 0 0,1 0 1 0 0,-1 0 0 0 0,0 0-1 0 0,0 0 1 0 0,0 0-1 0 0,0 0 1 0 0,0 0 0 0 0,0 0-1 0 0,-1-1 1 0 0,1 1-1 0 0,0 0 1 0 0,0-1-1 0 0,0 1 1 0 0,-1-1 0 0 0,1 1-1 0 0,0-1 1 0 0,-1 0-1 0 0,1 1 1 0 0,0-1 0 0 0,-1 0-1 0 0,1 0 1 0 0,-1 0-1 0 0,1 0 1 0 0,0 0-1 0 0,-1 0 1 0 0,1-1 0 0 0,0 1-1 0 0,-1 0 1 0 0,1-1-1 0 0,0 1 1 0 0,-1-1 0 0 0,1 1-1 0 0,0-1 1 0 0,0 1-1 0 0,0-1 1 0 0,-1 0-1 0 0,1 0 1 0 0,0 0 0 0 0,0 0-1 0 0,0 0 1 0 0,0 0-1 0 0,1 0 1 0 0,-1 0-1 0 0,0 0 1 0 0,0 0 0 0 0,0-1 65 0 0,-6-10-1374 0 0</inkml:trace>
  <inkml:trace contextRef="#ctx0" brushRef="#br0" timeOffset="-31291">7915 1632 4143 0 0,'4'-7'371'0'0,"-4"7"-334"0"0,0 0 0 0 0,1 0 1 0 0,-1 0-1 0 0,0 0 0 0 0,0 1 0 0 0,1-1 0 0 0,-1 0 1 0 0,0 0-1 0 0,0 0 0 0 0,1 0 0 0 0,-1 0 0 0 0,0 0 1 0 0,1 0-1 0 0,-1 1 0 0 0,0-1 0 0 0,1 0 0 0 0,-1 0 1 0 0,0 0-1 0 0,0 0 0 0 0,1 0 0 0 0,-1 0 0 0 0,0-1 1 0 0,1 1-1 0 0,-1 0 0 0 0,0 0 0 0 0,1 0 0 0 0,-1 0 1 0 0,0 0-1 0 0,0 0 0 0 0,1 0 0 0 0,-1-1 0 0 0,0 1 1 0 0,0 0-1 0 0,1 0 0 0 0,-1 0 0 0 0,0-1 0 0 0,0 1 1 0 0,0 0-1 0 0,1 0 0 0 0,-1-1 0 0 0,0 1 0 0 0,0 0 1 0 0,0 0-1 0 0,0-1 0 0 0,0 1 0 0 0,1 0 0 0 0,-1-1 1 0 0,0 1-1 0 0,0 0 0 0 0,0 0 0 0 0,0-1 0 0 0,0 1 1 0 0,0 0-1 0 0,0-1 0 0 0,0 1 0 0 0,0 0 0 0 0,0-1 1 0 0,0 1-1 0 0,0 0-37 0 0,-1 18 826 0 0,-7-1-487 0 0,0 0 0 0 0,0 0-1 0 0,-2-1 1 0 0,0-1 0 0 0,-1 0-1 0 0,0 0 1 0 0,-10 9-339 0 0,-22 30 1037 0 0,-126 238-150 0 0,165-285-1215 0 0,3-6-7 0 0</inkml:trace>
  <inkml:trace contextRef="#ctx0" brushRef="#br0" timeOffset="-30972">7899 1729 5063 0 0,'2'-1'232'0'0,"8"0"-13"0"0,-1 1-174 0 0,-7 1-22 0 0,-1 0-1 0 0,1-1 1 0 0,-1 1-1 0 0,1 0 0 0 0,-1 0 1 0 0,1 0-1 0 0,-1 0 0 0 0,0 0 1 0 0,0 1-1 0 0,0-1 1 0 0,0 0-1 0 0,0 0 0 0 0,0 1 1 0 0,0-1-1 0 0,0 1 0 0 0,0-1 1 0 0,0 1-1 0 0,-1-1 1 0 0,1 1-1 0 0,-1-1 0 0 0,1 1 1 0 0,-1 0-1 0 0,1-1 0 0 0,-1 1 1 0 0,0 0-1 0 0,0-1 1 0 0,0 1-1 0 0,0 0 0 0 0,0-1 1 0 0,0 1-1 0 0,-1 0 0 0 0,1-1 1 0 0,-1 1-1 0 0,1 0-22 0 0,-21 57 197 0 0,-37 44 891 0 0,43-80-332 0 0,1 0 1 0 0,1 1-1 0 0,1 0 1 0 0,2 0-1 0 0,0 1 0 0 0,-3 15-756 0 0,12-34 7 0 0,1-1 0 0 0,0 1-1 0 0,0-1 1 0 0,0 1 0 0 0,0-1-1 0 0,1 1 1 0 0,0-1 0 0 0,0 0-1 0 0,1 1 1 0 0,-1-1 0 0 0,1 0-1 0 0,0 0 1 0 0,1 0 0 0 0,-1 0-1 0 0,1 0 1 0 0,0 0 0 0 0,0-1-1 0 0,0 1 1 0 0,1-1 0 0 0,0 0-1 0 0,-1 0 1 0 0,2 0 0 0 0,-1-1-1 0 0,0 1 1 0 0,1-1 0 0 0,-1 0-1 0 0,1 0 1 0 0,0-1 0 0 0,0 1-1 0 0,0-1 1 0 0,0 0 0 0 0,1-1-1 0 0,-1 1 1 0 0,0-1 0 0 0,1 0-1 0 0,4 0-6 0 0,147 22 211 0 0,-136-24-102 0 0,-1 0 1 0 0,1-1-1 0 0,0-1 0 0 0,-1-2 1 0 0,0 1-1 0 0,0-2 0 0 0,0-1 1 0 0,-1-1-1 0 0,0 0 0 0 0,-1-1 1 0 0,1-1-1 0 0,-2-1 0 0 0,1 0 1 0 0,-2-2-1 0 0,1 0 0 0 0,7-9-109 0 0,5-23-2302 0 0,-26 36-2092 0 0</inkml:trace>
  <inkml:trace contextRef="#ctx0" brushRef="#br0" timeOffset="-30783">8656 2009 1839 0 0,'0'0'160'0'0,"0"0"-160"0"0,0 0 0 0 0,-2 11 0 0 0,2 1 2344 0 0,-1 1 440 0 0,0 1 80 0 0,-3 3 16 0 0,0 1-2240 0 0,-1 0-448 0 0,-2-1-88 0 0,1-2-16 0 0,-1-1-344 0 0,1 3-72 0 0,0 0-16 0 0,-2-2-3160 0 0,1 0-632 0 0</inkml:trace>
  <inkml:trace contextRef="#ctx0" brushRef="#br0" timeOffset="-254">8782 1689 11455 0 0,'-6'5'63'0'0,"-1"0"-1"0"0,2 1 1 0 0,-1 0-1 0 0,0 0 1 0 0,1 1-1 0 0,0 0 1 0 0,1-1-1 0 0,0 1 1 0 0,0 1-1 0 0,0-1 1 0 0,1 1-1 0 0,0-1 1 0 0,0 1-1 0 0,1 0 1 0 0,0 0-1 0 0,1 0 1 0 0,-1 2-63 0 0,-2 6 41 0 0,-120 422-9 0 0,119-415 176 0 0,5-21-112 0 0,0-2 0 0 0,0 0-4 0 0,0 0-17 0 0,0 0-10 0 0,0 0-1 0 0,0 0 0 0 0,0 0 0 0 0,-5-13 0 0 0,4 2-90 0 0,0 1-1 0 0,1-1 0 0 0,0 0 1 0 0,1 1-1 0 0,0-1 1 0 0,1 1-1 0 0,0-1 0 0 0,0 1 1 0 0,1-1-1 0 0,3-5 27 0 0,-1-3-38 0 0,105-353-90 0 0,-106 362 241 0 0,0 0-1 0 0,1 0 0 0 0,0 0 1 0 0,0 0-1 0 0,1 1 0 0 0,0 0 1 0 0,1 0-1 0 0,0 1 0 0 0,0 0 1 0 0,1 0-1 0 0,0 1 0 0 0,1 0 1 0 0,-1 0-1 0 0,1 1 0 0 0,1 0 1 0 0,1-1-113 0 0,-3 4 10 0 0,1 0-10 0 0,-6 3 3 0 0,0 0-1 0 0,0 0 1 0 0,0 0 0 0 0,0 1-1 0 0,0-1 1 0 0,0 1-1 0 0,0-1 1 0 0,0 1-1 0 0,0 0 1 0 0,0 0-1 0 0,-1 1 1 0 0,1-1 0 0 0,0 0-1 0 0,-1 1 1 0 0,1 0-1 0 0,-1 0 1 0 0,1-1-1 0 0,-1 1 1 0 0,0 1-1 0 0,0-1 1 0 0,0 0 0 0 0,0 1-1 0 0,0-1 1 0 0,0 1-1 0 0,1 2-2 0 0,1 2 2 0 0,-1 0-1 0 0,1 1 0 0 0,-1 0 1 0 0,-1 0-1 0 0,0 0 0 0 0,0 0 1 0 0,0 0-1 0 0,-1 1 0 0 0,0-1 1 0 0,-1 0-1 0 0,0 1 0 0 0,0-1 1 0 0,0 0-1 0 0,-1 1 0 0 0,-1 0-1 0 0,-32 122 20 0 0,28-113 12 0 0,0 0 0 0 0,-2-1 0 0 0,0 0 0 0 0,-1 0 0 0 0,0-1 0 0 0,-7 8-32 0 0,11-17 62 0 0,-6 9 19 0 0,8-23 256 0 0,47-106-278 0 0,-29 83-64 0 0,84-142-217 0 0,-94 167 222 0 0,-1 0 0 0 0,1 1 0 0 0,0 0 0 0 0,0 0 0 0 0,0 0 0 0 0,1 0 0 0 0,-1 1 0 0 0,1 0 0 0 0,0 0 0 0 0,0 1 0 0 0,0 0 0 0 0,0 0 0 0 0,0 0 0 0 0,1 0 0 0 0,-1 1 0 0 0,0 0 0 0 0,1 1 0 0 0,-1-1 0 0 0,1 1 0 0 0,-1 1 0 0 0,1-1 0 0 0,-1 1 0 0 0,1 0 0 0 0,5 2 0 0 0,-8-2-2 0 0,16 5 21 0 0,-1-1-1 0 0,1-1 1 0 0,0-1-1 0 0,0-1 1 0 0,0-1 0 0 0,1 0-1 0 0,4-2-18 0 0,-13 0 34 0 0,-6 1-30 0 0,-1 0-1 0 0,0-1 0 0 0,1 0 0 0 0,-1 0 0 0 0,0 0 0 0 0,1 0 0 0 0,-1-1 0 0 0,0 0 0 0 0,0 0 1 0 0,0 0-1 0 0,0-1 0 0 0,-1 1 0 0 0,4-4-3 0 0,4-3 33 0 0,44-50-441 0 0,-55 57 351 0 0,-1-1 0 0 0,0 0 0 0 0,0 0 0 0 0,0 0-1 0 0,0 1 1 0 0,-1-1 0 0 0,1 0 0 0 0,-1 0 0 0 0,1 1 0 0 0,-1-1 0 0 0,0 1-1 0 0,0-1 1 0 0,0 0 0 0 0,-1 1 0 0 0,1 0 0 0 0,-1-1 0 0 0,1 1-1 0 0,-1 0 1 0 0,0 0 0 0 0,1 0 0 0 0,-1 0 0 0 0,0 0 0 0 0,-1 0 57 0 0,-8-10-17 0 0,0 1 0 0 0,-1 1 0 0 0,0 0-1 0 0,-1 0 1 0 0,0 2 0 0 0,-1-1 0 0 0,1 2 0 0 0,-1 0 0 0 0,-10-4 17 0 0,15 9 0 0 0,-1 1 0 0 0,-10 9 0 0 0,4 4 0 0 0,11-4 43 0 0,1-1-1 0 0,-1 1 1 0 0,1 0-1 0 0,1 0 1 0 0,0 0-1 0 0,0 1 1 0 0,0-1-1 0 0,1 1 0 0 0,0-1 1 0 0,1 1-1 0 0,0 0 1 0 0,0-1-1 0 0,1 8-42 0 0,8 240 530 0 0,1-137-516 0 0,-7-87-5 0 0,0-10 4 0 0,-1 1 0 0 0,-1 0 0 0 0,-1-1 1 0 0,-1 1-1 0 0,-4 16-13 0 0,6-37 31 0 0,0-1 0 0 0,0 1-1 0 0,-1-1 1 0 0,1 1 0 0 0,-1-1 0 0 0,1 1 0 0 0,-1-1 0 0 0,0 0-1 0 0,1 1 1 0 0,-1-1 0 0 0,0 0 0 0 0,0 1 0 0 0,0-1 0 0 0,0 0-1 0 0,0 0 1 0 0,0 0 0 0 0,0 0 0 0 0,0 0 0 0 0,0 0 0 0 0,-1 0 0 0 0,1 0-1 0 0,0-1 1 0 0,-1 1 0 0 0,1 0 0 0 0,-1-1 0 0 0,1 1 0 0 0,0-1-1 0 0,-1 1 1 0 0,1-1 0 0 0,-1 0 0 0 0,1 0 0 0 0,-1 0 0 0 0,1 0-1 0 0,-1 0 1 0 0,0 0 0 0 0,1 0 0 0 0,-1 0 0 0 0,1 0 0 0 0,-1-1-1 0 0,1 1 1 0 0,0-1 0 0 0,-1 1-31 0 0,-52-37 361 0 0,49 28-341 0 0,1 1 1 0 0,0-1 0 0 0,1 1-1 0 0,-1-1 1 0 0,2 0-1 0 0,-1 0 1 0 0,1-1-1 0 0,1 1 1 0 0,-1 0-1 0 0,2-1 1 0 0,-1 1-1 0 0,1-1 1 0 0,1 1 0 0 0,0-1-1 0 0,0 1 1 0 0,1 0-1 0 0,2-9-20 0 0,3-2 54 0 0,-5 18-68 0 0,0 0 0 0 0,0 0 1 0 0,0 1-1 0 0,0-1 1 0 0,0 1-1 0 0,0-1 1 0 0,0 1-1 0 0,0 0 1 0 0,1 0-1 0 0,-1 0 1 0 0,1 0-1 0 0,-1 0 0 0 0,0 1 1 0 0,1-1-1 0 0,-1 1 1 0 0,1-1-1 0 0,0 1 1 0 0,-1 0-1 0 0,1 0 1 0 0,-1 0-1 0 0,1 0 0 0 0,-1 1 1 0 0,1-1-1 0 0,0 1 14 0 0,17-1-802 0 0,29-12-2857 0 0,-36 7 2224 0 0</inkml:trace>
  <inkml:trace contextRef="#ctx0" brushRef="#br0" timeOffset="-45819">4479 2017 2303 0 0,'12'3'954'0'0,"30"3"295"0"0,3-2-866 0 0,68-16 1943 0 0,-10 16-1476 0 0,-94-3-1102 0 0,-9-1 78 0 0</inkml:trace>
  <inkml:trace contextRef="#ctx0" brushRef="#br0" timeOffset="-48033">2655 1968 6479 0 0,'0'0'288'0'0,"0"0"56"0"0,0 0-280 0 0,0 0-64 0 0,0 0 0 0 0,0 0 0 0 0,0 0 72 0 0,6 7 0 0 0,-6-7 0 0 0,6 11 0 0 0,1-2-72 0 0,-3 0 0 0 0,-4-9 0 0 0,4 11 0 0 0,-1 2-184 0 0,0-3-48 0 0,-3-10-16 0 0</inkml:trace>
  <inkml:trace contextRef="#ctx0" brushRef="#br0" timeOffset="-47780">2581 2281 4143 0 0,'0'0'368'0'0,"0"0"-296"0"0,0 0-72 0 0,0 0 0 0 0,0 0 664 0 0,3 13 112 0 0,-2-3 24 0 0,1 1 8 0 0,-2-11-440 0 0,3 11-88 0 0,1 0-24 0 0,-2-1 0 0 0,-2-10-184 0 0,3 11-72 0 0,1-2 0 0 0,-4-9-2328 0 0,4 11-520 0 0</inkml:trace>
  <inkml:trace contextRef="#ctx0" brushRef="#br0" timeOffset="-46864">3465 1688 3943 0 0,'0'0'176'0'0,"1"0"-4"0"0,34 2-72 0 0,146-60 1804 0 0,110 36-149 0 0,-157 0-3947 0 0,-132 22-331 0 0</inkml:trace>
  <inkml:trace contextRef="#ctx0" brushRef="#br0" timeOffset="-46482">3885 1702 7255 0 0,'0'0'331'0'0,"0"0"-8"0"0,0 0-195 0 0,0 2-72 0 0,0 193-568 0 0,-37 298 2416 0 0,25-372-1846 0 0,12-119-140 0 0,0-2-29 0 0,0 0-8 0 0,0 0-29 0 0,0 0-117 0 0,0 0-50 0 0,0 0-5 0 0</inkml:trace>
  <inkml:trace contextRef="#ctx0" brushRef="#br0" timeOffset="-46218">3969 2049 4143 0 0,'0'0'191'0'0,"0"0"57"0"0,0 0 136 0 0,0 0 57 0 0,0 0 9 0 0,2 0-54 0 0,27 6-164 0 0,-1 14-10 0 0,4 16-30 0 0,-17-14-121 0 0,-7-12-28 0 0,14 19-63 0 0,-16-22-146 0 0,-4-6-78 0 0</inkml:trace>
  <inkml:trace contextRef="#ctx0" brushRef="#br0" timeOffset="-48944">1630 1731 5207 0 0,'-21'-11'512'0'0,"11"9"-112"0"0,-17 37-287 0 0,23-25-106 0 0,-46 116-7 0 0,-48 185 448 0 0,6 28-176 0 0,48-189 536 0 0,42-142-710 0 0,2-6-28 0 0,0-2 0 0 0,4-9-190 0 0,1-1-134 0 0</inkml:trace>
  <inkml:trace contextRef="#ctx0" brushRef="#br0" timeOffset="-48614">1750 1809 2759 0 0,'0'-1'207'0'0,"0"-1"-154"0"0,0 1 1 0 0,0 0-1 0 0,1 0 1 0 0,-1 0-1 0 0,0 0 0 0 0,0 0 1 0 0,0 0-1 0 0,1 0 0 0 0,-1 0 1 0 0,0 0-1 0 0,1 0 1 0 0,-1 0-1 0 0,1 1 0 0 0,-1-1 1 0 0,1 0-1 0 0,-1 0 0 0 0,1 0 1 0 0,0 0-1 0 0,0 1 1 0 0,-1-1-1 0 0,1 0 0 0 0,0 1 1 0 0,0-1-1 0 0,0 0 0 0 0,-1 1 1 0 0,1-1-1 0 0,0 1 1 0 0,0 0-1 0 0,0-1 0 0 0,0 1 1 0 0,0 0-1 0 0,0-1 0 0 0,0 1 1 0 0,0 0-1 0 0,0 0 0 0 0,0 0 1 0 0,0 0-1 0 0,0 0 1 0 0,0 0-1 0 0,1 0 0 0 0,-1 0 1 0 0,0 0-1 0 0,0 1 0 0 0,0-1 1 0 0,0 0-1 0 0,-1 1 1 0 0,1-1-1 0 0,0 1 0 0 0,0-1 1 0 0,0 1-1 0 0,0-1 0 0 0,0 1 1 0 0,0 0-1 0 0,-1-1 1 0 0,2 1-54 0 0,30 41-84 0 0,36 124 601 0 0,-24-24 297 0 0,-36-108-693 0 0,2 0 1 0 0,0-1 0 0 0,3 0 0 0 0,1-1 0 0 0,1 0 0 0 0,1-1 0 0 0,17 21-122 0 0,0-8-56 0 0,-25-41-776 0 0,-7-2-1747 0 0</inkml:trace>
  <inkml:trace contextRef="#ctx0" brushRef="#br0" timeOffset="-48284">2347 1721 1839 0 0,'0'2'83'0'0,"-62"192"3520"0"0,-51 98-2841 0 0,19-32 1182 0 0,80-214-1592 0 0,12-38-288 0 0,2-6-45 0 0,0-2-191 0 0,0 0-85 0 0,0 0-21 0 0</inkml:trace>
  <inkml:trace contextRef="#ctx0" brushRef="#br0" timeOffset="23004">1697 2970 4143 0 0,'-2'0'191'0'0,"-7"1"-11"0"0,8-1-63 0 0,0 0-1 0 0,0 0 1 0 0,-1 0 0 0 0,1 0 0 0 0,0 0-1 0 0,0 0 1 0 0,0 1 0 0 0,0-1-1 0 0,0 0 1 0 0,0 1 0 0 0,0-1-1 0 0,0 1 1 0 0,0-1 0 0 0,0 1 0 0 0,0-1-1 0 0,0 1 1 0 0,0 0 0 0 0,0 0-1 0 0,1-1 1 0 0,-1 1 0 0 0,0 0-1 0 0,0 0 1 0 0,1 0 0 0 0,-1 0 0 0 0,1 0-1 0 0,-1 0 1 0 0,1 0 0 0 0,-1 0-1 0 0,1 0 1 0 0,-1 0 0 0 0,1 0-1 0 0,0 0 1 0 0,0 0-117 0 0,-2 3 685 0 0,-12 35-300 0 0,2 0 0 0 0,2 1 0 0 0,1 0-1 0 0,2 1 1 0 0,1 10-385 0 0,5-46 1 0 0,-20 256 943 0 0,21-114-677 0 0,0-146-367 0 0,0-1-527 0 0,2 0-2169 0 0,5-2-932 0 0</inkml:trace>
  <inkml:trace contextRef="#ctx0" brushRef="#br0" timeOffset="23371">1732 3093 4607 0 0,'3'-9'354'0'0,"1"1"0"0"0,0 0 0 0 0,0 0 0 0 0,1 0 0 0 0,0 1-1 0 0,0 0 1 0 0,1 0 0 0 0,0 0 0 0 0,0 0 0 0 0,1 1 0 0 0,0 0-1 0 0,0 1 1 0 0,0-1-354 0 0,1-1-126 0 0,1 0 214 0 0,0 0 1 0 0,0 0 0 0 0,1 1-1 0 0,-1 1 1 0 0,1-1-1 0 0,1 2 1 0 0,-1-1 0 0 0,1 2-1 0 0,0-1 1 0 0,0 1 0 0 0,0 1-1 0 0,0 0 1 0 0,0 0 0 0 0,0 1-1 0 0,1 1 1 0 0,-1 0-1 0 0,0 0 1 0 0,1 1 0 0 0,1 1-89 0 0,33 5 160 0 0,-9 15-151 0 0,-34-17-8 0 0,4 7 75 0 0,0 0 0 0 0,-1 1 0 0 0,0-1 0 0 0,-2 1 0 0 0,1 0 0 0 0,-1 1 0 0 0,-1-1 0 0 0,0 1-1 0 0,-1 0 1 0 0,-1 0 0 0 0,0-1 0 0 0,-1 1 0 0 0,-1 7-76 0 0,5 39 364 0 0,2 11-98 0 0,-4-30 127 0 0,2-1 0 0 0,2 0 1 0 0,2 0-1 0 0,3 7-393 0 0,-3-25-32 0 0,-2-14-1823 0 0,-6-8-2600 0 0</inkml:trace>
  <inkml:trace contextRef="#ctx0" brushRef="#br0" timeOffset="24036">1657 3157 10591 0 0,'0'0'488'0'0,"0"0"-12"0"0,2 1-306 0 0,97 14 200 0 0,-72-13-391 0 0,1 2 0 0 0,-1 0 0 0 0,0 2 0 0 0,0 1 0 0 0,-1 1 0 0 0,0 2 0 0 0,0 0 0 0 0,12 9 21 0 0,-37-19-34 0 0,0 0 0 0 0,-1 0-1 0 0,1 1 1 0 0,-1-1 0 0 0,1 1-1 0 0,-1-1 1 0 0,1 1 0 0 0,-1-1-1 0 0,1 1 1 0 0,-1-1-1 0 0,1 1 1 0 0,-1-1 0 0 0,1 1-1 0 0,-1-1 1 0 0,0 1 0 0 0,1 0-1 0 0,-1-1 1 0 0,0 1 0 0 0,0 0-1 0 0,1-1 1 0 0,-1 1 0 0 0,0 0-1 0 0,0-1 1 0 0,0 1 0 0 0,0 0-1 0 0,0-1 1 0 0,0 1 0 0 0,0 0-1 0 0,0 0 1 0 0,0-1-1 0 0,0 1 1 0 0,0 0 0 0 0,-1-1-1 0 0,1 1 1 0 0,0 0 0 0 0,0-1-1 0 0,-1 1 1 0 0,1 0 0 0 0,0-1-1 0 0,-1 1 1 0 0,1-1 0 0 0,-1 1-1 0 0,1-1 1 0 0,-1 1 0 0 0,1-1-1 0 0,-1 1 1 0 0,1-1 0 0 0,-1 1-1 0 0,1-1 1 0 0,-1 0-1 0 0,0 1 1 0 0,1-1 0 0 0,-1 0-1 0 0,0 1 1 0 0,1-1 0 0 0,-1 0-1 0 0,0 0 35 0 0,-39 18-858 0 0,-91 9-502 0 0,129-27 1184 0 0,2 0-36 0 0,0 0-152 0 0,0 0-69 0 0,0 0-14 0 0,0 0 95 0 0,7 8 544 0 0,0-5 85 0 0,-1 0-1 0 0,1-1 0 0 0,0 0 0 0 0,0 0 0 0 0,0 0 0 0 0,0-1 0 0 0,0 0 1 0 0,0 0-1 0 0,1-1 0 0 0,-1 0 0 0 0,0 0 0 0 0,0 0 0 0 0,1-1-276 0 0,-3 0 154 0 0,113 8 2316 0 0,-118-7-2535 0 0,-1 0 1 0 0,1 1-1 0 0,-1-1 1 0 0,1 0 0 0 0,-1 0-1 0 0,1 1 1 0 0,0-1-1 0 0,-1 0 1 0 0,1 1-1 0 0,0-1 1 0 0,-1 1 0 0 0,1-1-1 0 0,0 0 1 0 0,-1 1-1 0 0,1-1 1 0 0,0 1-1 0 0,0-1 1 0 0,-1 1 0 0 0,1-1-1 0 0,0 1 1 0 0,0-1-1 0 0,0 1 1 0 0,0-1-1 0 0,0 1 1 0 0,0-1 0 0 0,0 1-1 0 0,0-1 1 0 0,0 1-1 0 0,0-1 1 0 0,0 1-1 0 0,0-1 1 0 0,0 1 0 0 0,0-1-1 0 0,0 1 1 0 0,0-1-1 0 0,1 1 1 0 0,-1-1-1 0 0,0 1 1 0 0,0-1 0 0 0,1 1-1 0 0,-1-1 1 0 0,0 1-1 0 0,1-1 1 0 0,-1 0-1 0 0,0 1 1 0 0,1-1 0 0 0,-1 0-1 0 0,1 1 1 0 0,-1-1-1 0 0,0 0 1 0 0,1 0-1 0 0,-1 1 1 0 0,1-1 64 0 0,-110 41-4078 0 0,-3 1 7071 0 0,94-29-2832 0 0,16-12-108 0 0,-5 17 155 0 0,8-15-106 0 0,1-1 0 0 0,0 1 0 0 0,-1 0-1 0 0,1 0 1 0 0,0-1 0 0 0,0 1-1 0 0,0-1 1 0 0,1 0 0 0 0,-1 0 0 0 0,1 1-1 0 0,-1-1 1 0 0,1-1 0 0 0,0 1 0 0 0,-1 0-1 0 0,1-1 1 0 0,0 1 0 0 0,0-1-1 0 0,0 0 1 0 0,0 0 0 0 0,1 0 0 0 0,-1-1-1 0 0,0 1 1 0 0,0-1 0 0 0,0 1 0 0 0,1-1-1 0 0,-1 0 1 0 0,2-1-102 0 0,232 9 5219 0 0,-115-8-6334 0 0,-95-5 280 0 0</inkml:trace>
  <inkml:trace contextRef="#ctx0" brushRef="#br0" timeOffset="24441">2831 2738 4607 0 0,'-1'1'354'0'0,"-27"35"5422"0"0,28-27-5540 0 0,0-1 1 0 0,1 1 0 0 0,-1 0 0 0 0,2 0-1 0 0,-1 0 1 0 0,1 0 0 0 0,0 0 0 0 0,1-1-1 0 0,0 0 1 0 0,4 8-237 0 0,-3-4 55 0 0,2 6-256 0 0,18 38 484 0 0,5-35-4826 0 0,-19-20 796 0 0</inkml:trace>
  <inkml:trace contextRef="#ctx0" brushRef="#br0" timeOffset="24744">3305 2699 6159 0 0,'1'0'282'0'0,"14"-5"190"0"0,-13 5 56 0 0,4 17 1544 0 0,-9-11-1990 0 0,1 0 0 0 0,-1 0 0 0 0,0 0 0 0 0,0-1 0 0 0,-1 1 0 0 0,1-1 0 0 0,-1 0 0 0 0,-1 0 0 0 0,1 0 0 0 0,-1-1 0 0 0,1 0 0 0 0,-1 1 1 0 0,-1-2-1 0 0,1 1 0 0 0,0 0 0 0 0,-1-1 0 0 0,-5 2-82 0 0,8-3 11 0 0,-60 36 29 0 0,-2-2 0 0 0,-38 14-40 0 0,-69 27-1353 0 0,138-65 738 0 0</inkml:trace>
  <inkml:trace contextRef="#ctx0" brushRef="#br0" timeOffset="25030">2577 3042 1375 0 0,'-31'1'326'0'0,"30"0"655"0"0,1-1 336 0 0,0 0 69 0 0,0 0-133 0 0,0 0-609 0 0,0 0-268 0 0,0 0-51 0 0,21 9 643 0 0,97-9 602 0 0,-106-2-1400 0 0,132-18 1721 0 0,92-6 145 0 0,-31 30-2736 0 0,-200-3 845 0 0,-1-1-993 0 0,-1 0-3702 0 0,-3 0 804 0 0</inkml:trace>
  <inkml:trace contextRef="#ctx0" brushRef="#br0" timeOffset="25623">2786 3162 9127 0 0,'-2'2'415'0'0,"-6"10"-302"0"0,1-1 0 0 0,0 2 1 0 0,0-1-1 0 0,1 1 0 0 0,1 0 0 0 0,0 0 0 0 0,1 1 0 0 0,0-1 1 0 0,1 1-1 0 0,1 0 0 0 0,0 0 0 0 0,0 2-113 0 0,-2 10 51 0 0,3-18-49 0 0,-1-1 5 0 0,1 0 0 0 0,0 1 1 0 0,0-1-1 0 0,1 1 0 0 0,0-1 1 0 0,0 1-1 0 0,1-1 0 0 0,0 0 1 0 0,0 1-1 0 0,1 1-7 0 0,-1-8 5 0 0,0 0 0 0 0,0-1 0 0 0,-1 1-1 0 0,1-1 1 0 0,0 1 0 0 0,0-1 0 0 0,0 0 0 0 0,-1 1 0 0 0,1-1-1 0 0,0 0 1 0 0,0 1 0 0 0,0-1 0 0 0,0 0 0 0 0,0 0 0 0 0,0 0 0 0 0,0 0-1 0 0,0 0 1 0 0,0 0 0 0 0,0 0 0 0 0,0 0 0 0 0,-1 0 0 0 0,1-1-1 0 0,0 1 1 0 0,0 0 0 0 0,0-1 0 0 0,0 1 0 0 0,0 0 0 0 0,0-1-1 0 0,-1 1 1 0 0,2-1-5 0 0,17-14 133 0 0,-1-1-1 0 0,0 0 0 0 0,-1-1 0 0 0,-1-1 0 0 0,-1-1 1 0 0,3-5-133 0 0,5-4 66 0 0,-10 12-80 0 0,-6 6-13 0 0,0 1 1 0 0,0 0-1 0 0,1 1 0 0 0,0 0 0 0 0,1 0 1 0 0,0 1-1 0 0,0 0 0 0 0,7-4 27 0 0,-7 8-12 0 0,1 6 12 0 0,-7 1 0 0 0,0 0 0 0 0,-1 0 0 0 0,1 0 0 0 0,-1 0 0 0 0,-1 1 0 0 0,1-1 0 0 0,0 1 0 0 0,-1 0 0 0 0,0-1 0 0 0,0 1 0 0 0,0 0 0 0 0,-1 0 0 0 0,0 0 0 0 0,0-1 0 0 0,0 1 0 0 0,0 0 0 0 0,-1 0 0 0 0,0 0 0 0 0,0 0 0 0 0,1 2 0 0 0,0 15 0 0 0,0-21 2 0 0,-1-1 0 0 0,1 1 0 0 0,0-1 0 0 0,0 0 1 0 0,0 1-1 0 0,0-1 0 0 0,0 1 0 0 0,0-1 0 0 0,0 1 0 0 0,0-1 0 0 0,0 1 0 0 0,0-1 0 0 0,0 1 0 0 0,0-1 0 0 0,1 1 0 0 0,-1-1 0 0 0,0 0 0 0 0,0 1 0 0 0,0-1 0 0 0,1 1 0 0 0,-1-1 0 0 0,0 0 0 0 0,0 1 0 0 0,1-1 0 0 0,-1 0 0 0 0,0 1 0 0 0,1-1 0 0 0,-1 0 0 0 0,0 1 0 0 0,1-1 0 0 0,-1 0 1 0 0,1 0-1 0 0,-1 1 0 0 0,0-1 0 0 0,1 0 0 0 0,-1 0 0 0 0,1 0 0 0 0,-1 0 0 0 0,1 0 0 0 0,-1 1 0 0 0,1-1 0 0 0,-1 0 0 0 0,0 0 0 0 0,1 0 0 0 0,-1 0 0 0 0,1 0 0 0 0,-1-1 0 0 0,1 1 0 0 0,-1 0 0 0 0,1 0 0 0 0,-1 0 0 0 0,1 0 0 0 0,-1 0 0 0 0,0-1 0 0 0,1 1 0 0 0,-1 0 0 0 0,1 0 0 0 0,-1-1 1 0 0,0 1-1 0 0,1 0 0 0 0,-1 0 0 0 0,0-1-2 0 0,1 1 16 0 0,5-5 14 0 0,0 1-1 0 0,0-1 1 0 0,-1-1 0 0 0,0 1-1 0 0,0-1 1 0 0,0 0-1 0 0,0 0 1 0 0,-1-1 0 0 0,0 1-1 0 0,-1-1 1 0 0,1 0-30 0 0,6-10-102 0 0,-3 6 79 0 0,0 0-1 0 0,0 1 1 0 0,1-1 0 0 0,0 2-1 0 0,0-1 1 0 0,1 1 0 0 0,1 1-1 0 0,0-1 1 0 0,0 2 0 0 0,0-1-1 0 0,1 2 1 0 0,0-1 0 0 0,0 1-1 0 0,1 1 24 0 0,-9 4 17 0 0,-1 0-1 0 0,1 1 0 0 0,-1 0 1 0 0,1-1-1 0 0,-1 1 0 0 0,1 0 1 0 0,-1 0-1 0 0,1 0 0 0 0,-1 1 1 0 0,1-1-1 0 0,-1 1 0 0 0,1-1 1 0 0,-1 1-1 0 0,0 0 0 0 0,1 0 1 0 0,-1 0-1 0 0,0 0 0 0 0,0 0 1 0 0,1 0-1 0 0,-1 1 0 0 0,0-1 1 0 0,0 1-1 0 0,-1 0 0 0 0,1-1 0 0 0,0 1 1 0 0,0 0-1 0 0,-1 0 0 0 0,1 0 1 0 0,-1 0-1 0 0,0 0 0 0 0,0 1 1 0 0,1-1-1 0 0,-1 0 0 0 0,-1 0 1 0 0,1 1-1 0 0,0-1 0 0 0,-1 1 1 0 0,1-1-1 0 0,-1 1 0 0 0,1-1 1 0 0,-1 1-1 0 0,0-1 0 0 0,0 1 1 0 0,-1-1-1 0 0,1 1 0 0 0,0-1 1 0 0,-1 1-1 0 0,1-1 0 0 0,-2 2-16 0 0,-29 101 0 0 0,26-83-72 0 0,8-13 72 0 0,-2-8-5 0 0,0-1 1 0 0,0 1-1 0 0,0 0 0 0 0,1-1 0 0 0,-1 1 0 0 0,0-1 1 0 0,1 1-1 0 0,-1-1 0 0 0,0 1 0 0 0,0-1 0 0 0,1 0 0 0 0,-1 0 1 0 0,1 0-1 0 0,-1 0 0 0 0,0 0 0 0 0,1 0 0 0 0,-1 0 1 0 0,0 0-1 0 0,1 0 0 0 0,-1-1 0 0 0,0 1 0 0 0,1-1 0 0 0,-1 1 1 0 0,0-1-1 0 0,0 1 0 0 0,0-1 0 0 0,1 0 0 0 0,-1 1 1 0 0,0-1-1 0 0,0 0 0 0 0,0 0 0 0 0,0 0 0 0 0,0 0 5 0 0,35-35-453 0 0,-35 35 441 0 0,30-39-459 0 0,-23 28 435 0 0,1 0 0 0 0,0 0 0 0 0,1 1 0 0 0,0 1 0 0 0,1 0-1 0 0,0 0 1 0 0,0 1 0 0 0,5-3 36 0 0,-14 12 19 0 0,-1-1-1 0 0,1 0 0 0 0,0 1 0 0 0,0-1 1 0 0,0 1-1 0 0,0 0 0 0 0,-1 0 0 0 0,1-1 1 0 0,0 1-1 0 0,0 0 0 0 0,0 1 0 0 0,0-1 1 0 0,0 0-1 0 0,-1 0 0 0 0,1 1 0 0 0,0-1 1 0 0,0 1-1 0 0,-1 0 0 0 0,1-1 0 0 0,0 1 1 0 0,0 0-1 0 0,-1 0 0 0 0,1 0 0 0 0,-1 0 1 0 0,1 0-1 0 0,-1 1 0 0 0,0-1 0 0 0,1 0 1 0 0,-1 1-1 0 0,0-1 0 0 0,0 1 0 0 0,0-1 1 0 0,0 1-1 0 0,0-1 0 0 0,0 1 0 0 0,0 0 1 0 0,-1-1-1 0 0,1 1 0 0 0,-1 0 0 0 0,1 0 1 0 0,-1 0-1 0 0,1 0-18 0 0,3 15 92 0 0,0 1 1 0 0,-1-1-1 0 0,0 1 0 0 0,-1 0 1 0 0,-2-1-1 0 0,0 1 0 0 0,0 0 1 0 0,-2 0-1 0 0,-1 6-92 0 0,3-24 6 0 0,-16 252 1096 0 0,16-250-1252 0 0,1-2-334 0 0,5-3-140 0 0</inkml:trace>
  <inkml:trace contextRef="#ctx0" brushRef="#br0" timeOffset="25871">4044 3057 12895 0 0,'0'0'576'0'0,"0"0"112"0"0,0 0-552 0 0,0 0-136 0 0,8 10 0 0 0,1 0 0 0 0,0-1 408 0 0,0-1 48 0 0,0 0 16 0 0,-1 1 0 0 0,0 1-784 0 0,-2 0-152 0 0,-1-1-32 0 0,-5-9-3528 0 0,5 9-704 0 0</inkml:trace>
  <inkml:trace contextRef="#ctx0" brushRef="#br0" timeOffset="26146">4048 3298 7831 0 0,'0'0'344'0'0,"-3"14"72"0"0,2 0-328 0 0,0 0-88 0 0,1 2 0 0 0,0-1 0 0 0,1 1 1184 0 0,-1-1 216 0 0,0 1 40 0 0,0 1 16 0 0,0-2-1072 0 0,0-1-208 0 0,0-2-48 0 0,-1-2 0 0 0,1-10-1224 0 0,0 0-248 0 0</inkml:trace>
  <inkml:trace contextRef="#ctx0" brushRef="#br0" timeOffset="27123">4096 2832 5063 0 0,'0'0'390'0'0,"-9"9"954"0"0,-1 39 2722 0 0,10 32-3799 0 0,2-34-158 0 0,-6 105-574 0 0,4-150 210 0 0,0-1-17 0 0,0 0-69 0 0,0 0-38 0 0,1-1-557 0 0,2-8-2208 0 0</inkml:trace>
  <inkml:trace contextRef="#ctx0" brushRef="#br0" timeOffset="27504">4132 2789 1839 0 0,'2'0'83'0'0,"40"-15"-78"0"0,62-1 8425 0 0,-95 16-8289 0 0,0-1 0 0 0,0 1 1 0 0,1 1-1 0 0,-1-1 0 0 0,0 2 1 0 0,0-1-1 0 0,0 1 0 0 0,0 1 1 0 0,-1-1-1 0 0,1 1 0 0 0,-1 1 1 0 0,1 0-1 0 0,6 4-141 0 0,-14-7 1 0 0,-1 0 1 0 0,1 0-1 0 0,0 0 1 0 0,0 0-1 0 0,-1 0 1 0 0,1 0-1 0 0,0 1 1 0 0,-1-1-1 0 0,1 0 1 0 0,-1 0-1 0 0,0 1 1 0 0,1-1-1 0 0,-1 0 1 0 0,0 1-1 0 0,0-1 1 0 0,0 0-1 0 0,0 1 1 0 0,0-1-1 0 0,0 0 1 0 0,0 1-1 0 0,0-1 1 0 0,-1 0-1 0 0,1 1 1 0 0,0-1-1 0 0,-1 0 0 0 0,1 0 1 0 0,-1 1-1 0 0,1-1 1 0 0,-1 0-1 0 0,0 0 1 0 0,1 0-1 0 0,-1 0 1 0 0,0 0-1 0 0,0 0 1 0 0,0 0-1 0 0,0 1-1 0 0,-87 57-624 0 0,-102 47-1600 0 0,149-90 2511 0 0,39-15-140 0 0,2-1 21 0 0,0 0 6 0 0,0 0-11 0 0,0 0-55 0 0,0 0-20 0 0,21 7 352 0 0,8-4 2 0 0,1-2-1 0 0,-1-2 1 0 0,0 0-1 0 0,1-2 1 0 0,5-2-442 0 0,91-23 449 0 0,-109 21-2395 0 0,-17 7 1180 0 0</inkml:trace>
  <inkml:trace contextRef="#ctx0" brushRef="#br0" timeOffset="28079">3811 3247 5527 0 0,'0'0'423'0'0,"0"0"-84"0"0,0 0 679 0 0,2 1 328 0 0,66 9 3162 0 0,44-30-2580 0 0,-63 9-1379 0 0,173-43-684 0 0,-204 52-165 0 0,-29 17 140 0 0,8-11 176 0 0,-128 154-548 0 0,5-11-652 0 0,101-119 1035 0 0,24-26 214 0 0,1-2 62 0 0,0 0 22 0 0,0 0 1 0 0,0 0-12 0 0,0 0-2 0 0,30-21 262 0 0,-15 12-404 0 0,0 1 0 0 0,1 0 1 0 0,0 1-1 0 0,1 1 0 0 0,-1 0 1 0 0,1 1-1 0 0,0 1 0 0 0,1 1 1 0 0,-1 0-1 0 0,0 1 1 0 0,1 1-1 0 0,0 1 0 0 0,1 1 6 0 0,64 12-60 0 0,-65-1 60 0 0,-17-10 7 0 0,0-1 0 0 0,0 1 0 0 0,0-1 0 0 0,-1 1 0 0 0,1-1 0 0 0,0 1 0 0 0,-1 0-1 0 0,1-1 1 0 0,-1 1 0 0 0,0 0 0 0 0,1 0 0 0 0,-1-1 0 0 0,0 1 0 0 0,0 0 0 0 0,0 0 0 0 0,0-1 0 0 0,-1 1-1 0 0,1 0 1 0 0,0-1 0 0 0,-1 1 0 0 0,1 0 0 0 0,-1-1 0 0 0,0 1 0 0 0,1 0 0 0 0,-1-1 0 0 0,0 1 0 0 0,0-1-1 0 0,0 1 1 0 0,0-1 0 0 0,0 0 0 0 0,0 1 0 0 0,-1-1-7 0 0,-41 43 499 0 0,-102 41 837 0 0,137-80-1374 0 0,-1 0 0 0 0,-1 0 0 0 0,1-1-1 0 0,0 0 1 0 0,-1-1 0 0 0,0 0 0 0 0,0-1-1 0 0,0 0 1 0 0,0 0 0 0 0,0-1 0 0 0,0 0 0 0 0,0-1-1 0 0,0 0 1 0 0,-1 0 0 0 0,0-2 38 0 0,9 1-155 0 0,1 0 0 0 0,-1 0-1 0 0,1-1 1 0 0,0 1 0 0 0,-1-1 0 0 0,1 1 0 0 0,0-1 0 0 0,0 1-1 0 0,0-1 1 0 0,0 0 0 0 0,0 1 0 0 0,0-1 0 0 0,0 0 0 0 0,1 0-1 0 0,-1 0 1 0 0,1 0 0 0 0,-1 0 0 0 0,1 0 0 0 0,0 1 0 0 0,0-1-1 0 0,0 0 1 0 0,0 0 0 0 0,0 0 0 0 0,0 0 0 0 0,0 0 0 0 0,1 0-1 0 0,-1 0 1 0 0,1 0 0 0 0,-1 0 155 0 0,5-15-1485 0 0,0 1-2173 0 0</inkml:trace>
  <inkml:trace contextRef="#ctx0" brushRef="#br0" timeOffset="28927">4723 2913 8063 0 0,'0'0'366'0'0,"0"0"-5"0"0,-6 11 30 0 0,6-9-335 0 0,0 0 0 0 0,0-1 0 0 0,0 1 0 0 0,1 0 0 0 0,-1 0 0 0 0,0-1 0 0 0,1 1 0 0 0,-1 0 1 0 0,1-1-1 0 0,-1 1 0 0 0,1 0 0 0 0,0-1 0 0 0,0 1 0 0 0,-1-1 0 0 0,1 1 0 0 0,0-1 0 0 0,0 0 0 0 0,1 1 0 0 0,-1-1 0 0 0,0 0 1 0 0,0 0-1 0 0,1 0 0 0 0,-1 1 0 0 0,1-2 0 0 0,-1 1 0 0 0,1 0 0 0 0,-1 0 0 0 0,1 0 0 0 0,-1-1 0 0 0,1 1 0 0 0,0-1 1 0 0,-1 1-1 0 0,1-1 0 0 0,0 0 0 0 0,-1 1 0 0 0,1-1 0 0 0,1 0-56 0 0,72-1 1615 0 0,66-24 824 0 0,-112 19-2422 0 0,-109 77-7215 0 0,-115 150 8452 0 0,76-65-334 0 0,118-154-717 0 0,-4 2 330 0 0,10-6-109 0 0,13-13-347 0 0,1 1-1 0 0,0 1 1 0 0,0 0 0 0 0,1 2-1 0 0,1 0 1 0 0,0 1-1 0 0,3 0-76 0 0,6 0 274 0 0,-1 2 0 0 0,1 0 0 0 0,1 2 0 0 0,13 0-274 0 0,-35 5-1 0 0,38 7-12 0 0,-24 12-61 0 0,-10 16 74 0 0,-13-28 0 0 0,-1 0 8 0 0,-1 0-1 0 0,0 0 0 0 0,0 0 1 0 0,0 0-1 0 0,0 0 1 0 0,-1 0-1 0 0,0-1 0 0 0,-1 1 1 0 0,1-1-1 0 0,-1 0 0 0 0,0 0 1 0 0,0 0-1 0 0,0 0 1 0 0,-1-1-1 0 0,0 0 0 0 0,-2 2-7 0 0,1-1 41 0 0,-8 7 190 0 0,0 0 0 0 0,-2-1 0 0 0,1-1 0 0 0,-1-1 0 0 0,-1 0 0 0 0,0-1 0 0 0,0-1 0 0 0,0-1 0 0 0,-1 0 0 0 0,0-1 0 0 0,-5 0-231 0 0,-17-4 291 0 0,39-1-360 0 0,-1 1-1 0 0,1-1 1 0 0,-1 0 0 0 0,1-1-1 0 0,-1 1 1 0 0,1 0 0 0 0,-1 0-1 0 0,1-1 1 0 0,-1 1 0 0 0,1-1-1 0 0,-1 1 1 0 0,1-1 0 0 0,-1 1-1 0 0,1-1 1 0 0,0 0 0 0 0,-1 0-1 0 0,1 0 1 0 0,0 0 0 0 0,0 0-1 0 0,0 0 1 0 0,0 0 0 0 0,0 0-1 0 0,0 0 1 0 0,0-1 0 0 0,0 1-1 0 0,0 0 1 0 0,1 0 0 0 0,-1-1-1 0 0,0 1 1 0 0,1-1 0 0 0,-1 1-1 0 0,1-1 1 0 0,-1 1 0 0 0,1-1-1 0 0,0 1 1 0 0,0-1 0 0 0,0 1-1 0 0,0-1 1 0 0,0 1 0 0 0,0-1-1 0 0,0 1 1 0 0,0-1 0 0 0,1 1-1 0 0,-1-1 1 0 0,0 1 0 0 0,1-1 69 0 0,1-12-1466 0 0</inkml:trace>
  <inkml:trace contextRef="#ctx0" brushRef="#br0" timeOffset="31468">5174 2771 10591 0 0,'-1'0'819'0'0,"-6"-2"-479"0"0,5 2-29 0 0,2 0 45 0 0,0 0 10 0 0,20 14-174 0 0,-11-11-233 0 0,0 0 0 0 0,1-1 0 0 0,-1 0 0 0 0,1 0 0 0 0,0-1 0 0 0,0 0-1 0 0,-1-1 1 0 0,1 0 0 0 0,0 0 0 0 0,0-1 0 0 0,0-1 0 0 0,-1 0 41 0 0,19 0-43 0 0,-19 1 49 0 0,-1-1 29 0 0,-1 0-1 0 0,0 1 0 0 0,1 0 1 0 0,-1 0-1 0 0,1 1 1 0 0,0-1-1 0 0,-1 2 1 0 0,1-1-1 0 0,-1 1 0 0 0,1 1 1 0 0,-1-1-1 0 0,1 1 1 0 0,-1 0-1 0 0,0 1 1 0 0,0 0-1 0 0,0 0 0 0 0,0 0 1 0 0,-1 1-1 0 0,1 0 1 0 0,-1 0-1 0 0,0 1 1 0 0,0 0-1 0 0,0 0 1 0 0,-1 0-1 0 0,1 2-34 0 0,-5-2-19 0 0,0 0 1 0 0,-1 0-1 0 0,0-1 1 0 0,0 1-1 0 0,0 0 0 0 0,0 0 1 0 0,-1 0-1 0 0,0 0 1 0 0,0 0-1 0 0,-1 0 1 0 0,1-1-1 0 0,-1 1 0 0 0,0-1 1 0 0,0 1-1 0 0,0-1 1 0 0,-1 0-1 0 0,1 1 0 0 0,-1-1 1 0 0,0 0-1 0 0,0-1 1 0 0,-1 1-1 0 0,-2 2 19 0 0,2-1-48 0 0,-66 70-386 0 0,69-74 408 0 0,0-1 0 0 0,0 1 0 0 0,0 0 0 0 0,-1-1 0 0 0,1 1 0 0 0,0-1 0 0 0,0 1 0 0 0,-1-1-1 0 0,1 0 1 0 0,0 0 0 0 0,0 1 0 0 0,-1-1 0 0 0,1 0 0 0 0,0 0 0 0 0,-1 0 0 0 0,1 0 0 0 0,0-1 0 0 0,0 1-1 0 0,-1 0 1 0 0,1 0 0 0 0,0-1 0 0 0,0 1 0 0 0,-1-1 0 0 0,1 1 0 0 0,0-1 0 0 0,0 1 0 0 0,0-1 0 0 0,0 0-1 0 0,0 0 1 0 0,0 0 0 0 0,0 1 0 0 0,0-1 0 0 0,0 0 0 0 0,0 0 0 0 0,0 0 0 0 0,1 0 0 0 0,-1-1 0 0 0,0 1-1 0 0,1 0 1 0 0,-1-1 26 0 0,0 1 112 0 0,0 1-94 0 0,1 0 0 0 0,0 0 0 0 0,0 0 0 0 0,0 1 0 0 0,0-1-1 0 0,0 0 1 0 0,0 0 0 0 0,0 0 0 0 0,-1 1 0 0 0,1-1 0 0 0,0 0-1 0 0,0 0 1 0 0,0 0 0 0 0,0 0 0 0 0,-1 1 0 0 0,1-1 0 0 0,0 0-1 0 0,0 0 1 0 0,0 0 0 0 0,-1 0 0 0 0,1 0 0 0 0,0 0 0 0 0,0 0-1 0 0,-1 0 1 0 0,1 0 0 0 0,0 0 0 0 0,0 0 0 0 0,0 0 0 0 0,-1 0 0 0 0,1 0-1 0 0,0 0 1 0 0,0 0 0 0 0,-1 0 0 0 0,1 0 0 0 0,0 0 0 0 0,0 0-1 0 0,-1 0 1 0 0,1 0 0 0 0,0 0 0 0 0,0 0 0 0 0,0 0 0 0 0,-1-1-1 0 0,1 1 1 0 0,0 0 0 0 0,0 0 0 0 0,0 0 0 0 0,0 0 0 0 0,-1-1-1 0 0,1 1 1 0 0,0 0 0 0 0,0 0 0 0 0,0 0 0 0 0,0 0 0 0 0,0-1 0 0 0,0 1-1 0 0,0 0 1 0 0,-1 0 0 0 0,1-1 0 0 0,0 1 0 0 0,0 0 0 0 0,0 0-1 0 0,0 0 1 0 0,0-1-18 0 0,-17 23-223 0 0,13-17 270 0 0,-162 162-807 0 0,118-88 1032 0 0,47-77-202 0 0,3 11 244 0 0,3-10-275 0 0,1 0 0 0 0,1-1 0 0 0,-1 1 0 0 0,0-2-1 0 0,0 1 1 0 0,1 0 0 0 0,-1-1 0 0 0,1-1-1 0 0,-1 1 1 0 0,1-1 0 0 0,0 0 0 0 0,5-1-39 0 0,14 2 65 0 0,-11 0 29 0 0,-1 0 1 0 0,0 0-1 0 0,1 2 0 0 0,-1 0 0 0 0,-1 0 1 0 0,1 2-1 0 0,0-1 0 0 0,-1 2 1 0 0,0 0-1 0 0,0 0 0 0 0,3 3-94 0 0,-12-5 33 0 0,0 0 0 0 0,0 0 0 0 0,0 0 0 0 0,-1 1 0 0 0,1-1 0 0 0,-1 1 0 0 0,0 0 0 0 0,0 0 0 0 0,-1 0 0 0 0,1 1 0 0 0,-1-1 0 0 0,-1 0 0 0 0,1 1 0 0 0,-1-1 0 0 0,1 1 0 0 0,-2 0 0 0 0,1-1 0 0 0,-1 1 0 0 0,1 0-1 0 0,-2 0 1 0 0,1-1 0 0 0,-1 1 0 0 0,1 0 0 0 0,-2-1 0 0 0,0 4-33 0 0,1-3 8 0 0,-1-1 0 0 0,0 1 0 0 0,0-1 0 0 0,0 1-1 0 0,-1-1 1 0 0,1 0 0 0 0,-1 0 0 0 0,-1 0 0 0 0,1 0 0 0 0,-1-1-1 0 0,1 1 1 0 0,-1-1 0 0 0,-1 0 0 0 0,1 0 0 0 0,-1 0 0 0 0,-1 1-8 0 0,-6 2-19 0 0,-1 1 1 0 0,1-2-1 0 0,-1 1 1 0 0,-1-2-1 0 0,1 0 1 0 0,-1 0-1 0 0,0-2 1 0 0,0 1 0 0 0,0-2-1 0 0,0 0 1 0 0,0 0-1 0 0,0-2 1 0 0,-1 1-1 0 0,1-2 1 0 0,0 0-1 0 0,-1-1 1 0 0,1 0-1 0 0,0-1 1 0 0,-8-3 18 0 0,-45-40 496 0 0,66 44-389 0 0,4-14 262 0 0,50-4-232 0 0,-37 17-95 0 0,170-30-162 0 0,-131 18-1416 0 0,-26 7 642 0 0</inkml:trace>
  <inkml:trace contextRef="#ctx0" brushRef="#br0" timeOffset="31677">6023 2846 7831 0 0,'0'0'603'0'0,"2"1"-164"0"0,45 53 6171 0 0,-44-48-6864 0 0,0-1 1 0 0,0 0-1 0 0,-1 1 0 0 0,0-1 1 0 0,0 1-1 0 0,-1 0 0 0 0,0 0 1 0 0,0-1-1 0 0,0 1 0 0 0,0 0 1 0 0,-1 3 253 0 0,0-1-694 0 0,0-6-46 0 0,0-2-186 0 0,0 0-88 0 0,0 0-10 0 0</inkml:trace>
  <inkml:trace contextRef="#ctx0" brushRef="#br0" timeOffset="32256">6305 2744 5983 0 0,'0'0'464'0'0,"-1"2"-305"0"0,-9 26 422 0 0,-2 0 1 0 0,-1-1-1 0 0,-2-1 1 0 0,0 0-1 0 0,-2-1 0 0 0,0-1 1 0 0,-2 0-1 0 0,-17 15-581 0 0,27-27 102 0 0,-43 51 599 0 0,13-14-234 0 0,-1-1 0 0 0,-2-2-1 0 0,-3-3 1 0 0,-36 29-467 0 0,-31 2-632 0 0,110-73 572 0 0,1 0-1 0 0,-1 0 0 0 0,0 0 1 0 0,1-1-1 0 0,-1 1 0 0 0,0 0 1 0 0,1-1-1 0 0,-1 0 0 0 0,0 1 1 0 0,1-1-1 0 0,-1 0 0 0 0,0 0 0 0 0,0 0 1 0 0,0 0-1 0 0,1 0 0 0 0,-1 0 1 0 0,0-1-1 0 0,0 1 0 0 0,1-1 1 0 0,-1 1-1 0 0,0-1 0 0 0,1 1 1 0 0,-1-1-1 0 0,1 0 0 0 0,-1 0 1 0 0,1 0-1 0 0,-1 0 0 0 0,1 0 1 0 0,-1 0-1 0 0,1 0 0 0 0,0-1 1 0 0,0 1-1 0 0,-1 0 0 0 0,1-1 1 0 0,0 1-1 0 0,0-1 0 0 0,1 1 1 0 0,-1-1-1 0 0,0 1 0 0 0,0-1 1 0 0,1 0-1 0 0,-1 1 0 0 0,1-1 0 0 0,-1 0 1 0 0,1 0-1 0 0,0 1 0 0 0,0-1 1 0 0,0 0-1 0 0,0 0 0 0 0,0 1 1 0 0,0-1-1 0 0,0 0 0 0 0,1 0 61 0 0,0-4 74 0 0,0 1 0 0 0,0 0-1 0 0,1-1 1 0 0,0 1-1 0 0,0 0 1 0 0,1 0 0 0 0,-1 0-1 0 0,1 0 1 0 0,0 0-1 0 0,0 1 1 0 0,1-1 0 0 0,0 1-1 0 0,-1 0 1 0 0,1 0-1 0 0,1 0 1 0 0,-1 1 0 0 0,0-1-1 0 0,1 1 1 0 0,0 0-1 0 0,0 0 1 0 0,1 0-74 0 0,116-38 291 0 0,-85 31-210 0 0,28-9 70 0 0,-30 7 111 0 0,0 2-1 0 0,1 1 0 0 0,0 2 1 0 0,0 2-1 0 0,1 1 1 0 0,16 1-262 0 0,-50 2 23 0 0,0 1 0 0 0,-1 0 0 0 0,1 0 0 0 0,0-1-1 0 0,0 2 1 0 0,-1-1 0 0 0,1 0 0 0 0,0 1 0 0 0,0-1 0 0 0,-1 1 0 0 0,1 0 0 0 0,-1-1 0 0 0,1 2 0 0 0,0-1 0 0 0,-1 0 0 0 0,0 0 0 0 0,1 1 0 0 0,-1-1 0 0 0,0 1 0 0 0,0 0 0 0 0,0-1 0 0 0,0 1 0 0 0,0 0 0 0 0,0 0 0 0 0,0 1 0 0 0,-1-1 0 0 0,1 0 0 0 0,-1 1 0 0 0,1-1 0 0 0,-1 0 0 0 0,0 1 0 0 0,0 0 0 0 0,0-1 0 0 0,-1 1 0 0 0,1-1 0 0 0,0 1-1 0 0,-1 0 1 0 0,0 0 0 0 0,0-1 0 0 0,0 1 0 0 0,0 0 0 0 0,0 0 0 0 0,0-1 0 0 0,-1 4-23 0 0,-5 4-7 0 0,-1 0-1 0 0,0 0 1 0 0,0-1-1 0 0,-1 0 1 0 0,0-1-1 0 0,0 1 1 0 0,-1-1-1 0 0,0-1 1 0 0,-10 7 7 0 0,3-1-5 0 0,4-3 5 0 0,-1 0 0 0 0,0-1 0 0 0,0 0 0 0 0,0-1 0 0 0,-1-1 0 0 0,0 0 0 0 0,-1-1 0 0 0,-7 2 0 0 0,20-7 0 0 0,-1-1 1 0 0,1 1-1 0 0,0-1 0 0 0,-1 1 0 0 0,1-1 0 0 0,0 0 0 0 0,-1 0 0 0 0,1 0 1 0 0,0 0-1 0 0,-1-1 0 0 0,1 1 0 0 0,0-1 0 0 0,-1 1 0 0 0,1-1 1 0 0,0 0-1 0 0,0 0 0 0 0,0 0 0 0 0,0 0 0 0 0,0 0 0 0 0,0 0 0 0 0,0 0 1 0 0,0-1-1 0 0,0 1 0 0 0,0-1 0 0 0,1 0 0 0 0,-1 1 0 0 0,1-1 0 0 0,-1 0 1 0 0,1 0-1 0 0,0 0 0 0 0,-1 0 0 0 0,1 0 0 0 0,0 0 0 0 0,0 0 0 0 0,1 0 1 0 0,-1-1-1 0 0,0 1 0 0 0,1 0 0 0 0,-1 0 0 0 0,1-1 0 0 0,0 1 1 0 0,0 0-1 0 0,0-1 0 0 0,0 1 0 0 0,0 0 0 0 0,0-1 0 0 0,1 1 0 0 0,-1 0 1 0 0,1-1-1 0 0,0 1 0 0 0,-1 0 0 0 0,1 0 0 0 0,0 0 0 0 0,0 0 0 0 0,1 0 1 0 0,-1 0-1 0 0,0 0 0 0 0,1 0 0 0 0,-1 0 0 0 0,1 0 0 0 0,-1 1 0 0 0,1-1 1 0 0,0 0-1 0 0,4-1 32 0 0,0 0-1 0 0,0 1 1 0 0,0 0 0 0 0,1 0 0 0 0,-1 0 0 0 0,0 1 0 0 0,1 0 0 0 0,-1 0 0 0 0,1 1 0 0 0,-1 0 0 0 0,1 0 0 0 0,-1 0 0 0 0,1 1 0 0 0,-1 0 0 0 0,1 0 0 0 0,-1 0 0 0 0,1 1-1 0 0,-1 0 1 0 0,0 1 0 0 0,0-1 0 0 0,1 2-32 0 0,66 8-2478 0 0,-64-13 1092 0 0</inkml:trace>
  <inkml:trace contextRef="#ctx0" brushRef="#br0" timeOffset="32992">7158 2867 4143 0 0,'0'0'191'0'0,"5"-6"26"0"0,23-7 293 0 0,23 10 5384 0 0,-42 3-4680 0 0,2 0-1295 0 0,-1 0 0 0 0,1 0-1 0 0,0 1 1 0 0,0 1 0 0 0,-1 0 0 0 0,1 0 0 0 0,-1 1 0 0 0,1 1 0 0 0,-1 0 0 0 0,6 3 81 0 0,-9 3-575 0 0,-5 8 287 0 0,-5-13 420 0 0,0-1 0 0 0,1 1 0 0 0,-2 0 0 0 0,1-1-1 0 0,0 0 1 0 0,-1 1 0 0 0,0-1 0 0 0,0-1-1 0 0,0 1 1 0 0,-1 0 0 0 0,1-1 0 0 0,-1 0 0 0 0,0 0-1 0 0,0-1 1 0 0,-3 2-132 0 0,-12 9 326 0 0,2-2-81 0 0,-83 69-553 0 0,100-78 246 0 0,0-2 41 0 0,1 1 1 0 0,-1 0 0 0 0,0-1-1 0 0,1 1 1 0 0,-1 0 0 0 0,1 0-1 0 0,-1 0 1 0 0,1-1 0 0 0,-1 1-1 0 0,1 0 1 0 0,-1 0 0 0 0,1 0-1 0 0,0 0 1 0 0,0 0 0 0 0,-1 0 0 0 0,1 0-1 0 0,0 0 1 0 0,0 0 0 0 0,0 0-1 0 0,0 0 1 0 0,0-1 0 0 0,0 1-1 0 0,0 0 1 0 0,0 0 0 0 0,1 0-1 0 0,-1 0 1 0 0,0 0 0 0 0,1 0-1 0 0,-1 0 1 0 0,0 0 0 0 0,1 0 0 0 0,-1-1-1 0 0,1 1 1 0 0,-1 0 0 0 0,1 0-1 0 0,0-1 1 0 0,-1 1 0 0 0,1 0 20 0 0,81 55 570 0 0,-78-53-561 0 0,0 0 0 0 0,0 1 0 0 0,-1 0 0 0 0,1-1-1 0 0,-1 1 1 0 0,0 1 0 0 0,0-1 0 0 0,0 0 0 0 0,0 1 0 0 0,-1-1-1 0 0,0 1 1 0 0,0 0 0 0 0,1 5-9 0 0,-2-8 51 0 0,0 1 1 0 0,-1-1-1 0 0,0 1 1 0 0,0 0-1 0 0,0-1 1 0 0,0 1-1 0 0,0-1 0 0 0,0 1 1 0 0,0 0-1 0 0,-1-1 1 0 0,0 1-1 0 0,1-1 0 0 0,-1 1 1 0 0,0-1-1 0 0,0 0 1 0 0,0 1-1 0 0,0-1 1 0 0,-1 0-1 0 0,1 0 0 0 0,-1 0 1 0 0,1 0-1 0 0,-1 0 1 0 0,0 0-1 0 0,0 0 1 0 0,0 0-1 0 0,0-1 0 0 0,0 1-51 0 0,-61 42 866 0 0,59-43-827 0 0,-102 54 993 0 0,95-52-1016 0 0,2 0-32 0 0,-1-4-869 0 0,5-7-3502 0 0,3-2-197 0 0</inkml:trace>
  <inkml:trace contextRef="#ctx0" brushRef="#br0" timeOffset="33684">7819 2725 14975 0 0,'0'0'687'0'0,"0"0"-16"0"0,1 2-431 0 0,1 28-443 0 0,-1-1 0 0 0,-2 0 0 0 0,-1 1 0 0 0,-1-1 0 0 0,-1 0 0 0 0,-2 0 1 0 0,-1 0-1 0 0,-1-1 0 0 0,-1 0 0 0 0,-10 19 203 0 0,-30 117 1937 0 0,29-76-1784 0 0,20-89-203 0 0,0 1 0 0 0,0 0 0 0 0,0 0 0 0 0,0-1 0 0 0,0 1-1 0 0,1 0 1 0 0,-1-1 0 0 0,0 1 0 0 0,0 0 0 0 0,0 0 0 0 0,0 0 0 0 0,1-1 0 0 0,-1 1 0 0 0,0 0 0 0 0,0 0 0 0 0,0 0 0 0 0,1-1 0 0 0,-1 1 0 0 0,0 0-1 0 0,0 0 1 0 0,1 0 0 0 0,-1 0 0 0 0,0 0 0 0 0,1 0 0 0 0,-1-1 0 0 0,0 1 0 0 0,0 0 0 0 0,1 0 0 0 0,-1 0 0 0 0,0 0 0 0 0,1 0 0 0 0,-1 0 0 0 0,0 0-1 0 0,1 0 1 0 0,-1 0 0 0 0,0 1 0 0 0,0-1 0 0 0,1 0 0 0 0,-1 0 0 0 0,0 0 0 0 0,0 0 0 0 0,1 0 0 0 0,-1 0 0 0 0,0 1 0 0 0,0-1 0 0 0,1 0-1 0 0,-1 0 1 0 0,0 0 0 0 0,0 0 0 0 0,1 1 0 0 0,-1-1 0 0 0,0 0 0 0 0,0 0 0 0 0,0 1 0 0 0,0-1 0 0 0,0 0 0 0 0,1 0 0 0 0,-1 1 0 0 0,0-1 0 0 0,0 0-1 0 0,0 1 51 0 0,20-25-1108 0 0,76-107-2704 0 0,106-111 3812 0 0,-185 223 106 0 0,0 0 0 0 0,2 2 0 0 0,0 0-1 0 0,1 1 1 0 0,0 1 0 0 0,1 1-1 0 0,21-10-105 0 0,-25 21 734 0 0,-21 13 660 0 0,-22 18 566 0 0,-2-8-1581 0 0,0-1-1 0 0,-2-1 1 0 0,0-2-1 0 0,-11 4-378 0 0,-16 9 378 0 0,-86 55 458 0 0,134-76-836 0 0,2 0-16 0 0,2 1-48 0 0,6-5 64 0 0,0-1 0 0 0,1 1 0 0 0,-1 0-1 0 0,1-1 1 0 0,-1 0 0 0 0,1 1 0 0 0,0-1 0 0 0,0 0-1 0 0,1 0 1 0 0,-1 0 0 0 0,1 0 0 0 0,-1 0 0 0 0,1-1-1 0 0,0 1 1 0 0,0-1 0 0 0,0 0 0 0 0,0 0 0 0 0,1 0-1 0 0,-1 0 1 0 0,0 0 0 0 0,1-1 0 0 0,-1 1 0 0 0,1-1-1 0 0,0 0 1 0 0,0 0 0 0 0,0-1 0 0 0,31 11 178 0 0,1-1 0 0 0,1-2 0 0 0,0-2 0 0 0,-1-1 1 0 0,7-2-179 0 0,-14-10-734 0 0,-23 0-4114 0 0,-1-1-80 0 0</inkml:trace>
  <inkml:trace contextRef="#ctx0" brushRef="#br0" timeOffset="33972">8338 2906 13823 0 0,'0'0'1062'0'0,"0"0"-589"0"0,2 0 102 0 0,50 8 1562 0 0,59 4-3117 0 0,26-31 121 0 0,-119-6-2263 0 0,-17 16 2164 0 0</inkml:trace>
  <inkml:trace contextRef="#ctx0" brushRef="#br0" timeOffset="34223">8613 2735 3223 0 0,'-1'2'240'0'0,"-16"62"7037"0"0,3 2-3909 0 0,-12 49-2443 0 0,-9 3-5 0 0,-19 75 334 0 0,51-155-1728 0 0,3-36 188 0 0,0-2-75 0 0,9 1-1112 0 0,12-13-3247 0 0,-11 1 434 0 0</inkml:trace>
  <inkml:trace contextRef="#ctx0" brushRef="#br0" timeOffset="34489">8871 2832 6447 0 0,'0'0'499'0'0,"11"6"1880"0"0,3 32 2132 0 0,-32 31-3045 0 0,15-58-1259 0 0,-98 265 1779 0 0,89-239-2476 0 0,11-35 74 0 0,1-2-96 0 0,0 0-635 0 0,0 0-2578 0 0,0 0-1105 0 0</inkml:trace>
  <inkml:trace contextRef="#ctx0" brushRef="#br0" timeOffset="34682">9081 3202 9215 0 0,'0'0'707'0'0,"0"2"-464"0"0,-3 9 227 0 0,-1 0 0 0 0,0 0 0 0 0,-1 0 0 0 0,0-1 0 0 0,-1 1 0 0 0,0-1 0 0 0,-1-1 1 0 0,0 1-1 0 0,0-1 0 0 0,-9 8-470 0 0,-55 40-972 0 0,69-56 451 0 0,-6-2-1695 0 0,3-5 1010 0 0</inkml:trace>
  <inkml:trace contextRef="#ctx0" brushRef="#br0" timeOffset="34931">9661 2881 14279 0 0,'17'-6'668'0'0,"0"1"0"0"0,1 1 0 0 0,0 1 0 0 0,0 0 0 0 0,0 1 0 0 0,7 1-668 0 0,42-6 854 0 0,15-10-2607 0 0,-32-3-2660 0 0,-49 20 3389 0 0,-1 0 402 0 0,-5-18-497 0 0,-25 2-1300 0 0,18 12-925 0 0</inkml:trace>
  <inkml:trace contextRef="#ctx0" brushRef="#br0" timeOffset="35981">9694 2946 9671 0 0,'-1'1'748'0'0,"-66"161"4906"0"0,-29-27-5909 0 0,94-132 202 0 0,-2 3 53 0 0,3-5 74 0 0,18-15 310 0 0,25-17-526 0 0,2 2 0 0 0,0 2 0 0 0,2 3 0 0 0,33-13 142 0 0,-7 17-112 0 0,-64 20 126 0 0,-7 0 24 0 0,-7 10-195 0 0,-21 8 86 0 0,18-14 59 0 0,-28 11-144 0 0,35-14-2 0 0,2-1-26 0 0,-3 1 38 0 0,0 0 0 0 0,0 1 1 0 0,1 0-1 0 0,-1-1 0 0 0,0 1 0 0 0,1 0 1 0 0,0 0-1 0 0,-1 0 0 0 0,1 1 1 0 0,0-1-1 0 0,0 0 0 0 0,0 1 1 0 0,0 0-1 0 0,1-1 0 0 0,-1 1 1 0 0,0 1 145 0 0,-4 5-225 0 0,-113 125 475 0 0,59-59 924 0 0,57-71-1161 0 0,0-1 0 0 0,0 1 1 0 0,0 0-1 0 0,1 0 0 0 0,-1 1 1 0 0,1-1-1 0 0,0 0 0 0 0,1 1 1 0 0,-1-1-1 0 0,1 1 0 0 0,0-1 1 0 0,0 1-1 0 0,0 0 0 0 0,0 0-13 0 0,2 3 26 0 0,-1-6 96 0 0,12 3 130 0 0,-5-5-231 0 0,1-1 0 0 0,-1 1 0 0 0,0-1-1 0 0,0-1 1 0 0,0 1 0 0 0,0-1 0 0 0,0 0-1 0 0,0-1 1 0 0,0 0 0 0 0,-1 0 0 0 0,1 0-1 0 0,-1-1 1 0 0,0 0 0 0 0,0 0 0 0 0,0 0-1 0 0,-1-1 1 0 0,1 0 0 0 0,-1 0 0 0 0,3-5-21 0 0,-5 7-20 0 0,16-16-258 0 0,-1-2 0 0 0,-1 0 0 0 0,-1-1-1 0 0,-2-1 1 0 0,0 0 0 0 0,-1-1 0 0 0,-1 0 0 0 0,-1-1 0 0 0,-1 0 0 0 0,5-24 278 0 0,1-10-747 0 0,-3-2 1 0 0,-2 0 0 0 0,0-27 746 0 0,1-10 1223 0 0,-6 74-79 0 0,-5 22-600 0 0,-1 2-163 0 0,0 0-77 0 0,0 0-15 0 0,0 0-65 0 0,5 42-448 0 0,-7-11 405 0 0,2 1-1 0 0,1 0 0 0 0,1 0 1 0 0,4 11-181 0 0,112 411 2286 0 0,-67-279-2226 0 0,-21-100-778 0 0,-30-74 512 0 0,0-1-2 0 0,7-12-249 0 0,26-124-1972 0 0,-29 110 1786 0 0,32-267-3988 0 0,-8 56 5571 0 0,-36 243 3741 0 0,-36 58-3902 0 0,-54 67 193 0 0,84-116-986 0 0,0-2 0 0 0,-1 0 0 0 0,-1 0 0 0 0,0-2 0 0 0,0 0 0 0 0,-1 0 0 0 0,-1-2 0 0 0,-13 6 14 0 0,30-14-53 0 0,0-1-1 0 0,0 1 0 0 0,0-1 0 0 0,0 1 1 0 0,0-1-1 0 0,0 0 0 0 0,-1 1 0 0 0,1-1 1 0 0,0 0-1 0 0,0 0 0 0 0,0 0 1 0 0,0 0-1 0 0,0 0 0 0 0,-1 0 0 0 0,1 0 1 0 0,0 0-1 0 0,0 0 0 0 0,0-1 1 0 0,0 1-1 0 0,0 0 0 0 0,0-1 0 0 0,0 1 1 0 0,0-1-1 0 0,0 1 0 0 0,0-1 0 0 0,0 1 1 0 0,0-1-1 0 0,0 0 0 0 0,0 0 1 0 0,0 1-1 0 0,0-1 0 0 0,1 0 0 0 0,-1 0 1 0 0,0 0-1 0 0,0 0 0 0 0,1 0 0 0 0,-1 0 1 0 0,1 0-1 0 0,-1 0 0 0 0,1 0 1 0 0,0 0-1 0 0,-1 0 0 0 0,1 0 0 0 0,0 0 1 0 0,-1 0-1 0 0,1-1 0 0 0,0 1 1 0 0,0-1 53 0 0,5-60-2387 0 0,-4 58 2239 0 0,4-23-775 0 0</inkml:trace>
  <inkml:trace contextRef="#ctx0" brushRef="#br0" timeOffset="36263.02">10186 2596 10711 0 0,'11'3'234'0'0,"-1"0"0"0"0,1 1 0 0 0,-1 0 0 0 0,1 1 0 0 0,-1 0-1 0 0,-1 1 1 0 0,1 0 0 0 0,-1 0 0 0 0,0 1 0 0 0,0 0 0 0 0,-1 1-1 0 0,0 0 1 0 0,6 8-234 0 0,42 58 1164 0 0,-48-61-1260 0 0,0-1 0 0 0,1 1 0 0 0,0-2 0 0 0,1 1-1 0 0,0-2 1 0 0,1 1 0 0 0,0-1 0 0 0,8 5 96 0 0,34 3-1539 0 0,-40-17 923 0 0</inkml:trace>
  <inkml:trace contextRef="#ctx0" brushRef="#br0" timeOffset="36581">10995 2644 16127 0 0,'0'0'1242'0'0,"2"0"-812"0"0,69 17 1141 0 0,-69-17-1586 0 0,0 1 0 0 0,0 0 0 0 0,0 0 0 0 0,0 0-1 0 0,0 0 1 0 0,0 0 0 0 0,0 1 0 0 0,0-1 0 0 0,0 1-1 0 0,-1-1 1 0 0,1 1 0 0 0,0-1 0 0 0,-1 1 0 0 0,0 0-1 0 0,1 0 1 0 0,-1 0 0 0 0,0 0 0 0 0,0 0 0 0 0,0 0-1 0 0,0 0 1 0 0,0 0 0 0 0,-1 0 0 0 0,1 0 0 0 0,0 1-1 0 0,-1-1 1 0 0,0 0 0 0 0,0 0 0 0 0,1 1 0 0 0,-1-1-1 0 0,-1 0 1 0 0,1 1 15 0 0,-2 3-350 0 0,-1-1-1 0 0,0 0 1 0 0,0 0 0 0 0,0 0-1 0 0,-1 0 1 0 0,0 0-1 0 0,0-1 1 0 0,0 0 0 0 0,0 1-1 0 0,-1-2 1 0 0,0 1-1 0 0,1 0 1 0 0,-1-1 0 0 0,-4 2 350 0 0,5-2-299 0 0,-33 21-671 0 0,-52 46 4059 0 0,88-69-3135 0 0,1 0 0 0 0,-1 0 1 0 0,0 0-1 0 0,0 0 0 0 0,1 0 0 0 0,-1 1 1 0 0,0-1-1 0 0,1 0 0 0 0,-1 0 0 0 0,1 0 0 0 0,0 1 1 0 0,-1-1-1 0 0,1 0 0 0 0,0 0 0 0 0,0 1 1 0 0,0-1-1 0 0,-1 0 0 0 0,2 1 0 0 0,-1-1 0 0 0,0 0 1 0 0,0 1-1 0 0,0-1 0 0 0,0 0 0 0 0,1 0 1 0 0,-1 1-1 0 0,1-1 0 0 0,-1 0 0 0 0,1 0 0 0 0,-1 0 1 0 0,1 0-1 0 0,0 1 0 0 0,0-1 0 0 0,-1 0 1 0 0,1 0-1 0 0,0 0 0 0 0,0-1 0 0 0,0 1 0 0 0,0 0 1 0 0,0 0-1 0 0,1 0 46 0 0,45 23-1036 0 0,-30-18 1109 0 0,107 47 800 0 0,-119-50-835 0 0,-1 0-1 0 0,0 0 0 0 0,0 0 1 0 0,0 1-1 0 0,0-1 0 0 0,0 1 1 0 0,-1 0-1 0 0,1 0 0 0 0,-1 0 1 0 0,0 1-1 0 0,-1-1 1 0 0,1 1-1 0 0,-1-1 0 0 0,0 1 1 0 0,0 0-1 0 0,0 0 0 0 0,-1 0 1 0 0,1 0-1 0 0,-1 0 1 0 0,0 1-1 0 0,-1-1 0 0 0,1 0 1 0 0,-1 5-38 0 0,-3 1 81 0 0,1 0 0 0 0,-1 0 1 0 0,-1-1-1 0 0,0 0 1 0 0,-1 1-1 0 0,0-1 0 0 0,0-1 1 0 0,-1 1-1 0 0,0-1 1 0 0,-1 0-1 0 0,0 0 0 0 0,0-1 1 0 0,-1 0-1 0 0,0 0 1 0 0,0-1-1 0 0,-1 0 0 0 0,0 0 1 0 0,0-1-1 0 0,-1 0 1 0 0,0-1-1 0 0,-2 1-81 0 0,-40 9-654 0 0,24-35-2521 0 0,24 9-1483 0 0</inkml:trace>
  <inkml:trace contextRef="#ctx0" brushRef="#br0" timeOffset="37107">11379 2791 12439 0 0,'0'0'958'0'0,"1"2"-625"0"0,6 12-3 0 0,-1 1 1 0 0,0 0-1 0 0,-1 0 1 0 0,-1 0-1 0 0,-1 1 1 0 0,0 0-1 0 0,-1-1 0 0 0,-1 1 1 0 0,0 0-1 0 0,-1 0 1 0 0,-1 0-1 0 0,-1 4-330 0 0,-23 198-1370 0 0,26-194 1243 0 0,18-28-424 0 0,32-54-1719 0 0,25-35-379 0 0,121-131 458 0 0,-126 155 4799 0 0,-70 68-2003 0 0,-1 1-205 0 0,0 0-89 0 0,0 0-21 0 0,-8 1-207 0 0,-1 0-1 0 0,0 1 0 0 0,1 0 1 0 0,0 0-1 0 0,-1 1 1 0 0,1 0-1 0 0,0 1 0 0 0,0-1 1 0 0,-7 6-83 0 0,-27 11 176 0 0,-120 47 1890 0 0,109-30-816 0 0,48-28-1212 0 0,4-7-50 0 0,1 0 1 0 0,0 0-1 0 0,0 0 0 0 0,0 0 0 0 0,0 0 0 0 0,0 0 1 0 0,1 1-1 0 0,-1-1 0 0 0,0 0 0 0 0,1 0 1 0 0,0 0-1 0 0,-1 0 0 0 0,1 0 0 0 0,0 0 0 0 0,0 0 1 0 0,0-1-1 0 0,0 1 0 0 0,1 0 0 0 0,-1 0 0 0 0,0-1 1 0 0,1 1-1 0 0,-1-1 0 0 0,1 1 0 0 0,-1-1 0 0 0,1 0 1 0 0,0 0-1 0 0,0 1 0 0 0,-1-1 0 0 0,1 0 0 0 0,2 0 12 0 0,62 23-206 0 0,-45-19 77 0 0,1-1 0 0 0,-1-1 1 0 0,1-1-1 0 0,0 0 0 0 0,0-2 0 0 0,0-1 0 0 0,17-2 129 0 0,-27 1-465 0 0,0 0 1 0 0,-1-1 0 0 0,1-1-1 0 0,-1 0 1 0 0,0 0-1 0 0,0-1 1 0 0,0 0-1 0 0,-1-1 1 0 0,7-5 464 0 0,-2 0-4190 0 0</inkml:trace>
  <inkml:trace contextRef="#ctx0" brushRef="#br0" timeOffset="37369">11977 2787 3223 0 0,'0'0'143'0'0,"2"1"-3"0"0,21 9 1717 0 0,104 42 7114 0 0,-38-27-8710 0 0,-89-25-261 0 0,2 1 0 0 0,0 0 0 0 0,1 0 1 0 0,-1 0-1 0 0,0 0 0 0 0,1 0 0 0 0,-1 0 0 0 0,1-1 0 0 0,-1 1 1 0 0,1-1-1 0 0,-1 1 0 0 0,1-1 0 0 0,-1 0 0 0 0,1 0 0 0 0,-1 0 1 0 0,1 0-1 0 0,-1-1 0 0 0,1 1 0 0 0,-1-1 0 0 0,1 0 0 0 0,-1 1 0 0 0,1-1 1 0 0,-1 0-1 0 0,0 0 0 0 0,1-1 0 0 0,-1 1 0 0 0,0 0 0 0 0,0-1 1 0 0,0 1-1 0 0,0-1 0 0 0,0 0 0 0 0,0 0 0 0 0,-1 1 0 0 0,1-1 1 0 0,-1 0-1 0 0,1-1 0 0 0,-1 1 0 0 0,0 0 0 0 0,1 0 0 0 0,-1-1 0 0 0,0 1 1 0 0,-1 0-1 0 0,1-1 0 0 0,0 0 0 0 0,-2-21-1915 0 0,-2 11-2733 0 0</inkml:trace>
  <inkml:trace contextRef="#ctx0" brushRef="#br0" timeOffset="37813.01">12155 2624 3223 0 0,'-1'2'143'0'0,"-24"38"94"0"0,19-28 1119 0 0,1 0 1 0 0,1 0-1 0 0,0 0 0 0 0,1 0 0 0 0,0 1 0 0 0,0-1 1 0 0,0 14-1357 0 0,-6 100 3822 0 0,-8 37-3382 0 0,19-143-456 0 0,-1-19-85 0 0,16 2-606 0 0,-13-6 543 0 0,1-1-1 0 0,0 0 1 0 0,-1 0 0 0 0,0-1-1 0 0,0 1 1 0 0,0-1 0 0 0,-1 0-1 0 0,1 0 1 0 0,-1 0-1 0 0,-1-1 1 0 0,1 1 0 0 0,1-6 164 0 0,2-1-280 0 0,131-263-5105 0 0,-133 268 5481 0 0,0 1 1 0 0,0-1-1 0 0,1 1 0 0 0,0 0 1 0 0,0 0-1 0 0,1 0 0 0 0,-1 1 0 0 0,1 0 1 0 0,0 0-1 0 0,1 1 0 0 0,-1-1 1 0 0,1 1-1 0 0,0 1 0 0 0,0-1 1 0 0,0 1-1 0 0,1 0 0 0 0,-1 1 0 0 0,1 0 1 0 0,-1 0-1 0 0,1 1 0 0 0,0-1 1 0 0,6 1-97 0 0,4 3 584 0 0,1 1-1 0 0,-1 0 1 0 0,0 1 0 0 0,0 1 0 0 0,0 1 0 0 0,-1 1 0 0 0,0 0 0 0 0,0 1-1 0 0,-1 1 1 0 0,13 8-584 0 0,10 32 1443 0 0,-38-46-1415 0 0,-1 0 0 0 0,0 1-1 0 0,0-1 1 0 0,-1 0 0 0 0,1 0 0 0 0,-1 1 0 0 0,1-1-1 0 0,-1 0 1 0 0,0 0 0 0 0,0 0 0 0 0,0 0 0 0 0,-1 0-1 0 0,1 0 1 0 0,-1 0 0 0 0,0 0 0 0 0,0-1 0 0 0,1 1-1 0 0,-2 0 1 0 0,1-1 0 0 0,0 0 0 0 0,-2 2-28 0 0,-36 35 54 0 0,29-30-47 0 0,1 0-1 0 0,0 0 0 0 0,1 1 0 0 0,0 1 1 0 0,1 0-1 0 0,0 0 0 0 0,0 0 1 0 0,2 1-1 0 0,-1 0 0 0 0,-1 5-6 0 0,5-10 0 0 0,1-1 0 0 0,0 0 0 0 0,0 1 0 0 0,0-1 0 0 0,1 1 0 0 0,0-1 0 0 0,0 1 0 0 0,1 0 0 0 0,0 0 0 0 0,0-1 0 0 0,0 1 0 0 0,1 0 0 0 0,0-1 0 0 0,0 1 0 0 0,1-1 0 0 0,0 1 0 0 0,0-1 0 0 0,0 0 0 0 0,1 1 0 0 0,0-1 0 0 0,0 0 0 0 0,1-1 0 0 0,2 5 0 0 0,6 2 36 0 0,0-1 0 0 0,0 0-1 0 0,1-1 1 0 0,1 0 0 0 0,0-1 0 0 0,0 0-1 0 0,1-1 1 0 0,0-1 0 0 0,0 0 0 0 0,12 3-36 0 0,42-4-196 0 0,-44-20-5452 0 0,-14 3-162 0 0</inkml:trace>
  <inkml:trace contextRef="#ctx0" brushRef="#br0" timeOffset="40606">14111 1069 12895 0 0,'0'0'998'0'0,"-12"2"828"0"0,8 10-1851 0 0,0-1 0 0 0,0 0 1 0 0,1 1-1 0 0,0 0 0 0 0,1 0 0 0 0,1-1 0 0 0,0 1 0 0 0,0 0 0 0 0,1 0 0 0 0,1 1 1 0 0,0-2-1 0 0,2 11 25 0 0,-1 5-126 0 0,26 425-151 0 0,-37 225 1232 0 0,6-615-941 0 0,4 82 118 0 0,5 0-1 0 0,18 89-131 0 0,-14-153 96 0 0,-3 0 1 0 0,-4 1 0 0 0,-3-1-1 0 0,-4 1 1 0 0,-5 14-97 0 0,-14 78 128 0 0,10-83 120 0 0,13-89-19 0 0,0-1 56 0 0,-5 7 985 0 0,-3-6-1260 0 0,-1-3-26 0 0,7 1-69 0 0,2 1-38 0 0,-1-1-5 0 0,-4-5 35 0 0,-7-11 252 0 0,11 15-229 0 0,1 2 2 0 0,-6-10-372 0 0,-7 2 298 0 0,0 0 0 0 0,0 1 1 0 0,0 1-1 0 0,-1 0 0 0 0,0 1 0 0 0,0 0 0 0 0,0 1 0 0 0,-1 1 0 0 0,0 0 1 0 0,1 1-1 0 0,-1 0 0 0 0,0 2 0 0 0,0-1 0 0 0,0 2 0 0 0,-4 1 142 0 0,-154 29-472 0 0,-134 24 616 0 0,236-39-272 0 0,-2-3-1 0 0,1-3 1 0 0,-66 1 128 0 0,-308 1 249 0 0,-22-30-9 0 0,132 0-240 0 0,-127 12 456 0 0,-97 32-176 0 0,293-11-280 0 0,-80-14 0 0 0,-138-20 0 0 0,358 23-30 0 0,1 4 0 0 0,-119 25 30 0 0,-425 62-356 0 0,223-61 164 0 0,-257 30 267 0 0,510-50-22 0 0,-73-9-53 0 0,-354-37 0 0 0,228 1 128 0 0,-51 17-128 0 0,2 25-92 0 0,-188 37-32 0 0,268-31 44 0 0,157 3-10 0 0,-111 28 90 0 0,-233 34 173 0 0,277-65-133 0 0,83-9-27 0 0,-157-4 59 0 0,330-5-69 0 0,-150 4 61 0 0,-76-5 203 0 0,-130-29-35 0 0,-97 31 797 0 0,436-2-1022 0 0,-1-1 0 0 0,0-2 0 0 0,1-2 0 0 0,0-1 0 0 0,0-1 1 0 0,1-2-1 0 0,0-1 0 0 0,1-1 0 0 0,0-2 0 0 0,1-1 0 0 0,1-2 0 0 0,-14-10-7 0 0,24 13 4 0 0,0 0 0 0 0,1-1-1 0 0,0-1 1 0 0,1 0 0 0 0,2-2-1 0 0,-1 0 1 0 0,2 0 0 0 0,1-1-1 0 0,0-1 1 0 0,1-1 0 0 0,2 1-1 0 0,0-2 1 0 0,-2-9-4 0 0,-13-47-9 0 0,3-1 1 0 0,3 0-1 0 0,1-25 9 0 0,9 56-38 0 0,-27-179-466 0 0,4-72 504 0 0,27 187-5 0 0,4 0 0 0 0,6 0-1 0 0,10-51 6 0 0,51-287-1334 0 0,-27 105 626 0 0,-35 329 713 0 0,2 0 0 0 0,0 0 0 0 0,0 0 0 0 0,2 1 1 0 0,0 0-1 0 0,1 1 0 0 0,1-1 0 0 0,0 2 0 0 0,1-1 1 0 0,0 2-1 0 0,1-1 0 0 0,1 1 0 0 0,0 1 0 0 0,1 1 1 0 0,0 0-1 0 0,1 0 0 0 0,0 2 0 0 0,0 0 0 0 0,4-1-5 0 0,9-5 0 0 0,1 1 0 0 0,1 2 0 0 0,0 1 0 0 0,1 1 0 0 0,0 1 0 0 0,20-2 0 0 0,287-41 0 0 0,64 19-16 0 0,-222 13 16 0 0,138-23 0 0 0,310-77 0 0 0,103-35 54 0 0,153-56-132 0 0,-803 195 78 0 0,418-71 0 0 0,353-10-72 0 0,-271 22-17 0 0,442-28-595 0 0,-37 52 809 0 0,-293-26-325 0 0,-384 52 408 0 0,93 12-208 0 0,-292 11 120 0 0,334 7 131 0 0,147 24-145 0 0,-519-23-47 0 0,512 65 1173 0 0,-49-21-805 0 0,-10 0 162 0 0,75 11-54 0 0,-322-33-462 0 0,135 0 255 0 0,-242-4-256 0 0,-49 15-72 0 0,-90-24-14 0 0,-30-13-20 0 0,0 0 1 0 0,0 0-1 0 0,0 0 1 0 0,-1 1-1 0 0,1-1 1 0 0,0 1-1 0 0,-1-1 1 0 0,0 1-1 0 0,1-1 1 0 0,-1 1-1 0 0,0 0 1 0 0,0 0 0 0 0,-1 0-1 0 0,1 0 1 0 0,-1 0-1 0 0,1-1 1 0 0,-1 1-1 0 0,0 3 34 0 0,1 1-24 0 0,14 145-681 0 0,-6 1 1 0 0,-8 56 704 0 0,-2-155-579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6T07:22:55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6847 0 0,'0'0'315'0'0,"0"0"-7"0"0,0-1-199 0 0,3-3-82 0 0,17-3 296 0 0,-12 5-309 0 0,1 2-14 0 0,-1 3 0 0 0,-1-1 20 0 0,-6-2 82 0 0,-1 0 24 0 0,0 0 2 0 0,0 0 19 0 0,0 0 78 0 0,0 0 37 0 0,0 0 8 0 0,0 0-3 0 0,0 0-23 0 0,0 0-11 0 0,0 0-1 0 0,0 0-13 0 0,0 0-58 0 0,0 0-29 0 0,0 0-4 0 0,0 0-5 0 0,0 0-24 0 0,0 0-17 0 0,0 0-2 0 0,0 0 7 0 0,0 0 28 0 0,0 0 11 0 0,0 0 2 0 0,0 0 8 0 0,0 0 35 0 0,0 0 18 0 0,0 0 3 0 0,0 0-2 0 0,0 0-12 0 0,0 0-2 0 0,0 0 0 0 0,0 0-13 0 0,0 0-58 0 0,0 0-29 0 0,0 0-4 0 0,0 0 6 0 0,29-13 1516 0 0,-28 12-1458 0 0,-1 1-2 0 0,0 0-13 0 0,6-7 1395 0 0,5-2-6233 0 0,-2 6-601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6T07:30:00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8 1375 0 0,'0'0'66'0'0,"0"0"182"0"0,0 0 745 0 0,0 0 324 0 0,0 0 69 0 0,0 0-174 0 0,0 0-804 0 0,0 0-434 0 0,-7 8-760 0 0,7-8 424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39:0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2439 919 0 0,'0'0'0'0'0,"0"0"80"0"0,0 0-80 0 0,4 8 0 0 0,-4-8 0 0 0,7 8 0 0 0,-7-8 776 0 0</inkml:trace>
  <inkml:trace contextRef="#ctx0" brushRef="#br0" timeOffset="3188.97">3092 456 5527 0 0,'0'0'240'0'0</inkml:trace>
  <inkml:trace contextRef="#ctx0" brushRef="#br0" timeOffset="3345.97">2916 329 6791 0 0,'0'0'296'0'0,"0"0"72"0"0,0 0-296 0 0,0 0-72 0 0,0 0 0 0 0</inkml:trace>
  <inkml:trace contextRef="#ctx0" brushRef="#br0" timeOffset="4962.96">394 546 2303 0 0,'0'0'200'0'0,"-7"7"-200"0"0,7-7 0 0 0,-9 10 0 0 0,1-2 760 0 0,0-1 104 0 0,2 0 32 0 0,-1-1-2120 0 0,7-6-424 0 0</inkml:trace>
  <inkml:trace contextRef="#ctx0" brushRef="#br0" timeOffset="5817.99">16 1941 1375 0 0,'0'0'128'0'0,"0"0"-128"0"0,0 0 0 0 0</inkml:trace>
  <inkml:trace contextRef="#ctx0" brushRef="#br0" timeOffset="6468.96">445 2682 1839 0 0,'0'0'160'0'0,"0"0"-160"0"0,0 0 0 0 0,4 9 0 0 0,1-2 824 0 0,-5-7 12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3:5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0'0'344'0'0,"0"0"772"0"0,0 0 336 0 0,0 0 70 0 0,0 0-126 0 0,0 0-580 0 0,0 0-251 0 0,0 0-48 0 0,0 0-13 0 0,0 0-33 0 0,0 0-14 0 0,0 0-1 0 0,0 0-10 0 0,0 0-45 0 0,0 0-17 0 0,0 0-7 0 0,0 0-18 0 0,0 0-72 0 0,0 0-30 0 0,0 0-8 0 0,0 0-1 0 0,0 0 0 0 0,0 0 0 0 0,0 0 0 0 0,0 0-8 0 0,0 0-33 0 0,1 1-14 0 0,7 3-73 0 0,-1 0 0 0 0,1-1 0 0 0,0 0 0 0 0,0-1 0 0 0,0 1 0 0 0,0-2 0 0 0,0 1 0 0 0,1-1 0 0 0,-1 0 0 0 0,0-1 0 0 0,1 0 0 0 0,-1 0 0 0 0,0-1 0 0 0,6-1-120 0 0,64 10 1706 0 0,-46-3-1348 0 0,-17-5-463 0 0,-14 0-3 0 0,-1 0-116 0 0,0 0-52 0 0,0 0-11 0 0,0 0-129 0 0,0 0-537 0 0,0 0-235 0 0,0 0-848 0 0,0 0-321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3:5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1055 0 0,'0'0'852'0'0,"0"0"-492"0"0,0 0 19 0 0,0 0 62 0 0,0 0 9 0 0,2 0-72 0 0,36-7-1518 0 0,-15 5 1147 0 0,52-5 2610 0 0,-24 23-1683 0 0,61-1 263 0 0,-66-14 376 0 0,-26 10-761 0 0,-19-10-870 0 0,-1-1-8 0 0,2 7-96 0 0,-2-5-2499 0 0,0-1 1508 0 0,0-1-83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3:5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4607 0 0,'0'0'354'0'0,"0"0"-24"0"0,1 1 770 0 0,53 52 3660 0 0,46 94-4582 0 0,47 61 2702 0 0,-18-28-3031 0 0,-109-159-1308 0 0,-11-14-3101 0 0</inkml:trace>
  <inkml:trace contextRef="#ctx0" brushRef="#br0" timeOffset="266.02">450 188 9671 0 0,'-85'56'4234'0'0,"-60"82"-2314"0"0,121-116-1534 0 0,1 1 0 0 0,1 1 1 0 0,1 1-1 0 0,1 1 1 0 0,1 1-1 0 0,-6 14-386 0 0,-3 32-456 0 0,28-71 234 0 0,0-2-197 0 0,0 0-86 0 0,0 0-21 0 0,30 6-3266 0 0,-18-11-752 0 0</inkml:trace>
  <inkml:trace contextRef="#ctx0" brushRef="#br0" timeOffset="591.2">651 215 11055 0 0,'0'0'506'0'0,"0"0"-10"0"0,0 0-226 0 0,1 2 225 0 0,1 1-396 0 0,1 0 0 0 0,-1 0 0 0 0,1-1 0 0 0,0 1 1 0 0,0-1-1 0 0,0 0 0 0 0,0 1 0 0 0,0-1 0 0 0,0-1 0 0 0,0 1 0 0 0,1 0 0 0 0,-1-1 0 0 0,1 0 1 0 0,0 1-1 0 0,-1-2 0 0 0,1 1 0 0 0,0 0 0 0 0,-1-1 0 0 0,1 1 0 0 0,0-1 0 0 0,2 0-99 0 0,52-1 136 0 0,48-7 1073 0 0,-86 8-1311 0 0,0-1 0 0 0,0-1 0 0 0,0 0 0 0 0,-1-1 0 0 0,1-2 0 0 0,-1 0 0 0 0,10-4 102 0 0,-27 8-437 0 0,-2 1-602 0 0,4-5-1621 0 0,-3 4 1293 0 0</inkml:trace>
  <inkml:trace contextRef="#ctx0" brushRef="#br0" timeOffset="852.19">885 88 12407 0 0,'-6'3'169'0'0,"0"0"0"0"0,1 1 0 0 0,-1 0 0 0 0,1 0 0 0 0,0 1 0 0 0,1-1 0 0 0,-1 1 0 0 0,1 0 0 0 0,0 0 1 0 0,0 1-1 0 0,0-1 0 0 0,1 1 0 0 0,0 0 0 0 0,0 0 0 0 0,0 0 0 0 0,1 0 0 0 0,0 0 0 0 0,0 1 0 0 0,1-1 0 0 0,-1 4-169 0 0,-5 140 2591 0 0,8-103-2443 0 0,-1-34-96 0 0,0 0 0 0 0,0 0 0 0 0,1 0 0 0 0,1 0-1 0 0,0 0 1 0 0,1 0 0 0 0,0-1 0 0 0,1 1 0 0 0,1-1-1 0 0,0 0 1 0 0,0 0 0 0 0,1-1 0 0 0,1 1 0 0 0,0-1 0 0 0,4 5-52 0 0,-8-15-137 0 0,0 0 0 0 0,0 0 0 0 0,0 0 1 0 0,0-1-1 0 0,0 0 0 0 0,0 1 1 0 0,0-1-1 0 0,0 0 0 0 0,0-1 0 0 0,0 1 1 0 0,0 0-1 0 0,0-1 0 0 0,0 0 1 0 0,0 0-1 0 0,0 0 0 0 0,0 0 1 0 0,0 0-1 0 0,-1 0 0 0 0,1-1 0 0 0,0 1 1 0 0,-1-1-1 0 0,1 0 0 0 0,-1 0 1 0 0,0 0-1 0 0,0 0 0 0 0,1 0 0 0 0,-1 0 1 0 0,-1-1-1 0 0,1 1 0 0 0,0-1 1 0 0,0 1-1 0 0,0-2 137 0 0,11-13-2100 0 0,0-1-2763 0 0</inkml:trace>
  <inkml:trace contextRef="#ctx0" brushRef="#br0" timeOffset="1770.2">1255 196 5527 0 0,'149'-126'6360'0'0,"-122"76"-3917"0"0,-26 49-1982 0 0,-1 0-336 0 0,0 0 0 0 0,-1 1 0 0 0,1-1 0 0 0,0 0 0 0 0,0 0 0 0 0,-1 0-1 0 0,1 1 1 0 0,0-1 0 0 0,-1 0 0 0 0,1 0 0 0 0,0 1 0 0 0,-1-1 0 0 0,1 0 0 0 0,-1 0-1 0 0,0 1 1 0 0,1-1 0 0 0,-1 1 0 0 0,1-1 0 0 0,-1 1 0 0 0,0-1 0 0 0,0 1 0 0 0,1-1-1 0 0,-1 1 1 0 0,0-1 0 0 0,0 1 0 0 0,1 0 0 0 0,-1-1 0 0 0,0 1 0 0 0,0 0 0 0 0,0 0-1 0 0,0 0 1 0 0,1 0 0 0 0,-1 0 0 0 0,0 0 0 0 0,0 0-125 0 0,-4 5 0 0 0,1 1 1 0 0,-1-1 0 0 0,2 1-1 0 0,-1 0 1 0 0,0 0-1 0 0,1 1 1 0 0,1-1 0 0 0,-1 1-1 0 0,1 0 1 0 0,0-1 0 0 0,0 1-1 0 0,1 0 1 0 0,0 0-1 0 0,0 0 1 0 0,1 0 0 0 0,-1 1-1 0 0,2-1 1 0 0,-1 0-1 0 0,1 0 1 0 0,0 0 0 0 0,0 0-1 0 0,0-1 0 0 0,-2 14 29 0 0,2-1 0 0 0,0 0 0 0 0,1 0-1 0 0,1 0 1 0 0,1 0 0 0 0,1 0 0 0 0,1 0 0 0 0,0-1-1 0 0,1 0 1 0 0,8 15-29 0 0,2-19 0 0 0,-15-13-11 0 0,0 0-1 0 0,0 0 0 0 0,0 0 1 0 0,1 0-1 0 0,-1-1 0 0 0,0 1 1 0 0,0-1-1 0 0,0 1 0 0 0,1-1 1 0 0,-1 0-1 0 0,0 0 0 0 0,0 0 1 0 0,1 0-1 0 0,-1 0 0 0 0,0-1 1 0 0,0 1-1 0 0,1-1 0 0 0,-1 1 1 0 0,0-1-1 0 0,0 0 0 0 0,0 0 1 0 0,0 0-1 0 0,0 0 0 0 0,0 0 1 0 0,0 0-1 0 0,0-1 0 0 0,-1 1 1 0 0,1 0-1 0 0,0-1 0 0 0,-1 0 1 0 0,1 1-1 0 0,-1-1 0 0 0,1 0 1 0 0,-1 0-1 0 0,0 0 0 0 0,0 0 12 0 0,38-76-44 0 0,4-37 120 0 0,-39 101 57 0 0,-3 16 98 0 0,0 13-271 0 0,24 166 40 0 0,-8 45 128 0 0,-18-210-49 0 0,0-1 0 0 0,-1 1 0 0 0,-1 0-1 0 0,-1-1 1 0 0,0 1 0 0 0,0-1 0 0 0,-2 0-1 0 0,0-1 1 0 0,-1 1 0 0 0,0-1 0 0 0,-6 7-79 0 0,-36 48 456 0 0,48-68-417 0 0,-1 0 1 0 0,1 1 0 0 0,0-1-1 0 0,0 0 1 0 0,0 0 0 0 0,-1-1-1 0 0,1 1 1 0 0,-1 0-1 0 0,1 0 1 0 0,-1-1 0 0 0,1 1-1 0 0,-1-1 1 0 0,1 1 0 0 0,-1-1-1 0 0,1 1 1 0 0,-1-1-1 0 0,1 0 1 0 0,-1 0 0 0 0,0 0-1 0 0,1 0 1 0 0,-1 0-1 0 0,1 0 1 0 0,-1 0 0 0 0,0-1-1 0 0,1 1 1 0 0,-1-1 0 0 0,1 1-1 0 0,-2-1-39 0 0,-41-39 80 0 0,-32-37-80 0 0,70 67 0 0 0,6-19-73 0 0,3 25 54 0 0,0-1-1 0 0,0 0 1 0 0,1 1 0 0 0,0 0 0 0 0,0 0 0 0 0,0 0-1 0 0,1 1 1 0 0,-1-1 0 0 0,1 1 0 0 0,0 0 0 0 0,0 0-1 0 0,0 1 1 0 0,0-1 0 0 0,0 1 0 0 0,1 0 0 0 0,-1 1 19 0 0,5-3-20 0 0,103-32-52 0 0,-27 6 72 0 0,-79 27 15 0 0,-4 1 44 0 0,4 0-66 0 0,-5 1-110 0 0,-2 1-65 0 0,0 0-11 0 0,0 0-138 0 0,0 0-554 0 0,0 0-239 0 0,0 0-661 0 0,1-1-2587 0 0,9-3-110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01T14:03:5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358 455 0 0,'-30'-5'1846'0'0,"8"-2"4977"0"0,-9-2-5236 0 0,25 8-991 0 0,5 2 1065 0 0,8 3-686 0 0,11 7-973 0 0,0-1-1 0 0,1-1 0 0 0,1-1 0 0 0,-1 0 0 0 0,1-2 1 0 0,0 0-1 0 0,1-1 0 0 0,-1-1 0 0 0,1-1 0 0 0,0-1 1 0 0,5-1-2 0 0,21 2 106 0 0,0-2 1 0 0,0-3 0 0 0,28-4-107 0 0,38 3 290 0 0,-52 22-402 0 0,-60-19-104 0 0,-1 0-909 0 0,0 0-3606 0 0</inkml:trace>
  <inkml:trace contextRef="#ctx0" brushRef="#br0" timeOffset="396.03">20 688 2303 0 0,'-2'0'167'0'0,"-14"-2"181"0"0,15 2 1280 0 0,1 0 545 0 0,0 0 106 0 0,14-31 1119 0 0,-8 26-3362 0 0,0 1 0 0 0,0 0 0 0 0,1 0 0 0 0,0 1 0 0 0,-1 0 0 0 0,1 0 0 0 0,0 0-1 0 0,1 1 1 0 0,-1 0 0 0 0,5 0-36 0 0,69 1 584 0 0,63 9-120 0 0,-53-5-208 0 0,97 20 368 0 0,-176-21-815 0 0,0-1 0 0 0,0 0 0 0 0,0-1 0 0 0,-1 0-1 0 0,1-1 1 0 0,0-1 0 0 0,0 0 0 0 0,5-1 191 0 0,11-24-4852 0 0,-23 13 1313 0 0</inkml:trace>
  <inkml:trace contextRef="#ctx0" brushRef="#br0" timeOffset="765.99">624 0 7831 0 0,'0'0'603'0'0,"-7"3"-379"0"0,5 1 2855 0 0,4 6-2994 0 0,0 0 0 0 0,1 0 0 0 0,0 0 1 0 0,1-1-1 0 0,0 1 0 0 0,1-1 0 0 0,0 0 0 0 0,0 0 1 0 0,1 0-1 0 0,0-1 0 0 0,0 1 0 0 0,1-2 1 0 0,0 1-1 0 0,1-1 0 0 0,4 4-85 0 0,6 9 32 0 0,107 101-32 0 0,8 27 478 0 0,-127-141-427 0 0,-1 0 1 0 0,0 0-1 0 0,0 1 1 0 0,-1-1-1 0 0,0 1 1 0 0,0 0-1 0 0,-1 0 1 0 0,0 1-1 0 0,0-1 1 0 0,-1 1-1 0 0,0-1 1 0 0,0 1 0 0 0,-1 0-1 0 0,0-1 1 0 0,-1 1-1 0 0,0 0 1 0 0,0 0-1 0 0,-1-1 1 0 0,0 1-1 0 0,-1 2-51 0 0,-8 12 437 0 0,0-1 0 0 0,-1 1 0 0 0,-1-2 0 0 0,-2 1 0 0 0,0-2 0 0 0,-1 0-1 0 0,0-1 1 0 0,-2 0 0 0 0,-5 3-437 0 0,-62 55 830 0 0,36-37-756 0 0,47-39-243 0 0,0 2-166 0 0,-2 2 124 0 0,4-4-2848 0 0,9-1 14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88628" y="0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BA7F20B-A633-490A-AF6D-A8FF5661BE44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4825"/>
            <a:ext cx="3367087" cy="2525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6632" y="3199488"/>
            <a:ext cx="7893050" cy="30310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97806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Calibri" panose="020F0502020204030204" pitchFamily="34" charset="0"/>
              </a:rPr>
              <a:t>1</a:t>
            </a:fld>
            <a:endParaRPr lang="en-US" altLang="zh-CN" sz="1200" dirty="0">
              <a:latin typeface="Calibri" panose="020F050202020403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xfrm>
            <a:off x="1315509" y="3199488"/>
            <a:ext cx="7235296" cy="303109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zh-CN" sz="13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2</a:t>
            </a:fld>
            <a:endParaRPr lang="en-US" altLang="zh-CN" sz="1200" dirty="0"/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3</a:t>
            </a:fld>
            <a:endParaRPr lang="en-US" altLang="zh-CN" sz="1200" dirty="0"/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4</a:t>
            </a:fld>
            <a:endParaRPr lang="en-US" altLang="zh-CN" sz="1200" dirty="0"/>
          </a:p>
        </p:txBody>
      </p:sp>
      <p:sp>
        <p:nvSpPr>
          <p:cNvPr id="35843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5</a:t>
            </a:fld>
            <a:endParaRPr lang="en-US" altLang="zh-CN" sz="1200" dirty="0"/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需要举例子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6234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38</a:t>
            </a:fld>
            <a:endParaRPr lang="en-US" altLang="zh-CN" sz="1200" dirty="0"/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150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502A9E-811D-4E83-8693-F8DB7D01666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1.png"/><Relationship Id="rId4" Type="http://schemas.openxmlformats.org/officeDocument/2006/relationships/image" Target="../media/image22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1.png"/><Relationship Id="rId7" Type="http://schemas.openxmlformats.org/officeDocument/2006/relationships/image" Target="../media/image291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71.png"/><Relationship Id="rId4" Type="http://schemas.openxmlformats.org/officeDocument/2006/relationships/image" Target="../media/image2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customXml" Target="../ink/ink1.xml"/><Relationship Id="rId4" Type="http://schemas.openxmlformats.org/officeDocument/2006/relationships/image" Target="../media/image5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.xml"/><Relationship Id="rId21" Type="http://schemas.openxmlformats.org/officeDocument/2006/relationships/image" Target="../media/image136.png"/><Relationship Id="rId42" Type="http://schemas.openxmlformats.org/officeDocument/2006/relationships/customXml" Target="../ink/ink22.xml"/><Relationship Id="rId47" Type="http://schemas.openxmlformats.org/officeDocument/2006/relationships/image" Target="../media/image149.png"/><Relationship Id="rId63" Type="http://schemas.openxmlformats.org/officeDocument/2006/relationships/image" Target="../media/image157.png"/><Relationship Id="rId68" Type="http://schemas.openxmlformats.org/officeDocument/2006/relationships/customXml" Target="../ink/ink35.xml"/><Relationship Id="rId84" Type="http://schemas.openxmlformats.org/officeDocument/2006/relationships/customXml" Target="../ink/ink43.xml"/><Relationship Id="rId89" Type="http://schemas.openxmlformats.org/officeDocument/2006/relationships/image" Target="../media/image170.png"/><Relationship Id="rId16" Type="http://schemas.openxmlformats.org/officeDocument/2006/relationships/customXml" Target="../ink/ink9.xml"/><Relationship Id="rId11" Type="http://schemas.openxmlformats.org/officeDocument/2006/relationships/image" Target="../media/image131.png"/><Relationship Id="rId32" Type="http://schemas.openxmlformats.org/officeDocument/2006/relationships/customXml" Target="../ink/ink17.xml"/><Relationship Id="rId37" Type="http://schemas.openxmlformats.org/officeDocument/2006/relationships/image" Target="../media/image144.png"/><Relationship Id="rId53" Type="http://schemas.openxmlformats.org/officeDocument/2006/relationships/image" Target="../media/image152.png"/><Relationship Id="rId58" Type="http://schemas.openxmlformats.org/officeDocument/2006/relationships/customXml" Target="../ink/ink30.xml"/><Relationship Id="rId74" Type="http://schemas.openxmlformats.org/officeDocument/2006/relationships/customXml" Target="../ink/ink38.xml"/><Relationship Id="rId79" Type="http://schemas.openxmlformats.org/officeDocument/2006/relationships/image" Target="../media/image165.png"/><Relationship Id="rId5" Type="http://schemas.openxmlformats.org/officeDocument/2006/relationships/image" Target="../media/image128.png"/><Relationship Id="rId90" Type="http://schemas.openxmlformats.org/officeDocument/2006/relationships/customXml" Target="../ink/ink46.xml"/><Relationship Id="rId95" Type="http://schemas.openxmlformats.org/officeDocument/2006/relationships/image" Target="../media/image173.png"/><Relationship Id="rId22" Type="http://schemas.openxmlformats.org/officeDocument/2006/relationships/customXml" Target="../ink/ink12.xml"/><Relationship Id="rId27" Type="http://schemas.openxmlformats.org/officeDocument/2006/relationships/image" Target="../media/image139.png"/><Relationship Id="rId43" Type="http://schemas.openxmlformats.org/officeDocument/2006/relationships/image" Target="../media/image147.png"/><Relationship Id="rId48" Type="http://schemas.openxmlformats.org/officeDocument/2006/relationships/customXml" Target="../ink/ink25.xml"/><Relationship Id="rId64" Type="http://schemas.openxmlformats.org/officeDocument/2006/relationships/customXml" Target="../ink/ink33.xml"/><Relationship Id="rId69" Type="http://schemas.openxmlformats.org/officeDocument/2006/relationships/image" Target="../media/image160.png"/><Relationship Id="rId80" Type="http://schemas.openxmlformats.org/officeDocument/2006/relationships/customXml" Target="../ink/ink41.xml"/><Relationship Id="rId85" Type="http://schemas.openxmlformats.org/officeDocument/2006/relationships/image" Target="../media/image168.png"/><Relationship Id="rId3" Type="http://schemas.openxmlformats.org/officeDocument/2006/relationships/image" Target="../media/image127.png"/><Relationship Id="rId12" Type="http://schemas.openxmlformats.org/officeDocument/2006/relationships/customXml" Target="../ink/ink7.xml"/><Relationship Id="rId17" Type="http://schemas.openxmlformats.org/officeDocument/2006/relationships/image" Target="../media/image134.png"/><Relationship Id="rId25" Type="http://schemas.openxmlformats.org/officeDocument/2006/relationships/image" Target="../media/image138.png"/><Relationship Id="rId33" Type="http://schemas.openxmlformats.org/officeDocument/2006/relationships/image" Target="../media/image142.png"/><Relationship Id="rId38" Type="http://schemas.openxmlformats.org/officeDocument/2006/relationships/customXml" Target="../ink/ink20.xml"/><Relationship Id="rId46" Type="http://schemas.openxmlformats.org/officeDocument/2006/relationships/customXml" Target="../ink/ink24.xml"/><Relationship Id="rId59" Type="http://schemas.openxmlformats.org/officeDocument/2006/relationships/image" Target="../media/image155.png"/><Relationship Id="rId67" Type="http://schemas.openxmlformats.org/officeDocument/2006/relationships/image" Target="../media/image159.png"/><Relationship Id="rId20" Type="http://schemas.openxmlformats.org/officeDocument/2006/relationships/customXml" Target="../ink/ink11.xml"/><Relationship Id="rId41" Type="http://schemas.openxmlformats.org/officeDocument/2006/relationships/image" Target="../media/image146.png"/><Relationship Id="rId54" Type="http://schemas.openxmlformats.org/officeDocument/2006/relationships/customXml" Target="../ink/ink28.xml"/><Relationship Id="rId62" Type="http://schemas.openxmlformats.org/officeDocument/2006/relationships/customXml" Target="../ink/ink32.xml"/><Relationship Id="rId70" Type="http://schemas.openxmlformats.org/officeDocument/2006/relationships/customXml" Target="../ink/ink36.xml"/><Relationship Id="rId75" Type="http://schemas.openxmlformats.org/officeDocument/2006/relationships/image" Target="../media/image163.png"/><Relationship Id="rId83" Type="http://schemas.openxmlformats.org/officeDocument/2006/relationships/image" Target="../media/image167.png"/><Relationship Id="rId88" Type="http://schemas.openxmlformats.org/officeDocument/2006/relationships/customXml" Target="../ink/ink45.xml"/><Relationship Id="rId91" Type="http://schemas.openxmlformats.org/officeDocument/2006/relationships/image" Target="../media/image171.png"/><Relationship Id="rId96" Type="http://schemas.openxmlformats.org/officeDocument/2006/relationships/customXml" Target="../ink/ink4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15" Type="http://schemas.openxmlformats.org/officeDocument/2006/relationships/image" Target="../media/image133.png"/><Relationship Id="rId23" Type="http://schemas.openxmlformats.org/officeDocument/2006/relationships/image" Target="../media/image137.png"/><Relationship Id="rId28" Type="http://schemas.openxmlformats.org/officeDocument/2006/relationships/customXml" Target="../ink/ink15.xml"/><Relationship Id="rId36" Type="http://schemas.openxmlformats.org/officeDocument/2006/relationships/customXml" Target="../ink/ink19.xml"/><Relationship Id="rId49" Type="http://schemas.openxmlformats.org/officeDocument/2006/relationships/image" Target="../media/image150.png"/><Relationship Id="rId57" Type="http://schemas.openxmlformats.org/officeDocument/2006/relationships/image" Target="../media/image154.png"/><Relationship Id="rId10" Type="http://schemas.openxmlformats.org/officeDocument/2006/relationships/customXml" Target="../ink/ink6.xml"/><Relationship Id="rId31" Type="http://schemas.openxmlformats.org/officeDocument/2006/relationships/image" Target="../media/image141.png"/><Relationship Id="rId44" Type="http://schemas.openxmlformats.org/officeDocument/2006/relationships/customXml" Target="../ink/ink23.xml"/><Relationship Id="rId52" Type="http://schemas.openxmlformats.org/officeDocument/2006/relationships/customXml" Target="../ink/ink27.xml"/><Relationship Id="rId60" Type="http://schemas.openxmlformats.org/officeDocument/2006/relationships/customXml" Target="../ink/ink31.xml"/><Relationship Id="rId65" Type="http://schemas.openxmlformats.org/officeDocument/2006/relationships/image" Target="../media/image158.png"/><Relationship Id="rId73" Type="http://schemas.openxmlformats.org/officeDocument/2006/relationships/image" Target="../media/image162.png"/><Relationship Id="rId78" Type="http://schemas.openxmlformats.org/officeDocument/2006/relationships/customXml" Target="../ink/ink40.xml"/><Relationship Id="rId81" Type="http://schemas.openxmlformats.org/officeDocument/2006/relationships/image" Target="../media/image166.png"/><Relationship Id="rId86" Type="http://schemas.openxmlformats.org/officeDocument/2006/relationships/customXml" Target="../ink/ink44.xml"/><Relationship Id="rId94" Type="http://schemas.openxmlformats.org/officeDocument/2006/relationships/customXml" Target="../ink/ink48.xml"/><Relationship Id="rId99" Type="http://schemas.openxmlformats.org/officeDocument/2006/relationships/image" Target="../media/image62.png"/><Relationship Id="rId4" Type="http://schemas.openxmlformats.org/officeDocument/2006/relationships/customXml" Target="../ink/ink3.xml"/><Relationship Id="rId9" Type="http://schemas.openxmlformats.org/officeDocument/2006/relationships/image" Target="../media/image130.png"/><Relationship Id="rId13" Type="http://schemas.openxmlformats.org/officeDocument/2006/relationships/image" Target="../media/image132.png"/><Relationship Id="rId18" Type="http://schemas.openxmlformats.org/officeDocument/2006/relationships/customXml" Target="../ink/ink10.xml"/><Relationship Id="rId39" Type="http://schemas.openxmlformats.org/officeDocument/2006/relationships/image" Target="../media/image145.png"/><Relationship Id="rId34" Type="http://schemas.openxmlformats.org/officeDocument/2006/relationships/customXml" Target="../ink/ink18.xml"/><Relationship Id="rId50" Type="http://schemas.openxmlformats.org/officeDocument/2006/relationships/customXml" Target="../ink/ink26.xml"/><Relationship Id="rId55" Type="http://schemas.openxmlformats.org/officeDocument/2006/relationships/image" Target="../media/image153.png"/><Relationship Id="rId76" Type="http://schemas.openxmlformats.org/officeDocument/2006/relationships/customXml" Target="../ink/ink39.xml"/><Relationship Id="rId97" Type="http://schemas.openxmlformats.org/officeDocument/2006/relationships/image" Target="../media/image174.png"/><Relationship Id="rId7" Type="http://schemas.openxmlformats.org/officeDocument/2006/relationships/image" Target="../media/image129.png"/><Relationship Id="rId71" Type="http://schemas.openxmlformats.org/officeDocument/2006/relationships/image" Target="../media/image161.png"/><Relationship Id="rId92" Type="http://schemas.openxmlformats.org/officeDocument/2006/relationships/customXml" Target="../ink/ink47.xml"/><Relationship Id="rId2" Type="http://schemas.openxmlformats.org/officeDocument/2006/relationships/customXml" Target="../ink/ink2.xml"/><Relationship Id="rId29" Type="http://schemas.openxmlformats.org/officeDocument/2006/relationships/image" Target="../media/image140.png"/><Relationship Id="rId24" Type="http://schemas.openxmlformats.org/officeDocument/2006/relationships/customXml" Target="../ink/ink13.xml"/><Relationship Id="rId40" Type="http://schemas.openxmlformats.org/officeDocument/2006/relationships/customXml" Target="../ink/ink21.xml"/><Relationship Id="rId45" Type="http://schemas.openxmlformats.org/officeDocument/2006/relationships/image" Target="../media/image148.png"/><Relationship Id="rId66" Type="http://schemas.openxmlformats.org/officeDocument/2006/relationships/customXml" Target="../ink/ink34.xml"/><Relationship Id="rId87" Type="http://schemas.openxmlformats.org/officeDocument/2006/relationships/image" Target="../media/image169.png"/><Relationship Id="rId61" Type="http://schemas.openxmlformats.org/officeDocument/2006/relationships/image" Target="../media/image156.png"/><Relationship Id="rId82" Type="http://schemas.openxmlformats.org/officeDocument/2006/relationships/customXml" Target="../ink/ink42.xml"/><Relationship Id="rId19" Type="http://schemas.openxmlformats.org/officeDocument/2006/relationships/image" Target="../media/image135.png"/><Relationship Id="rId14" Type="http://schemas.openxmlformats.org/officeDocument/2006/relationships/customXml" Target="../ink/ink8.xml"/><Relationship Id="rId30" Type="http://schemas.openxmlformats.org/officeDocument/2006/relationships/customXml" Target="../ink/ink16.xml"/><Relationship Id="rId35" Type="http://schemas.openxmlformats.org/officeDocument/2006/relationships/image" Target="../media/image143.png"/><Relationship Id="rId56" Type="http://schemas.openxmlformats.org/officeDocument/2006/relationships/customXml" Target="../ink/ink29.xml"/><Relationship Id="rId77" Type="http://schemas.openxmlformats.org/officeDocument/2006/relationships/image" Target="../media/image164.png"/><Relationship Id="rId8" Type="http://schemas.openxmlformats.org/officeDocument/2006/relationships/customXml" Target="../ink/ink5.xml"/><Relationship Id="rId51" Type="http://schemas.openxmlformats.org/officeDocument/2006/relationships/image" Target="../media/image151.png"/><Relationship Id="rId72" Type="http://schemas.openxmlformats.org/officeDocument/2006/relationships/customXml" Target="../ink/ink37.xml"/><Relationship Id="rId93" Type="http://schemas.openxmlformats.org/officeDocument/2006/relationships/image" Target="../media/image172.png"/><Relationship Id="rId98" Type="http://schemas.openxmlformats.org/officeDocument/2006/relationships/customXml" Target="../ink/ink5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customXml" Target="../ink/ink51.xml"/><Relationship Id="rId4" Type="http://schemas.openxmlformats.org/officeDocument/2006/relationships/image" Target="../media/image1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5.png"/><Relationship Id="rId4" Type="http://schemas.openxmlformats.org/officeDocument/2006/relationships/customXml" Target="../ink/ink5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89.png"/><Relationship Id="rId4" Type="http://schemas.openxmlformats.org/officeDocument/2006/relationships/customXml" Target="../ink/ink5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11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0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image" Target="../media/image16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81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755650" y="1844675"/>
            <a:ext cx="7772400" cy="2232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7200" dirty="0">
                <a:latin typeface="仿宋" panose="02010609060101010101" pitchFamily="49" charset="-122"/>
                <a:ea typeface="仿宋" panose="02010609060101010101" pitchFamily="49" charset="-122"/>
              </a:rPr>
              <a:t>计算机数学基础</a:t>
            </a:r>
            <a:b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rete Mathematics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</p:txBody>
      </p:sp>
      <p:sp>
        <p:nvSpPr>
          <p:cNvPr id="2052" name="Rectangle 11"/>
          <p:cNvSpPr/>
          <p:nvPr/>
        </p:nvSpPr>
        <p:spPr>
          <a:xfrm>
            <a:off x="2627630" y="476250"/>
            <a:ext cx="4502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连理工大学软件学院</a:t>
            </a:r>
          </a:p>
        </p:txBody>
      </p:sp>
      <p:cxnSp>
        <p:nvCxnSpPr>
          <p:cNvPr id="14" name="直接连接符 13"/>
          <p:cNvCxnSpPr/>
          <p:nvPr/>
        </p:nvCxnSpPr>
        <p:spPr>
          <a:xfrm rot="10800000" flipH="1">
            <a:off x="755650" y="3141663"/>
            <a:ext cx="7772400" cy="0"/>
          </a:xfrm>
          <a:prstGeom prst="line">
            <a:avLst/>
          </a:prstGeom>
          <a:ln w="76200" cap="flat" cmpd="sng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大连理工大学校徽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44450"/>
            <a:ext cx="1425575" cy="14230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整函数总是位于对角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下或者相交，所以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且仅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整数时，两个取整函数是相等的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AutoNum type="arabicPeriod" startAt="3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整数时，上取整恰好比下取整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Object 12"/>
              <p:cNvSpPr txBox="1"/>
              <p:nvPr/>
            </p:nvSpPr>
            <p:spPr>
              <a:xfrm>
                <a:off x="2255255" y="3986415"/>
                <a:ext cx="4633490" cy="74592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不是整数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5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55" y="3986415"/>
                <a:ext cx="4633490" cy="7459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/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为整数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9">
                <a:extLst>
                  <a:ext uri="{FF2B5EF4-FFF2-40B4-BE49-F238E27FC236}">
                    <a16:creationId xmlns:a16="http://schemas.microsoft.com/office/drawing/2014/main" id="{4B772F86-B83C-4B97-8ABB-F732ED8DEBEB}"/>
                  </a:ext>
                </a:extLst>
              </p:cNvPr>
              <p:cNvSpPr txBox="1"/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Object 9">
                <a:extLst>
                  <a:ext uri="{FF2B5EF4-FFF2-40B4-BE49-F238E27FC236}">
                    <a16:creationId xmlns:a16="http://schemas.microsoft.com/office/drawing/2014/main" id="{4B772F86-B83C-4B97-8ABB-F732ED8DE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0">
                <a:extLst>
                  <a:ext uri="{FF2B5EF4-FFF2-40B4-BE49-F238E27FC236}">
                    <a16:creationId xmlns:a16="http://schemas.microsoft.com/office/drawing/2014/main" id="{AC7406AA-EA69-4935-8DA6-B460010DEE9C}"/>
                  </a:ext>
                </a:extLst>
              </p:cNvPr>
              <p:cNvSpPr txBox="1"/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Object 10">
                <a:extLst>
                  <a:ext uri="{FF2B5EF4-FFF2-40B4-BE49-F238E27FC236}">
                    <a16:creationId xmlns:a16="http://schemas.microsoft.com/office/drawing/2014/main" id="{AC7406AA-EA69-4935-8DA6-B460010DE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blipFill>
                <a:blip r:embed="rId5"/>
                <a:stretch>
                  <a:fillRect b="-11667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686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5"/>
          <p:cNvGraphicFramePr/>
          <p:nvPr/>
        </p:nvGraphicFramePr>
        <p:xfrm>
          <a:off x="539552" y="1183676"/>
          <a:ext cx="7715200" cy="56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0" imgH="2311400" progId="Visio.Drawing.11">
                  <p:embed/>
                </p:oleObj>
              </mc:Choice>
              <mc:Fallback>
                <p:oleObj r:id="rId2" imgW="3175000" imgH="2311400" progId="Visio.Drawing.11">
                  <p:embed/>
                  <p:pic>
                    <p:nvPicPr>
                      <p:cNvPr id="2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1183676"/>
                        <a:ext cx="7715200" cy="5661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33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整函数总是位于对角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下或者相交，所以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且仅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整数时，两个取整函数是相等的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整数时，上取整恰好比下取整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角线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单位，将完全在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取整函数之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9"/>
              <p:cNvSpPr txBox="1"/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5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Object 10"/>
              <p:cNvSpPr txBox="1"/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5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blipFill>
                <a:blip r:embed="rId3"/>
                <a:stretch>
                  <a:fillRect b="-11667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Object 12"/>
              <p:cNvSpPr txBox="1"/>
              <p:nvPr/>
            </p:nvSpPr>
            <p:spPr>
              <a:xfrm>
                <a:off x="2890838" y="3860800"/>
                <a:ext cx="3121025" cy="4857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不是整数</m:t>
                          </m:r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05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838" y="3860800"/>
                <a:ext cx="3121025" cy="485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Object 13"/>
              <p:cNvSpPr txBox="1"/>
              <p:nvPr/>
            </p:nvSpPr>
            <p:spPr>
              <a:xfrm>
                <a:off x="1835696" y="5260653"/>
                <a:ext cx="5812817" cy="135624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5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260653"/>
                <a:ext cx="5812817" cy="13562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/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为整数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01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5"/>
          <p:cNvGraphicFramePr/>
          <p:nvPr/>
        </p:nvGraphicFramePr>
        <p:xfrm>
          <a:off x="539552" y="1183676"/>
          <a:ext cx="7715200" cy="56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0" imgH="2311400" progId="Visio.Drawing.11">
                  <p:embed/>
                </p:oleObj>
              </mc:Choice>
              <mc:Fallback>
                <p:oleObj r:id="rId2" imgW="3175000" imgH="2311400" progId="Visio.Drawing.11">
                  <p:embed/>
                  <p:pic>
                    <p:nvPicPr>
                      <p:cNvPr id="2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1183676"/>
                        <a:ext cx="7715200" cy="5661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256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整函数总是位于对角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下或者相交，所以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且仅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整数时，两个取整函数是相等的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整数时，上取整恰好比下取整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角线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单位，将完全在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取整函数之上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取整函数是彼此关于原点对称的：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AutoNum type="arabicPeriod" startAt="4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9"/>
              <p:cNvSpPr txBox="1"/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5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Object 10"/>
              <p:cNvSpPr txBox="1"/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5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blipFill>
                <a:blip r:embed="rId3"/>
                <a:stretch>
                  <a:fillRect b="-11667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Object 12"/>
              <p:cNvSpPr txBox="1"/>
              <p:nvPr/>
            </p:nvSpPr>
            <p:spPr>
              <a:xfrm>
                <a:off x="2890838" y="3860800"/>
                <a:ext cx="3121025" cy="4857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不是整数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5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838" y="3860800"/>
                <a:ext cx="3121025" cy="485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Object 13"/>
              <p:cNvSpPr txBox="1"/>
              <p:nvPr/>
            </p:nvSpPr>
            <p:spPr>
              <a:xfrm>
                <a:off x="2503599" y="4809055"/>
                <a:ext cx="4136801" cy="4857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5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599" y="4809055"/>
                <a:ext cx="4136801" cy="485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/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为整数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AE99B330-3BFB-4119-8D3A-5C2EEC2C4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2781300"/>
                <a:ext cx="4170363" cy="5032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4">
                <a:extLst>
                  <a:ext uri="{FF2B5EF4-FFF2-40B4-BE49-F238E27FC236}">
                    <a16:creationId xmlns:a16="http://schemas.microsoft.com/office/drawing/2014/main" id="{5F62D54B-3402-48C5-823D-121536035498}"/>
                  </a:ext>
                </a:extLst>
              </p:cNvPr>
              <p:cNvSpPr txBox="1"/>
              <p:nvPr/>
            </p:nvSpPr>
            <p:spPr>
              <a:xfrm>
                <a:off x="1907704" y="5732463"/>
                <a:ext cx="5616623" cy="48577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Object 14">
                <a:extLst>
                  <a:ext uri="{FF2B5EF4-FFF2-40B4-BE49-F238E27FC236}">
                    <a16:creationId xmlns:a16="http://schemas.microsoft.com/office/drawing/2014/main" id="{5F62D54B-3402-48C5-823D-121536035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732463"/>
                <a:ext cx="5616623" cy="485773"/>
              </a:xfrm>
              <a:prstGeom prst="rect">
                <a:avLst/>
              </a:prstGeom>
              <a:blipFill>
                <a:blip r:embed="rId7"/>
                <a:stretch>
                  <a:fillRect b="-6250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341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1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5"/>
          <p:cNvGraphicFramePr/>
          <p:nvPr/>
        </p:nvGraphicFramePr>
        <p:xfrm>
          <a:off x="539552" y="1183676"/>
          <a:ext cx="7715200" cy="56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0" imgH="2311400" progId="Visio.Drawing.11">
                  <p:embed/>
                </p:oleObj>
              </mc:Choice>
              <mc:Fallback>
                <p:oleObj r:id="rId2" imgW="3175000" imgH="2311400" progId="Visio.Drawing.11">
                  <p:embed/>
                  <p:pic>
                    <p:nvPicPr>
                      <p:cNvPr id="2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1183676"/>
                        <a:ext cx="7715200" cy="5661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97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27C76D8-EDED-433A-8D6C-B5D8DAF7880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1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上下取整的基本规则 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这些规则可以用于较为严格地证明关于取整函数的命题：</a:t>
            </a:r>
          </a:p>
        </p:txBody>
      </p:sp>
      <p:sp>
        <p:nvSpPr>
          <p:cNvPr id="3079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4" name="Object 6"/>
              <p:cNvSpPr txBox="1"/>
              <p:nvPr/>
            </p:nvSpPr>
            <p:spPr>
              <a:xfrm>
                <a:off x="1550624" y="2665413"/>
                <a:ext cx="5423991" cy="213173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br>
                  <a:rPr lang="zh-CN" altLang="en-US" sz="32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3200" b="1" dirty="0"/>
              </a:p>
            </p:txBody>
          </p:sp>
        </mc:Choice>
        <mc:Fallback xmlns="">
          <p:sp>
            <p:nvSpPr>
              <p:cNvPr id="30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24" y="2665413"/>
                <a:ext cx="5423991" cy="21317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9ABC594E-6641-4566-A4B7-879F7C32009E}"/>
                  </a:ext>
                </a:extLst>
              </p:cNvPr>
              <p:cNvSpPr txBox="1"/>
              <p:nvPr/>
            </p:nvSpPr>
            <p:spPr>
              <a:xfrm>
                <a:off x="1550624" y="3215363"/>
                <a:ext cx="5423991" cy="213173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br>
                  <a:rPr lang="zh-CN" altLang="en-US" sz="32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3200" b="1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9ABC594E-6641-4566-A4B7-879F7C320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24" y="3215363"/>
                <a:ext cx="5423991" cy="21317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6">
                <a:extLst>
                  <a:ext uri="{FF2B5EF4-FFF2-40B4-BE49-F238E27FC236}">
                    <a16:creationId xmlns:a16="http://schemas.microsoft.com/office/drawing/2014/main" id="{D4CB75AB-3CE3-4D6F-95A5-8841AB4D11A4}"/>
                  </a:ext>
                </a:extLst>
              </p:cNvPr>
              <p:cNvSpPr txBox="1"/>
              <p:nvPr/>
            </p:nvSpPr>
            <p:spPr>
              <a:xfrm>
                <a:off x="1550624" y="4093761"/>
                <a:ext cx="5423991" cy="213173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br>
                  <a:rPr lang="zh-CN" altLang="en-US" sz="32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3200" b="1" dirty="0"/>
              </a:p>
            </p:txBody>
          </p:sp>
        </mc:Choice>
        <mc:Fallback xmlns="">
          <p:sp>
            <p:nvSpPr>
              <p:cNvPr id="17" name="Object 6">
                <a:extLst>
                  <a:ext uri="{FF2B5EF4-FFF2-40B4-BE49-F238E27FC236}">
                    <a16:creationId xmlns:a16="http://schemas.microsoft.com/office/drawing/2014/main" id="{D4CB75AB-3CE3-4D6F-95A5-8841AB4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24" y="4093761"/>
                <a:ext cx="5423991" cy="21317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6">
                <a:extLst>
                  <a:ext uri="{FF2B5EF4-FFF2-40B4-BE49-F238E27FC236}">
                    <a16:creationId xmlns:a16="http://schemas.microsoft.com/office/drawing/2014/main" id="{5779B197-77FE-4D2C-8A9B-7EDB4AC0D439}"/>
                  </a:ext>
                </a:extLst>
              </p:cNvPr>
              <p:cNvSpPr txBox="1"/>
              <p:nvPr/>
            </p:nvSpPr>
            <p:spPr>
              <a:xfrm>
                <a:off x="1529524" y="4643711"/>
                <a:ext cx="5423991" cy="213173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Object 6">
                <a:extLst>
                  <a:ext uri="{FF2B5EF4-FFF2-40B4-BE49-F238E27FC236}">
                    <a16:creationId xmlns:a16="http://schemas.microsoft.com/office/drawing/2014/main" id="{5779B197-77FE-4D2C-8A9B-7EDB4AC0D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524" y="4643711"/>
                <a:ext cx="5423991" cy="21317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E56D04E-F875-4788-8F21-7824C11D15C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1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410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其他性质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加法运算中，整数项可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移进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移出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整函数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是在乘法运算中，一般不能移进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移出因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对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/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来说取整符号不容易操作，但在部分情形下可以略去。例如：</a:t>
            </a:r>
          </a:p>
        </p:txBody>
      </p:sp>
      <p:sp>
        <p:nvSpPr>
          <p:cNvPr id="410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8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9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10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Object 8"/>
              <p:cNvSpPr txBox="1"/>
              <p:nvPr/>
            </p:nvSpPr>
            <p:spPr>
              <a:xfrm>
                <a:off x="2195513" y="2080524"/>
                <a:ext cx="4895850" cy="4714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9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513" y="2080524"/>
                <a:ext cx="4895850" cy="4714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Object 9"/>
              <p:cNvSpPr txBox="1"/>
              <p:nvPr/>
            </p:nvSpPr>
            <p:spPr>
              <a:xfrm>
                <a:off x="4788024" y="3055532"/>
                <a:ext cx="3754760" cy="16335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×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2×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×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2×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9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055532"/>
                <a:ext cx="3754760" cy="1633537"/>
              </a:xfrm>
              <a:prstGeom prst="rect">
                <a:avLst/>
              </a:prstGeom>
              <a:blipFill>
                <a:blip r:embed="rId3"/>
                <a:stretch>
                  <a:fillRect b="-2239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Object 10"/>
              <p:cNvSpPr txBox="1"/>
              <p:nvPr/>
            </p:nvSpPr>
            <p:spPr>
              <a:xfrm>
                <a:off x="3708400" y="5192589"/>
                <a:ext cx="4834384" cy="9429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0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400" y="5192589"/>
                <a:ext cx="4834384" cy="942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/>
      <p:bldP spid="41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748661C-4E0D-47E2-8F96-78A88117BD2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1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512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小数部分 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     之间的差称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小数部分，可以表示为：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其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称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整数部分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顾加法操作中的整数移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移入性质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任意的实数，等式还成立吗？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</a:t>
            </a:r>
          </a:p>
        </p:txBody>
      </p:sp>
      <p:sp>
        <p:nvSpPr>
          <p:cNvPr id="5131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32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3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34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35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Object 9"/>
              <p:cNvSpPr txBox="1"/>
              <p:nvPr/>
            </p:nvSpPr>
            <p:spPr>
              <a:xfrm>
                <a:off x="1393538" y="1599779"/>
                <a:ext cx="481013" cy="4556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22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538" y="1599779"/>
                <a:ext cx="481013" cy="4556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Object 10"/>
              <p:cNvSpPr txBox="1"/>
              <p:nvPr/>
            </p:nvSpPr>
            <p:spPr>
              <a:xfrm>
                <a:off x="4067944" y="2037284"/>
                <a:ext cx="481013" cy="4556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123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037284"/>
                <a:ext cx="481013" cy="4556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Object 11"/>
              <p:cNvSpPr txBox="1"/>
              <p:nvPr/>
            </p:nvSpPr>
            <p:spPr>
              <a:xfrm>
                <a:off x="1159760" y="2054664"/>
                <a:ext cx="2205625" cy="4556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2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760" y="2054664"/>
                <a:ext cx="2205625" cy="4556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Object 13"/>
              <p:cNvSpPr txBox="1"/>
              <p:nvPr/>
            </p:nvSpPr>
            <p:spPr>
              <a:xfrm>
                <a:off x="2051049" y="3068638"/>
                <a:ext cx="5229225" cy="57638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049" y="3068638"/>
                <a:ext cx="5229225" cy="5763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5"/>
              <p:cNvSpPr txBox="1"/>
              <p:nvPr/>
            </p:nvSpPr>
            <p:spPr>
              <a:xfrm>
                <a:off x="1894333" y="4050506"/>
                <a:ext cx="5125940" cy="17287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333" y="4050506"/>
                <a:ext cx="5125940" cy="1728788"/>
              </a:xfrm>
              <a:prstGeom prst="rect">
                <a:avLst/>
              </a:prstGeom>
              <a:blipFill>
                <a:blip r:embed="rId6"/>
                <a:stretch>
                  <a:fillRect r="-8086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/>
      <p:bldP spid="5125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1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xfrm>
            <a:off x="468313" y="2924175"/>
            <a:ext cx="8229600" cy="1287463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 	</a:t>
            </a:r>
            <a:r>
              <a:rPr lang="zh-CN" altLang="en-US" dirty="0">
                <a:ea typeface="华文楷体" panose="02010600040101010101" pitchFamily="2" charset="-122"/>
              </a:rPr>
              <a:t>下取整和上取整的应用</a:t>
            </a:r>
            <a:r>
              <a:rPr lang="en-US" altLang="zh-CN" dirty="0">
                <a:ea typeface="华文楷体" panose="02010600040101010101" pitchFamily="2" charset="-122"/>
              </a:rPr>
              <a:t>Floor/Ceiling Applications</a:t>
            </a:r>
            <a:r>
              <a:rPr lang="zh-CN" altLang="en-US" dirty="0"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662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630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631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633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A74DB79-3160-4D9C-98CF-36AAA84F584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3556" name="Rectangle 3"/>
          <p:cNvSpPr>
            <a:spLocks noGrp="1"/>
          </p:cNvSpPr>
          <p:nvPr>
            <p:ph type="title"/>
          </p:nvPr>
        </p:nvSpPr>
        <p:spPr>
          <a:xfrm>
            <a:off x="1835696" y="836712"/>
            <a:ext cx="6155332" cy="1855019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/>
              <a:t>Chapter 3</a:t>
            </a:r>
            <a:r>
              <a:rPr lang="en-US" altLang="zh-CN" sz="4800" dirty="0">
                <a:ea typeface="华文楷体" panose="02010600040101010101" pitchFamily="2" charset="-122"/>
              </a:rPr>
              <a:t> </a:t>
            </a:r>
            <a:r>
              <a:rPr lang="zh-CN" altLang="en-US" sz="4800" dirty="0">
                <a:ea typeface="华文楷体" panose="02010600040101010101" pitchFamily="2" charset="-122"/>
              </a:rPr>
              <a:t>整数函数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r>
              <a:rPr lang="en-US" altLang="zh-CN" sz="4800" dirty="0">
                <a:ea typeface="华文楷体" panose="02010600040101010101" pitchFamily="2" charset="-122"/>
              </a:rPr>
              <a:t>Integer Functions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endParaRPr lang="zh-CN" altLang="en-US" sz="4800" dirty="0">
              <a:ea typeface="华文楷体" panose="02010600040101010101" pitchFamily="2" charset="-122"/>
            </a:endParaRPr>
          </a:p>
        </p:txBody>
      </p:sp>
      <p:pic>
        <p:nvPicPr>
          <p:cNvPr id="22530" name="Picture 2">
            <a:extLst>
              <a:ext uri="{FF2B5EF4-FFF2-40B4-BE49-F238E27FC236}">
                <a16:creationId xmlns:a16="http://schemas.microsoft.com/office/drawing/2014/main" id="{93A78E3D-AE45-4E6A-BC0F-541A33D28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558" y="2258074"/>
            <a:ext cx="4892746" cy="459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61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	</a:t>
            </a: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应用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个铺垫性的小问题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考虑           ，如何进行化简？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OK, we’ll getting harder, and further……so, what’s about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Do some tests on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= 3. 5, and 7.8, what can we conclude from that?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好的，如果认为它是成立的，如何证明呢？</a:t>
            </a:r>
          </a:p>
        </p:txBody>
      </p:sp>
      <p:sp>
        <p:nvSpPr>
          <p:cNvPr id="615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5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6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7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2"/>
              <p:cNvSpPr txBox="1"/>
              <p:nvPr/>
            </p:nvSpPr>
            <p:spPr>
              <a:xfrm>
                <a:off x="1787525" y="2060575"/>
                <a:ext cx="755650" cy="504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14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525" y="2060575"/>
                <a:ext cx="755650" cy="504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Object 3"/>
              <p:cNvSpPr txBox="1"/>
              <p:nvPr/>
            </p:nvSpPr>
            <p:spPr>
              <a:xfrm>
                <a:off x="4140200" y="3573463"/>
                <a:ext cx="1058863" cy="6381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1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200" y="3573463"/>
                <a:ext cx="1058863" cy="638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20" name="Object 4"/>
              <p:cNvSpPr txBox="1"/>
              <p:nvPr/>
            </p:nvSpPr>
            <p:spPr>
              <a:xfrm>
                <a:off x="6011863" y="1989138"/>
                <a:ext cx="969962" cy="920750"/>
              </a:xfrm>
              <a:prstGeom prst="rect">
                <a:avLst/>
              </a:prstGeom>
              <a:solidFill>
                <a:srgbClr val="99CCFF"/>
              </a:solidFill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04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863" y="1989138"/>
                <a:ext cx="969962" cy="9207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21" name="Object 5"/>
              <p:cNvSpPr txBox="1"/>
              <p:nvPr/>
            </p:nvSpPr>
            <p:spPr>
              <a:xfrm>
                <a:off x="5867400" y="3429000"/>
                <a:ext cx="1141413" cy="877888"/>
              </a:xfrm>
              <a:prstGeom prst="rect">
                <a:avLst/>
              </a:prstGeom>
              <a:solidFill>
                <a:srgbClr val="99CCFF"/>
              </a:solidFill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042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429000"/>
                <a:ext cx="1141413" cy="8778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61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	</a:t>
            </a: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应用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证明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证：设                ，则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从而               ，得证。    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15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5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6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7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931460E2-1FC7-4D50-94FA-79BE69D799D3}"/>
                  </a:ext>
                </a:extLst>
              </p:cNvPr>
              <p:cNvSpPr txBox="1"/>
              <p:nvPr/>
            </p:nvSpPr>
            <p:spPr>
              <a:xfrm>
                <a:off x="1762797" y="2182204"/>
                <a:ext cx="1509672" cy="64346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931460E2-1FC7-4D50-94FA-79BE69D79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797" y="2182204"/>
                <a:ext cx="1509672" cy="6434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9932E8A-52C6-4202-96AD-F2379B69CB46}"/>
                  </a:ext>
                </a:extLst>
              </p:cNvPr>
              <p:cNvSpPr txBox="1"/>
              <p:nvPr/>
            </p:nvSpPr>
            <p:spPr>
              <a:xfrm>
                <a:off x="4116340" y="2218292"/>
                <a:ext cx="2103642" cy="56922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9932E8A-52C6-4202-96AD-F2379B69C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40" y="2218292"/>
                <a:ext cx="2103642" cy="569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06852339-E52B-4B28-AFE9-610231590F8D}"/>
                  </a:ext>
                </a:extLst>
              </p:cNvPr>
              <p:cNvSpPr txBox="1"/>
              <p:nvPr/>
            </p:nvSpPr>
            <p:spPr>
              <a:xfrm>
                <a:off x="3272469" y="3077912"/>
                <a:ext cx="2351128" cy="54447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06852339-E52B-4B28-AFE9-610231590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469" y="3077912"/>
                <a:ext cx="2351128" cy="544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A88AA82F-15ED-4F96-8ED2-FF73C262A7AA}"/>
                  </a:ext>
                </a:extLst>
              </p:cNvPr>
              <p:cNvSpPr txBox="1"/>
              <p:nvPr/>
            </p:nvSpPr>
            <p:spPr>
              <a:xfrm>
                <a:off x="3418196" y="3834145"/>
                <a:ext cx="2078891" cy="544471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A88AA82F-15ED-4F96-8ED2-FF73C262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196" y="3834145"/>
                <a:ext cx="2078891" cy="544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F83F29F7-DE5A-4B2B-B809-4BCF315E0044}"/>
                  </a:ext>
                </a:extLst>
              </p:cNvPr>
              <p:cNvSpPr txBox="1"/>
              <p:nvPr/>
            </p:nvSpPr>
            <p:spPr>
              <a:xfrm>
                <a:off x="3519956" y="4608803"/>
                <a:ext cx="1856154" cy="44547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F83F29F7-DE5A-4B2B-B809-4BCF315E0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956" y="4608803"/>
                <a:ext cx="1856154" cy="4454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5C0BCCA4-B0BA-44C3-B5DC-285C6815E803}"/>
                  </a:ext>
                </a:extLst>
              </p:cNvPr>
              <p:cNvSpPr txBox="1"/>
              <p:nvPr/>
            </p:nvSpPr>
            <p:spPr>
              <a:xfrm>
                <a:off x="2394898" y="1552454"/>
                <a:ext cx="1955147" cy="64346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rad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5C0BCCA4-B0BA-44C3-B5DC-285C6815E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898" y="1552454"/>
                <a:ext cx="1955147" cy="6434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13A2865D-4ABD-4888-98E5-36648A604EBC}"/>
                  </a:ext>
                </a:extLst>
              </p:cNvPr>
              <p:cNvSpPr txBox="1"/>
              <p:nvPr/>
            </p:nvSpPr>
            <p:spPr>
              <a:xfrm>
                <a:off x="1487129" y="5157192"/>
                <a:ext cx="1262185" cy="5939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13A2865D-4ABD-4888-98E5-36648A604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129" y="5157192"/>
                <a:ext cx="1262185" cy="5939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1465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71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	</a:t>
            </a: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应用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推广此想法且证明更多的结果：设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(x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是任意连续的单调上升函数，且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(x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整数时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整数，可以得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例如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线性函数：</a:t>
            </a:r>
          </a:p>
        </p:txBody>
      </p:sp>
      <p:sp>
        <p:nvSpPr>
          <p:cNvPr id="717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8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9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8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Object 7"/>
              <p:cNvSpPr txBox="1"/>
              <p:nvPr/>
            </p:nvSpPr>
            <p:spPr>
              <a:xfrm>
                <a:off x="1259632" y="3140968"/>
                <a:ext cx="4927600" cy="504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⌈"/>
                              <m:endChr m:val="⌉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17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140968"/>
                <a:ext cx="4927600" cy="504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Object 8"/>
              <p:cNvSpPr txBox="1"/>
              <p:nvPr/>
            </p:nvSpPr>
            <p:spPr>
              <a:xfrm>
                <a:off x="1692275" y="4292600"/>
                <a:ext cx="5627688" cy="9540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171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75" y="4292600"/>
                <a:ext cx="5627688" cy="95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82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	</a:t>
            </a: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应用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518492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来看此问题的一般形式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f(x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函数满足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(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连续且单调递增；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(2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(x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整数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必为整数。则有结论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证明过程（以                                 为例）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首先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当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整数时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，小于等于变为</a:t>
            </a: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=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当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非整数时，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由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连续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，必存在</a:t>
            </a: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使得，</a:t>
            </a:r>
            <a:endParaRPr lang="en-US" altLang="zh-CN" sz="2400" dirty="0">
              <a:latin typeface="+mj-lt"/>
              <a:ea typeface="华文楷体" panose="02010600040101010101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                                       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且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0" lvl="0" indent="0">
              <a:buNone/>
              <a:defRPr/>
            </a:pP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       f(y)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是整数，则</a:t>
            </a: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是整数，因不存在整数严格介于     与   之间，故矛盾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20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4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5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6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7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2"/>
              <p:cNvSpPr txBox="1"/>
              <p:nvPr/>
            </p:nvSpPr>
            <p:spPr>
              <a:xfrm>
                <a:off x="2268538" y="2492375"/>
                <a:ext cx="4175125" cy="4270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⌈"/>
                              <m:endChr m:val="⌉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38" y="2492375"/>
                <a:ext cx="4175125" cy="4270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4"/>
              <p:cNvSpPr txBox="1"/>
              <p:nvPr/>
            </p:nvSpPr>
            <p:spPr>
              <a:xfrm>
                <a:off x="1979613" y="3429000"/>
                <a:ext cx="5329237" cy="4349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3" y="3429000"/>
                <a:ext cx="5329237" cy="434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Object 7"/>
              <p:cNvSpPr txBox="1"/>
              <p:nvPr/>
            </p:nvSpPr>
            <p:spPr>
              <a:xfrm>
                <a:off x="2771775" y="2997200"/>
                <a:ext cx="2112963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775" y="2997200"/>
                <a:ext cx="2112963" cy="431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对象 19">
                <a:extLst>
                  <a:ext uri="{FF2B5EF4-FFF2-40B4-BE49-F238E27FC236}">
                    <a16:creationId xmlns:a16="http://schemas.microsoft.com/office/drawing/2014/main" id="{99D2FC15-EAF5-460E-AD2C-8D7BB5D2056C}"/>
                  </a:ext>
                </a:extLst>
              </p:cNvPr>
              <p:cNvSpPr txBox="1"/>
              <p:nvPr/>
            </p:nvSpPr>
            <p:spPr>
              <a:xfrm>
                <a:off x="3275856" y="4296180"/>
                <a:ext cx="2117725" cy="495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" name="对象 19">
                <a:extLst>
                  <a:ext uri="{FF2B5EF4-FFF2-40B4-BE49-F238E27FC236}">
                    <a16:creationId xmlns:a16="http://schemas.microsoft.com/office/drawing/2014/main" id="{99D2FC15-EAF5-460E-AD2C-8D7BB5D20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296180"/>
                <a:ext cx="2117725" cy="495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对象 21">
                <a:extLst>
                  <a:ext uri="{FF2B5EF4-FFF2-40B4-BE49-F238E27FC236}">
                    <a16:creationId xmlns:a16="http://schemas.microsoft.com/office/drawing/2014/main" id="{33A22C7E-19D4-415E-869F-20FFA003DC5D}"/>
                  </a:ext>
                </a:extLst>
              </p:cNvPr>
              <p:cNvSpPr txBox="1"/>
              <p:nvPr/>
            </p:nvSpPr>
            <p:spPr>
              <a:xfrm>
                <a:off x="2729244" y="5152279"/>
                <a:ext cx="1282433" cy="449976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2" name="对象 21">
                <a:extLst>
                  <a:ext uri="{FF2B5EF4-FFF2-40B4-BE49-F238E27FC236}">
                    <a16:creationId xmlns:a16="http://schemas.microsoft.com/office/drawing/2014/main" id="{33A22C7E-19D4-415E-869F-20FFA003D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244" y="5152279"/>
                <a:ext cx="1282433" cy="4499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对象 22">
                <a:extLst>
                  <a:ext uri="{FF2B5EF4-FFF2-40B4-BE49-F238E27FC236}">
                    <a16:creationId xmlns:a16="http://schemas.microsoft.com/office/drawing/2014/main" id="{AD9681AD-26DB-4C89-ACC4-FCEE0602FAC1}"/>
                  </a:ext>
                </a:extLst>
              </p:cNvPr>
              <p:cNvSpPr txBox="1"/>
              <p:nvPr/>
            </p:nvSpPr>
            <p:spPr>
              <a:xfrm>
                <a:off x="4490696" y="5158471"/>
                <a:ext cx="1642414" cy="44997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3" name="对象 22">
                <a:extLst>
                  <a:ext uri="{FF2B5EF4-FFF2-40B4-BE49-F238E27FC236}">
                    <a16:creationId xmlns:a16="http://schemas.microsoft.com/office/drawing/2014/main" id="{AD9681AD-26DB-4C89-ACC4-FCEE0602F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696" y="5158471"/>
                <a:ext cx="1642414" cy="4499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对象 23">
                <a:extLst>
                  <a:ext uri="{FF2B5EF4-FFF2-40B4-BE49-F238E27FC236}">
                    <a16:creationId xmlns:a16="http://schemas.microsoft.com/office/drawing/2014/main" id="{68C7373B-450C-403F-B462-A901AEE47C6C}"/>
                  </a:ext>
                </a:extLst>
              </p:cNvPr>
              <p:cNvSpPr txBox="1"/>
              <p:nvPr/>
            </p:nvSpPr>
            <p:spPr>
              <a:xfrm>
                <a:off x="7298850" y="5612219"/>
                <a:ext cx="429524" cy="4090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4" name="对象 23">
                <a:extLst>
                  <a:ext uri="{FF2B5EF4-FFF2-40B4-BE49-F238E27FC236}">
                    <a16:creationId xmlns:a16="http://schemas.microsoft.com/office/drawing/2014/main" id="{68C7373B-450C-403F-B462-A901AEE47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850" y="5612219"/>
                <a:ext cx="429524" cy="409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对象 24">
                <a:extLst>
                  <a:ext uri="{FF2B5EF4-FFF2-40B4-BE49-F238E27FC236}">
                    <a16:creationId xmlns:a16="http://schemas.microsoft.com/office/drawing/2014/main" id="{66E1E6F4-666C-48CC-8DA2-B0CC16BAE37C}"/>
                  </a:ext>
                </a:extLst>
              </p:cNvPr>
              <p:cNvSpPr txBox="1"/>
              <p:nvPr/>
            </p:nvSpPr>
            <p:spPr>
              <a:xfrm>
                <a:off x="8007002" y="5711223"/>
                <a:ext cx="224989" cy="247488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5" name="对象 24">
                <a:extLst>
                  <a:ext uri="{FF2B5EF4-FFF2-40B4-BE49-F238E27FC236}">
                    <a16:creationId xmlns:a16="http://schemas.microsoft.com/office/drawing/2014/main" id="{66E1E6F4-666C-48CC-8DA2-B0CC16BAE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002" y="5711223"/>
                <a:ext cx="224989" cy="24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3">
            <a:extLst>
              <a:ext uri="{FF2B5EF4-FFF2-40B4-BE49-F238E27FC236}">
                <a16:creationId xmlns:a16="http://schemas.microsoft.com/office/drawing/2014/main" id="{7E24A501-F130-402E-9A20-F15EA15E02E1}"/>
              </a:ext>
            </a:extLst>
          </p:cNvPr>
          <p:cNvSpPr txBox="1">
            <a:spLocks noChangeArrowheads="1"/>
          </p:cNvSpPr>
          <p:nvPr/>
        </p:nvSpPr>
        <p:spPr>
          <a:xfrm>
            <a:off x="3799656" y="241785"/>
            <a:ext cx="6119813" cy="1512888"/>
          </a:xfrm>
          <a:prstGeom prst="rect">
            <a:avLst/>
          </a:prstGeom>
          <a:solidFill>
            <a:schemeClr val="accent3">
              <a:lumMod val="40000"/>
              <a:lumOff val="60000"/>
              <a:alpha val="90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R="0" defTabSz="914400" fontAlgn="auto"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如果条件</a:t>
            </a:r>
            <a:r>
              <a:rPr kumimoji="0" lang="en-US" altLang="zh-CN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变成：若</a:t>
            </a:r>
            <a:r>
              <a:rPr kumimoji="0" lang="en-US" altLang="zh-CN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x</a:t>
            </a: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为整数，则</a:t>
            </a:r>
            <a:r>
              <a:rPr kumimoji="0" lang="en-US" altLang="zh-CN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f(x)</a:t>
            </a: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+mn-cs"/>
              </a:rPr>
              <a:t>为整数。结论还成立吗？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29F03D4-FD24-4A9D-86EC-C77AAC14FFA8}"/>
              </a:ext>
            </a:extLst>
          </p:cNvPr>
          <p:cNvCxnSpPr/>
          <p:nvPr/>
        </p:nvCxnSpPr>
        <p:spPr>
          <a:xfrm>
            <a:off x="5940425" y="2133600"/>
            <a:ext cx="2376488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4E01BF2-EA3C-4A6B-80E1-3FA9F0C11581}"/>
              </a:ext>
            </a:extLst>
          </p:cNvPr>
          <p:cNvCxnSpPr/>
          <p:nvPr/>
        </p:nvCxnSpPr>
        <p:spPr>
          <a:xfrm>
            <a:off x="900113" y="2492375"/>
            <a:ext cx="1150938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xfrm>
            <a:off x="468313" y="692150"/>
            <a:ext cx="8229600" cy="1719263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6000" dirty="0">
                <a:ea typeface="华文楷体" panose="02010600040101010101" pitchFamily="2" charset="-122"/>
              </a:rPr>
              <a:t>稍稍休闲一下</a:t>
            </a:r>
            <a:r>
              <a:rPr lang="en-US" altLang="zh-CN" sz="6000" dirty="0">
                <a:ea typeface="华文楷体" panose="02010600040101010101" pitchFamily="2" charset="-122"/>
              </a:rPr>
              <a:t>……</a:t>
            </a:r>
            <a:br>
              <a:rPr lang="en-US" altLang="zh-CN" sz="6000" dirty="0">
                <a:ea typeface="华文楷体" panose="02010600040101010101" pitchFamily="2" charset="-122"/>
              </a:rPr>
            </a:br>
            <a:r>
              <a:rPr lang="zh-CN" altLang="en-US" sz="4000" dirty="0">
                <a:ea typeface="华文楷体" panose="02010600040101010101" pitchFamily="2" charset="-122"/>
              </a:rPr>
              <a:t>看看数学修炼的五境界</a:t>
            </a:r>
            <a:endParaRPr lang="zh-CN" altLang="en-US" sz="6000" dirty="0">
              <a:ea typeface="华文楷体" panose="02010600040101010101" pitchFamily="2" charset="-122"/>
            </a:endParaRPr>
          </a:p>
        </p:txBody>
      </p:sp>
      <p:sp>
        <p:nvSpPr>
          <p:cNvPr id="2765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4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5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6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7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7658" name="图片 9" descr="pupil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3068638"/>
            <a:ext cx="1439863" cy="180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9" name="图片 10" descr="xiaomg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4688" y="3068638"/>
            <a:ext cx="1627187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0" name="图片 11" descr="tangl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4913" y="3068638"/>
            <a:ext cx="1312862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1" name="图片 12" descr="saodiseng.b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4775" y="3068638"/>
            <a:ext cx="1800225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2" name="图片 15" descr="huangshang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0888" y="3068638"/>
            <a:ext cx="1792287" cy="1790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921DF0-9D35-450D-9B63-8E0375E324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数学工作的五个境界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00200"/>
            <a:ext cx="8229600" cy="452596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第一境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给定一个论域明确的对象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以及一个明确的断语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证明：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 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真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第二境界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给定一个明确的集合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以及一个明确的断语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证明：对于所有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∈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 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真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第三境界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给定一个明确的集合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以及一个明确的断语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证明或者推翻：对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∈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真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第四境界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给定一个明确的集合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以及一个明确的断语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找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真的充要条件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第五境界 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给定一个明确的集合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找到关于其中元素的某个有趣的性质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P(x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xfrm>
            <a:off x="395288" y="4581525"/>
            <a:ext cx="8229600" cy="18002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5400" dirty="0">
                <a:ea typeface="华文楷体" panose="02010600040101010101" pitchFamily="2" charset="-122"/>
              </a:rPr>
              <a:t>你在哪一个境界</a:t>
            </a:r>
            <a:r>
              <a:rPr lang="en-US" altLang="zh-CN" sz="5400" dirty="0">
                <a:ea typeface="华文楷体" panose="02010600040101010101" pitchFamily="2" charset="-122"/>
              </a:rPr>
              <a:t>?</a:t>
            </a:r>
            <a:br>
              <a:rPr lang="en-US" altLang="zh-CN" sz="5400" dirty="0">
                <a:ea typeface="华文楷体" panose="02010600040101010101" pitchFamily="2" charset="-122"/>
              </a:rPr>
            </a:br>
            <a:r>
              <a:rPr lang="en-US" altLang="zh-CN" sz="5400" dirty="0">
                <a:ea typeface="华文楷体" panose="02010600040101010101" pitchFamily="2" charset="-122"/>
              </a:rPr>
              <a:t>Where’re u, Po?</a:t>
            </a:r>
            <a:endParaRPr lang="zh-CN" altLang="en-US" sz="5400" dirty="0">
              <a:ea typeface="华文楷体" panose="02010600040101010101" pitchFamily="2" charset="-122"/>
            </a:endParaRPr>
          </a:p>
        </p:txBody>
      </p:sp>
      <p:sp>
        <p:nvSpPr>
          <p:cNvPr id="2970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9702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9703" name="图片 16" descr="xiongm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313" y="473075"/>
            <a:ext cx="3673475" cy="4035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71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2	</a:t>
            </a: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应用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8842"/>
            <a:ext cx="8229600" cy="4137321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                 区间      包含整数个数      限制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7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8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9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8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BDB36D9-95B0-491C-BBF1-24DEF97AB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67561"/>
              </p:ext>
            </p:extLst>
          </p:nvPr>
        </p:nvGraphicFramePr>
        <p:xfrm>
          <a:off x="2127998" y="2910355"/>
          <a:ext cx="925603" cy="190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888840" progId="Equation.DSMT4">
                  <p:embed/>
                </p:oleObj>
              </mc:Choice>
              <mc:Fallback>
                <p:oleObj name="Equation" r:id="rId3" imgW="431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998" y="2910355"/>
                        <a:ext cx="925603" cy="190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DF2255-D266-488B-BFD3-8E12FFBEF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96786"/>
              </p:ext>
            </p:extLst>
          </p:nvPr>
        </p:nvGraphicFramePr>
        <p:xfrm>
          <a:off x="3895235" y="2801462"/>
          <a:ext cx="1823979" cy="201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939600" progId="Equation.DSMT4">
                  <p:embed/>
                </p:oleObj>
              </mc:Choice>
              <mc:Fallback>
                <p:oleObj name="Equation" r:id="rId5" imgW="850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5235" y="2801462"/>
                        <a:ext cx="1823979" cy="201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D3B689-DDC6-4F05-948A-B8D049B9A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12503"/>
              </p:ext>
            </p:extLst>
          </p:nvPr>
        </p:nvGraphicFramePr>
        <p:xfrm>
          <a:off x="6444208" y="2855908"/>
          <a:ext cx="871154" cy="190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888840" progId="Equation.DSMT4">
                  <p:embed/>
                </p:oleObj>
              </mc:Choice>
              <mc:Fallback>
                <p:oleObj name="Equation" r:id="rId7" imgW="406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08" y="2855908"/>
                        <a:ext cx="871154" cy="190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511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A98A100-B9EB-4D23-A237-131B47E1C1C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92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一个赌场里面的应用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具体数学俱乐部的娱乐场有一个轮盘赌，共有编号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00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00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位置。如果某次旋转得到的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可以被它的立方根的下取整值除尽，也就是说，如果             则称为赢者数，且娱乐场付给我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5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元；否则称为输者数，且我们必须要付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元，我们能够赢钱吗？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假设赢者数的数量为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W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输者数的数量为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L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每次旋转的期望收益为</a:t>
            </a:r>
          </a:p>
        </p:txBody>
      </p:sp>
      <p:sp>
        <p:nvSpPr>
          <p:cNvPr id="922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Object 4"/>
              <p:cNvSpPr txBox="1"/>
              <p:nvPr/>
            </p:nvSpPr>
            <p:spPr>
              <a:xfrm>
                <a:off x="1619250" y="2924175"/>
                <a:ext cx="1008063" cy="504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21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2924175"/>
                <a:ext cx="1008063" cy="504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Object 5"/>
              <p:cNvSpPr txBox="1"/>
              <p:nvPr/>
            </p:nvSpPr>
            <p:spPr>
              <a:xfrm>
                <a:off x="1835150" y="5229225"/>
                <a:ext cx="5545138" cy="8731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1000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00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21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150" y="5229225"/>
                <a:ext cx="5545138" cy="8731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6138971-D21D-4611-9328-50D4F8D8D28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2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024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赢者数的计算过程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7" name="Rectangle 5"/>
          <p:cNvSpPr/>
          <p:nvPr/>
        </p:nvSpPr>
        <p:spPr>
          <a:xfrm>
            <a:off x="0" y="1981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Object 3"/>
              <p:cNvSpPr txBox="1"/>
              <p:nvPr/>
            </p:nvSpPr>
            <p:spPr>
              <a:xfrm>
                <a:off x="15618" y="1124744"/>
                <a:ext cx="8804853" cy="5040559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为赢者数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1000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rad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rad>
                                </m:e>
                              </m:d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1000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1000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10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sSup>
                                <m:sSupPr>
                                  <m:ctrlPr>
                                    <a:rPr lang="zh-CN" alt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10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10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3+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10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10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7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24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" y="1124744"/>
                <a:ext cx="8804853" cy="50405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A74DB79-3160-4D9C-98CF-36AAA84F584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1296988" y="469900"/>
            <a:ext cx="6515100" cy="701675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整数函数简介</a:t>
            </a:r>
          </a:p>
        </p:txBody>
      </p:sp>
      <p:sp>
        <p:nvSpPr>
          <p:cNvPr id="151556" name="Rectangle 4"/>
          <p:cNvSpPr>
            <a:spLocks noGrp="1" noChangeArrowheads="1"/>
          </p:cNvSpPr>
          <p:nvPr>
            <p:ph idx="1"/>
          </p:nvPr>
        </p:nvSpPr>
        <p:spPr>
          <a:xfrm>
            <a:off x="468313" y="1700213"/>
            <a:ext cx="8424863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	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整数是离散数学、组合数学的主要讨论对象。计算机系统中存储、处理和传输的信息实际上都是整数（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Why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？）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	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实际应用数学问题中，为了简化计算，我们也常常将分数或实数转换成整数。本章将主要讲解常用的“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——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整”转换，及其数学属性和技巧。包括：上取整、下取整、模运算等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1C403FF-A9A5-4351-8200-B34130CF3CF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127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轮盘赌问题的推广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面进行推广。假设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0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变成任意的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在一般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赢者数的数量为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因此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W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一般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为：</a:t>
            </a:r>
          </a:p>
        </p:txBody>
      </p:sp>
      <p:sp>
        <p:nvSpPr>
          <p:cNvPr id="11273" name="Rectangle 5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Rectangle 7"/>
          <p:cNvSpPr/>
          <p:nvPr/>
        </p:nvSpPr>
        <p:spPr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Object 6"/>
              <p:cNvSpPr txBox="1"/>
              <p:nvPr/>
            </p:nvSpPr>
            <p:spPr>
              <a:xfrm>
                <a:off x="2555875" y="2636838"/>
                <a:ext cx="5405438" cy="24479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rad>
                            </m:e>
                          </m:d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6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2636838"/>
                <a:ext cx="5405438" cy="2447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68" name="Object 7"/>
              <p:cNvSpPr txBox="1"/>
              <p:nvPr/>
            </p:nvSpPr>
            <p:spPr>
              <a:xfrm>
                <a:off x="3059113" y="5661025"/>
                <a:ext cx="3187700" cy="8318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26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113" y="5661025"/>
                <a:ext cx="3187700" cy="8318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D96EEDE-96E5-430B-8703-5C711D51167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取整运算的应用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实数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4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我们定义实数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α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的谱为一个无限的整数多重集：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易证任意两个谱都不是相等的：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α ≠ β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意味着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Spec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(α) ≠ 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Spec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(β)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。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r>
                  <a:rPr lang="zh-CN" altLang="en-US" sz="2800" dirty="0">
                    <a:latin typeface="+mj-lt"/>
                    <a:ea typeface="华文楷体" panose="02010600040101010101" pitchFamily="2" charset="-122"/>
                  </a:rPr>
                  <a:t>证明：不失一般性，假设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α &lt; β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存在正整数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m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使得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𝛽</m:t>
                        </m:r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</m:t>
                        </m:r>
                        <m:r>
                          <a:rPr kumimoji="0" lang="zh-CN" alt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𝛼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≥1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𝛽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≥1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且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𝛽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&gt;</m:t>
                    </m:r>
                    <m:d>
                      <m:dPr>
                        <m:begChr m:val="⌊"/>
                        <m:endChr m:val="⌋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𝛼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。于是，</a:t>
                </a:r>
                <a:r>
                  <a:rPr lang="en-US" altLang="zh-CN" sz="2800" i="1" dirty="0">
                    <a:ea typeface="华文楷体" panose="02010600040101010101" pitchFamily="2" charset="-122"/>
                  </a:rPr>
                  <a:t> Spec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(α) 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至少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m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个元素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d>
                      <m:dPr>
                        <m:begChr m:val="⌊"/>
                        <m:endChr m:val="⌋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𝛼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</a:t>
                </a:r>
                <a:r>
                  <a:rPr lang="en-US" altLang="zh-CN" sz="2800" i="1" dirty="0">
                    <a:ea typeface="华文楷体" panose="02010600040101010101" pitchFamily="2" charset="-122"/>
                  </a:rPr>
                  <a:t> Spec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(β)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d>
                      <m:dPr>
                        <m:begChr m:val="⌊"/>
                        <m:endChr m:val="⌋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𝛼</m:t>
                        </m:r>
                      </m:e>
                    </m:d>
                  </m:oMath>
                </a14:m>
                <a:r>
                  <a:rPr lang="zh-CN" altLang="en-US" sz="2800" dirty="0">
                    <a:ea typeface="华文楷体" panose="02010600040101010101" pitchFamily="2" charset="-122"/>
                  </a:rPr>
                  <a:t>的元素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少于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m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个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。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marL="0" lvl="0" indent="0">
                  <a:buNone/>
                  <a:defRPr/>
                </a:pPr>
                <a:r>
                  <a:rPr lang="en-US" altLang="zh-CN" sz="2800" dirty="0">
                    <a:latin typeface="+mj-lt"/>
                    <a:ea typeface="华文楷体" panose="02010600040101010101" pitchFamily="2" charset="-122"/>
                  </a:rPr>
                  <a:t> 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（注：事实上，</a:t>
                </a:r>
                <a:r>
                  <a:rPr lang="en-US" altLang="zh-CN" sz="28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≥</m:t>
                    </m:r>
                    <m:d>
                      <m:dPr>
                        <m:begChr m:val="⌈"/>
                        <m:endChr m:val="⌉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/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𝛽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𝛼</m:t>
                            </m:r>
                          </m:e>
                        </m:d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就够了）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1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Object 4"/>
              <p:cNvSpPr txBox="1"/>
              <p:nvPr/>
            </p:nvSpPr>
            <p:spPr>
              <a:xfrm>
                <a:off x="2843213" y="2205038"/>
                <a:ext cx="3529012" cy="4349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𝑝𝑒𝑐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29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13" y="2205038"/>
                <a:ext cx="3529012" cy="434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51EC5E1D-D2C3-42C6-9C2A-E47702CC5293}"/>
                  </a:ext>
                </a:extLst>
              </p14:cNvPr>
              <p14:cNvContentPartPr/>
              <p14:nvPr/>
            </p14:nvContentPartPr>
            <p14:xfrm>
              <a:off x="4920917" y="3230492"/>
              <a:ext cx="10080" cy="2448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51EC5E1D-D2C3-42C6-9C2A-E47702CC529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11917" y="3221852"/>
                <a:ext cx="27720" cy="4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D96EEDE-96E5-430B-8703-5C711D51167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取整运算的应用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实数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4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谱具有许多优美性质。在以下两个谱中，一个谱中没有的数字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基本上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会在另一个中出现，但是没有在两个谱中同时出现的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华文楷体" panose="02010600040101010101" pitchFamily="2" charset="-122"/>
                    <a:cs typeface="+mn-cs"/>
                  </a:rPr>
                  <a:t>数字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华文楷体" panose="0201060004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华文楷体" panose="0201060004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lang="en-US" altLang="zh-CN" sz="2800" dirty="0">
                  <a:ea typeface="华文楷体" panose="02010600040101010101" pitchFamily="2" charset="-122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证明：记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N(</a:t>
                </a:r>
                <a:r>
                  <a:rPr lang="en-US" altLang="zh-CN" sz="2800" dirty="0">
                    <a:latin typeface="+mj-lt"/>
                    <a:ea typeface="华文楷体" panose="02010600040101010101" pitchFamily="2" charset="-122"/>
                  </a:rPr>
                  <a:t>α,n)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为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Spec(α)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中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≤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𝑛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的元素个数，只需证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𝑁</m:t>
                    </m:r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𝑁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即可说明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𝑆𝑝𝑒𝑐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(</m:t>
                    </m:r>
                    <m:rad>
                      <m:radPr>
                        <m:degHide m:val="on"/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  <m:t>2</m:t>
                        </m:r>
                      </m:e>
                    </m:ra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𝑆𝑝𝑒𝑐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2+</m:t>
                    </m:r>
                    <m:rad>
                      <m:radPr>
                        <m:deg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e>
                    </m:rad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为正整数的一个划分。</a:t>
                </a:r>
              </a:p>
            </p:txBody>
          </p:sp>
        </mc:Choice>
        <mc:Fallback xmlns="">
          <p:sp>
            <p:nvSpPr>
              <p:cNvPr id="191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482" b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Object 5"/>
              <p:cNvSpPr txBox="1"/>
              <p:nvPr/>
            </p:nvSpPr>
            <p:spPr>
              <a:xfrm>
                <a:off x="512763" y="3104629"/>
                <a:ext cx="8215312" cy="12604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𝑝𝑒𝑐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,4,5,7,8,9,11,12,14,15,16,18,19,21,22,24,⋯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𝑝𝑒𝑐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6,10,13,17,20,23,27,30,34,37,40,44,47,51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29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63" y="3104629"/>
                <a:ext cx="8215312" cy="12604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56168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5CDC63C5-6C03-403E-8DAD-3EA2ADFC2B4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𝑝𝑒𝑐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和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𝑝𝑒𝑐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5CDC63C5-6C03-403E-8DAD-3EA2ADFC2B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5019EAFC-F2BB-480F-9E0C-7536B4397234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7499176" cy="45259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𝑝𝑒𝑐</m:t>
                    </m:r>
                    <m:d>
                      <m:d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en-US" altLang="zh-CN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2,4,5,7,8,9,11,12,14,15,16,18,19,21,22,24,⋯</m:t>
                        </m:r>
                      </m:e>
                    </m:d>
                  </m:oMath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𝑝𝑒𝑐</m:t>
                    </m:r>
                    <m:d>
                      <m:d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,6,10,13,17,20,23,27,30,34,37,40,44,47,51,⋯</m:t>
                        </m:r>
                      </m:e>
                    </m:d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没有一个数字同时出现在同一个集合中。</a:t>
                </a:r>
                <a:endParaRPr lang="en-US" altLang="zh-CN" sz="1800" dirty="0"/>
              </a:p>
              <a:p>
                <a:pPr marL="0" indent="0">
                  <a:buNone/>
                </a:pPr>
                <a:r>
                  <a:rPr lang="en-US" altLang="zh-CN" sz="1800" dirty="0"/>
                  <a:t> </a:t>
                </a:r>
                <a:r>
                  <a:rPr lang="zh-CN" altLang="en-US" sz="1800" dirty="0"/>
                  <a:t>（</a:t>
                </a:r>
                <a:r>
                  <a:rPr lang="zh-CN" altLang="en-US" sz="1800" dirty="0">
                    <a:highlight>
                      <a:srgbClr val="FFFF00"/>
                    </a:highlight>
                  </a:rPr>
                  <a:t>这个观察是对，书上么有给出证明</a:t>
                </a:r>
                <a:r>
                  <a:rPr lang="zh-CN" altLang="en-US" sz="1800" dirty="0"/>
                  <a:t>。奖励：请吃饭）</a:t>
                </a:r>
              </a:p>
            </p:txBody>
          </p:sp>
        </mc:Choice>
        <mc:Fallback xmlns="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5019EAFC-F2BB-480F-9E0C-7536B439723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7499176" cy="4525963"/>
              </a:xfrm>
              <a:prstGeom prst="rect">
                <a:avLst/>
              </a:prstGeom>
              <a:blipFill>
                <a:blip r:embed="rId3"/>
                <a:stretch>
                  <a:fillRect l="-48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04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D96EEDE-96E5-430B-8703-5C711D51167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取整运算的应用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实数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4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600199"/>
                <a:ext cx="8229600" cy="4630993"/>
              </a:xfrm>
            </p:spPr>
            <p:txBody>
              <a:bodyPr vert="horz" lIns="91440" tIns="45720" rIns="91440" bIns="45720" rtlCol="0">
                <a:normAutofit/>
              </a:bodyPr>
              <a:lstStyle/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证</a:t>
                </a:r>
                <a:r>
                  <a:rPr lang="zh-CN" altLang="en-US" sz="2800" dirty="0">
                    <a:latin typeface="+mj-lt"/>
                    <a:ea typeface="华文楷体" panose="02010600040101010101" pitchFamily="2" charset="-122"/>
                  </a:rPr>
                  <a:t>明：</a:t>
                </a: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注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：证明中使用了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𝑚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≤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𝑛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注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2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：证明中使用了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𝑘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&gt;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而不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≥1</m:t>
                    </m:r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1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199"/>
                <a:ext cx="8229600" cy="4630993"/>
              </a:xfrm>
              <a:blipFill>
                <a:blip r:embed="rId3"/>
                <a:stretch>
                  <a:fillRect l="-1333" t="-1316"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66BA192B-321A-4023-ACBD-07BF9E052AC6}"/>
                  </a:ext>
                </a:extLst>
              </p:cNvPr>
              <p:cNvSpPr txBox="1"/>
              <p:nvPr/>
            </p:nvSpPr>
            <p:spPr>
              <a:xfrm>
                <a:off x="3087077" y="1673834"/>
                <a:ext cx="2969845" cy="334107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66BA192B-321A-4023-ACBD-07BF9E052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077" y="1673834"/>
                <a:ext cx="2969845" cy="33410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050FEAD6-8945-424A-927E-14A2FBB4CB93}"/>
                  </a:ext>
                </a:extLst>
              </p:cNvPr>
              <p:cNvSpPr txBox="1"/>
              <p:nvPr/>
            </p:nvSpPr>
            <p:spPr>
              <a:xfrm>
                <a:off x="2045135" y="1737637"/>
                <a:ext cx="1014697" cy="39598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050FEAD6-8945-424A-927E-14A2FBB4C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135" y="1737637"/>
                <a:ext cx="1014697" cy="395980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0713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D96EEDE-96E5-430B-8703-5C711D51167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取整运算的应用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实数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4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600199"/>
                <a:ext cx="8229600" cy="4637112"/>
              </a:xfrm>
            </p:spPr>
            <p:txBody>
              <a:bodyPr vert="horz" lIns="91440" tIns="45720" rIns="91440" bIns="45720" rtlCol="0">
                <a:normAutofit/>
              </a:bodyPr>
              <a:lstStyle/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证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𝑁</m:t>
                    </m:r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𝑁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+mj-lt"/>
                    <a:ea typeface="华文楷体" panose="02010600040101010101" pitchFamily="2" charset="-122"/>
                  </a:rPr>
                  <a:t>。</a:t>
                </a: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marL="0" lvl="0" indent="0">
                  <a:buNone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0">
                  <a:defRPr/>
                </a:pPr>
                <a:r>
                  <a:rPr lang="zh-CN" altLang="en-US" sz="2800" dirty="0">
                    <a:latin typeface="+mj-lt"/>
                    <a:ea typeface="华文楷体" panose="02010600040101010101" pitchFamily="2" charset="-122"/>
                  </a:rPr>
                  <a:t>由于                    ，只需验证</a:t>
                </a:r>
                <a:endParaRPr lang="en-US" altLang="zh-CN" sz="2800" dirty="0">
                  <a:latin typeface="+mj-lt"/>
                  <a:ea typeface="华文楷体" panose="02010600040101010101" pitchFamily="2" charset="-122"/>
                </a:endParaRPr>
              </a:p>
              <a:p>
                <a:pPr lvl="0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两个分数之和为整数</a:t>
                </a:r>
                <a:r>
                  <a:rPr lang="en-US" altLang="zh-CN" sz="2800" dirty="0">
                    <a:latin typeface="+mj-lt"/>
                    <a:ea typeface="华文楷体" panose="02010600040101010101" pitchFamily="2" charset="-122"/>
                  </a:rPr>
                  <a:t>n+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得证。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1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199"/>
                <a:ext cx="8229600" cy="4637112"/>
              </a:xfrm>
              <a:blipFill>
                <a:blip r:embed="rId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D10B7B2-1164-4B5F-840F-42751BAC537E}"/>
                  </a:ext>
                </a:extLst>
              </p:cNvPr>
              <p:cNvSpPr txBox="1"/>
              <p:nvPr/>
            </p:nvSpPr>
            <p:spPr>
              <a:xfrm>
                <a:off x="2465292" y="2324512"/>
                <a:ext cx="4213416" cy="220897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D10B7B2-1164-4B5F-840F-42751BAC5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292" y="2324512"/>
                <a:ext cx="4213416" cy="22089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695257F5-F721-4184-88A9-24CEF189A632}"/>
                  </a:ext>
                </a:extLst>
              </p:cNvPr>
              <p:cNvSpPr txBox="1"/>
              <p:nvPr/>
            </p:nvSpPr>
            <p:spPr>
              <a:xfrm>
                <a:off x="1524000" y="4698252"/>
                <a:ext cx="1656732" cy="674964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695257F5-F721-4184-88A9-24CEF189A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698252"/>
                <a:ext cx="1656732" cy="674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14CD051C-CA9B-48E0-868A-573C7A526220}"/>
                  </a:ext>
                </a:extLst>
              </p:cNvPr>
              <p:cNvSpPr txBox="1"/>
              <p:nvPr/>
            </p:nvSpPr>
            <p:spPr>
              <a:xfrm>
                <a:off x="5220072" y="4667571"/>
                <a:ext cx="2270336" cy="7363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14CD051C-CA9B-48E0-868A-573C7A526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667571"/>
                <a:ext cx="2270336" cy="736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5206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8B1C49-080B-472A-A830-19F1A875F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272E53-E463-415A-9A1B-A701D43296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066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2F61A3-EBD7-4AA1-9956-5F64670CAD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xfrm>
            <a:off x="468313" y="2924175"/>
            <a:ext cx="8229600" cy="1287463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3 Floor/Ceiling Recurrences	</a:t>
            </a:r>
            <a:br>
              <a:rPr lang="en-US" altLang="zh-CN" dirty="0">
                <a:ea typeface="华文楷体" panose="02010600040101010101" pitchFamily="2" charset="-122"/>
              </a:rPr>
            </a:br>
            <a:r>
              <a:rPr lang="zh-CN" altLang="en-US" dirty="0">
                <a:ea typeface="华文楷体" panose="02010600040101010101" pitchFamily="2" charset="-122"/>
              </a:rPr>
              <a:t>下取整</a:t>
            </a:r>
            <a:r>
              <a:rPr lang="en-US" altLang="zh-CN" dirty="0">
                <a:ea typeface="华文楷体" panose="02010600040101010101" pitchFamily="2" charset="-122"/>
              </a:rPr>
              <a:t>/</a:t>
            </a:r>
            <a:r>
              <a:rPr lang="zh-CN" altLang="en-US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3072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26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27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28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729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FD3C0F7-EDC0-46A8-94AD-F10E4712EB2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3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331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3.3  </a:t>
            </a: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4784725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取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/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取整为递归关系的研究加入了很多有趣的问题。首先观察下面的递归方程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例如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= 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+ min(2K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, 3K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) = 3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序列的开始片断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, 3, 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4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7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7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7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9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9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……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发现确切的相关文献之前，本书作者谨慎地称这些数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nut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数（仅此而已，后面没有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……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）</a:t>
            </a:r>
          </a:p>
        </p:txBody>
      </p:sp>
      <p:sp>
        <p:nvSpPr>
          <p:cNvPr id="13319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20" name="Rectangle 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4" name="Object 6"/>
              <p:cNvSpPr txBox="1"/>
              <p:nvPr/>
            </p:nvSpPr>
            <p:spPr>
              <a:xfrm>
                <a:off x="1115617" y="2349500"/>
                <a:ext cx="6120680" cy="14081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zh-CN" altLang="en-US" sz="2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31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7" y="2349500"/>
                <a:ext cx="6120680" cy="14081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5918F-CEF7-469E-8D56-4671B552B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</a:t>
            </a:r>
            <a:r>
              <a:rPr lang="en-US" altLang="zh-CN" dirty="0" err="1"/>
              <a:t>K_n</a:t>
            </a:r>
            <a:r>
              <a:rPr lang="en-US" altLang="zh-CN" dirty="0"/>
              <a:t> &gt;= n?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3009AD-4647-4615-AC57-B93B2471E1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接用归纳法，不行：参考书上，板书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反例子也不容易构造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参考练习</a:t>
            </a:r>
            <a:r>
              <a:rPr lang="en-US" altLang="zh-CN" dirty="0"/>
              <a:t>25</a:t>
            </a:r>
            <a:r>
              <a:rPr lang="zh-CN" altLang="en-US" dirty="0"/>
              <a:t>：有余力的学生 </a:t>
            </a:r>
            <a:r>
              <a:rPr lang="en-US" altLang="zh-CN" dirty="0" err="1"/>
              <a:t>K_n</a:t>
            </a:r>
            <a:r>
              <a:rPr lang="en-US" altLang="zh-CN" dirty="0"/>
              <a:t> &gt; n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39910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A74DB79-3160-4D9C-98CF-36AAA84F584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5604" name="Rectangle 3"/>
          <p:cNvSpPr>
            <a:spLocks noGrp="1"/>
          </p:cNvSpPr>
          <p:nvPr>
            <p:ph type="title"/>
          </p:nvPr>
        </p:nvSpPr>
        <p:spPr>
          <a:xfrm>
            <a:off x="1331913" y="2708275"/>
            <a:ext cx="6515100" cy="1350963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3.1</a:t>
            </a:r>
            <a:r>
              <a:rPr lang="zh-CN" altLang="en-US" sz="4800" dirty="0">
                <a:ea typeface="华文楷体" panose="02010600040101010101" pitchFamily="2" charset="-122"/>
              </a:rPr>
              <a:t>上取整和下取整</a:t>
            </a:r>
            <a:r>
              <a:rPr lang="en-US" altLang="zh-CN" sz="4800" dirty="0">
                <a:ea typeface="华文楷体" panose="02010600040101010101" pitchFamily="2" charset="-122"/>
              </a:rPr>
              <a:t>Floors and Ceilings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endParaRPr lang="zh-CN" altLang="en-US" sz="4800" dirty="0"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7E7715D-8656-41C9-80CC-8DB7EB11668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434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12875"/>
            <a:ext cx="7848600" cy="4895850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“分而治之”算法常出现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取整有关的递归关系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例如，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条记录进行排序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一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方法就是将其分为两个几乎等规模的部分，大小分别为                  ，也就是说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                         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对每部分独立完成排序之后，最多再进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–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次比较，就可以把两部分记录合并为完整的次序。因此，总计最多需要进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f (n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次比较：</a:t>
            </a:r>
          </a:p>
        </p:txBody>
      </p:sp>
      <p:sp>
        <p:nvSpPr>
          <p:cNvPr id="1434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Object 4"/>
              <p:cNvSpPr txBox="1"/>
              <p:nvPr/>
            </p:nvSpPr>
            <p:spPr>
              <a:xfrm>
                <a:off x="1547813" y="2565400"/>
                <a:ext cx="1511300" cy="4254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33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2565400"/>
                <a:ext cx="1511300" cy="4254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Object 5"/>
              <p:cNvSpPr txBox="1"/>
              <p:nvPr/>
            </p:nvSpPr>
            <p:spPr>
              <a:xfrm>
                <a:off x="3492500" y="2997200"/>
                <a:ext cx="2374900" cy="4794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33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00" y="2997200"/>
                <a:ext cx="2374900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Object 6"/>
              <p:cNvSpPr txBox="1"/>
              <p:nvPr/>
            </p:nvSpPr>
            <p:spPr>
              <a:xfrm>
                <a:off x="2627312" y="4797424"/>
                <a:ext cx="4752999" cy="107984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=0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34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312" y="4797424"/>
                <a:ext cx="4752999" cy="1079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6C5EEF5-5927-49A2-A0E2-796E0EC1160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53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回顾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Josephu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问题的递归方程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面考虑更接近原始版本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Josephu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问题：每次排除剩下的第三个人，而不是第二个。如果按照第一章的方法来求解，最终得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其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函数将在后面讲到。根据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mod 3 = 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或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将得到</a:t>
            </a:r>
            <a:r>
              <a:rPr kumimoji="0" lang="el-GR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α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– 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+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或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1/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但是，从形式上来讲，这个方程太过复杂，很难做出进一步分析。</a:t>
            </a:r>
          </a:p>
        </p:txBody>
      </p:sp>
      <p:sp>
        <p:nvSpPr>
          <p:cNvPr id="1536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6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7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Object 5"/>
              <p:cNvSpPr txBox="1"/>
              <p:nvPr/>
            </p:nvSpPr>
            <p:spPr>
              <a:xfrm>
                <a:off x="2700338" y="2060575"/>
                <a:ext cx="3290887" cy="5429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e>
                          </m:d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36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338" y="2060575"/>
                <a:ext cx="3290887" cy="542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Object 6"/>
              <p:cNvSpPr txBox="1"/>
              <p:nvPr/>
            </p:nvSpPr>
            <p:spPr>
              <a:xfrm>
                <a:off x="2916238" y="3789363"/>
                <a:ext cx="4176712" cy="8842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363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238" y="3789363"/>
                <a:ext cx="4176712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9CCBF29-EBA5-4369-B7AE-010CA281893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6389" name="Rectangle 2"/>
          <p:cNvSpPr>
            <a:spLocks noGrp="1"/>
          </p:cNvSpPr>
          <p:nvPr>
            <p:ph type="title"/>
          </p:nvPr>
        </p:nvSpPr>
        <p:spPr>
          <a:xfrm>
            <a:off x="468313" y="215900"/>
            <a:ext cx="8229600" cy="909638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256213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换一种视角更便于分析。每次轮转时都对幸存者重新编号。例如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变成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然后跳过已选的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；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5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变成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3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然后跳过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6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；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+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+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变成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2k+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+2k+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然后跳过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+3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最后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幸存。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面为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= 10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例子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第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被排除的人的编号为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所以如果能算出编号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最初编号，就可以找出幸存者。</a:t>
            </a:r>
          </a:p>
        </p:txBody>
      </p:sp>
      <p:sp>
        <p:nvSpPr>
          <p:cNvPr id="16391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6" name="Object 3"/>
          <p:cNvGraphicFramePr/>
          <p:nvPr/>
        </p:nvGraphicFramePr>
        <p:xfrm>
          <a:off x="1547813" y="2708275"/>
          <a:ext cx="63373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52700" imgH="1803400" progId="Equation.3">
                  <p:embed/>
                </p:oleObj>
              </mc:Choice>
              <mc:Fallback>
                <p:oleObj r:id="rId2" imgW="2552700" imgH="1803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813" y="2708275"/>
                        <a:ext cx="6337300" cy="252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1E184F-226B-4178-B899-6581FF24F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一人两次报数值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DCE1B9-3175-4594-A333-48ECC8531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板书：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498FA192-CAA8-4E15-AE7F-29EFF76526E5}"/>
                  </a:ext>
                </a:extLst>
              </p14:cNvPr>
              <p14:cNvContentPartPr/>
              <p14:nvPr/>
            </p14:nvContentPartPr>
            <p14:xfrm>
              <a:off x="4231877" y="3614972"/>
              <a:ext cx="188280" cy="326880"/>
            </p14:xfrm>
          </p:contentPart>
        </mc:Choice>
        <mc:Fallback xmlns=""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498FA192-CAA8-4E15-AE7F-29EFF76526E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3220" y="3605972"/>
                <a:ext cx="205954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5" name="墨迹 74">
                <a:extLst>
                  <a:ext uri="{FF2B5EF4-FFF2-40B4-BE49-F238E27FC236}">
                    <a16:creationId xmlns:a16="http://schemas.microsoft.com/office/drawing/2014/main" id="{A3E941E2-DB3C-4509-B525-E6DF8C902D69}"/>
                  </a:ext>
                </a:extLst>
              </p14:cNvPr>
              <p14:cNvContentPartPr/>
              <p14:nvPr/>
            </p14:nvContentPartPr>
            <p14:xfrm>
              <a:off x="4167437" y="4599572"/>
              <a:ext cx="201960" cy="288000"/>
            </p14:xfrm>
          </p:contentPart>
        </mc:Choice>
        <mc:Fallback xmlns="">
          <p:pic>
            <p:nvPicPr>
              <p:cNvPr id="75" name="墨迹 74">
                <a:extLst>
                  <a:ext uri="{FF2B5EF4-FFF2-40B4-BE49-F238E27FC236}">
                    <a16:creationId xmlns:a16="http://schemas.microsoft.com/office/drawing/2014/main" id="{A3E941E2-DB3C-4509-B525-E6DF8C902D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8437" y="4590572"/>
                <a:ext cx="21960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0" name="墨迹 79">
                <a:extLst>
                  <a:ext uri="{FF2B5EF4-FFF2-40B4-BE49-F238E27FC236}">
                    <a16:creationId xmlns:a16="http://schemas.microsoft.com/office/drawing/2014/main" id="{4173448C-3EE3-4F97-BBB2-10D2ED04C70C}"/>
                  </a:ext>
                </a:extLst>
              </p14:cNvPr>
              <p14:cNvContentPartPr/>
              <p14:nvPr/>
            </p14:nvContentPartPr>
            <p14:xfrm>
              <a:off x="4145117" y="4940492"/>
              <a:ext cx="331200" cy="30240"/>
            </p14:xfrm>
          </p:contentPart>
        </mc:Choice>
        <mc:Fallback xmlns="">
          <p:pic>
            <p:nvPicPr>
              <p:cNvPr id="80" name="墨迹 79">
                <a:extLst>
                  <a:ext uri="{FF2B5EF4-FFF2-40B4-BE49-F238E27FC236}">
                    <a16:creationId xmlns:a16="http://schemas.microsoft.com/office/drawing/2014/main" id="{4173448C-3EE3-4F97-BBB2-10D2ED04C70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36477" y="4931852"/>
                <a:ext cx="34884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2" name="墨迹 101">
                <a:extLst>
                  <a:ext uri="{FF2B5EF4-FFF2-40B4-BE49-F238E27FC236}">
                    <a16:creationId xmlns:a16="http://schemas.microsoft.com/office/drawing/2014/main" id="{31B48BF1-C9A6-40D7-9D96-AE6310AACABA}"/>
                  </a:ext>
                </a:extLst>
              </p14:cNvPr>
              <p14:cNvContentPartPr/>
              <p14:nvPr/>
            </p14:nvContentPartPr>
            <p14:xfrm>
              <a:off x="4100117" y="4120052"/>
              <a:ext cx="451800" cy="357480"/>
            </p14:xfrm>
          </p:contentPart>
        </mc:Choice>
        <mc:Fallback xmlns="">
          <p:pic>
            <p:nvPicPr>
              <p:cNvPr id="102" name="墨迹 101">
                <a:extLst>
                  <a:ext uri="{FF2B5EF4-FFF2-40B4-BE49-F238E27FC236}">
                    <a16:creationId xmlns:a16="http://schemas.microsoft.com/office/drawing/2014/main" id="{31B48BF1-C9A6-40D7-9D96-AE6310AACAB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91117" y="4111412"/>
                <a:ext cx="469440" cy="37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9" name="墨迹 158">
                <a:extLst>
                  <a:ext uri="{FF2B5EF4-FFF2-40B4-BE49-F238E27FC236}">
                    <a16:creationId xmlns:a16="http://schemas.microsoft.com/office/drawing/2014/main" id="{71FFC127-D569-41C5-98ED-862B6A2076B3}"/>
                  </a:ext>
                </a:extLst>
              </p14:cNvPr>
              <p14:cNvContentPartPr/>
              <p14:nvPr/>
            </p14:nvContentPartPr>
            <p14:xfrm>
              <a:off x="2681357" y="5281052"/>
              <a:ext cx="91800" cy="12960"/>
            </p14:xfrm>
          </p:contentPart>
        </mc:Choice>
        <mc:Fallback xmlns="">
          <p:pic>
            <p:nvPicPr>
              <p:cNvPr id="159" name="墨迹 158">
                <a:extLst>
                  <a:ext uri="{FF2B5EF4-FFF2-40B4-BE49-F238E27FC236}">
                    <a16:creationId xmlns:a16="http://schemas.microsoft.com/office/drawing/2014/main" id="{71FFC127-D569-41C5-98ED-862B6A2076B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72717" y="5272052"/>
                <a:ext cx="10944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0" name="墨迹 159">
                <a:extLst>
                  <a:ext uri="{FF2B5EF4-FFF2-40B4-BE49-F238E27FC236}">
                    <a16:creationId xmlns:a16="http://schemas.microsoft.com/office/drawing/2014/main" id="{1C32279A-E3DB-4686-B434-7191942D58B2}"/>
                  </a:ext>
                </a:extLst>
              </p14:cNvPr>
              <p14:cNvContentPartPr/>
              <p14:nvPr/>
            </p14:nvContentPartPr>
            <p14:xfrm>
              <a:off x="2670917" y="5348372"/>
              <a:ext cx="133560" cy="19800"/>
            </p14:xfrm>
          </p:contentPart>
        </mc:Choice>
        <mc:Fallback xmlns="">
          <p:pic>
            <p:nvPicPr>
              <p:cNvPr id="160" name="墨迹 159">
                <a:extLst>
                  <a:ext uri="{FF2B5EF4-FFF2-40B4-BE49-F238E27FC236}">
                    <a16:creationId xmlns:a16="http://schemas.microsoft.com/office/drawing/2014/main" id="{1C32279A-E3DB-4686-B434-7191942D58B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61917" y="5339732"/>
                <a:ext cx="15120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1" name="墨迹 160">
                <a:extLst>
                  <a:ext uri="{FF2B5EF4-FFF2-40B4-BE49-F238E27FC236}">
                    <a16:creationId xmlns:a16="http://schemas.microsoft.com/office/drawing/2014/main" id="{0BB08483-33BC-4AA7-B3E5-17105A0DE49A}"/>
                  </a:ext>
                </a:extLst>
              </p14:cNvPr>
              <p14:cNvContentPartPr/>
              <p14:nvPr/>
            </p14:nvContentPartPr>
            <p14:xfrm>
              <a:off x="1919597" y="5210132"/>
              <a:ext cx="604080" cy="307440"/>
            </p14:xfrm>
          </p:contentPart>
        </mc:Choice>
        <mc:Fallback xmlns="">
          <p:pic>
            <p:nvPicPr>
              <p:cNvPr id="161" name="墨迹 160">
                <a:extLst>
                  <a:ext uri="{FF2B5EF4-FFF2-40B4-BE49-F238E27FC236}">
                    <a16:creationId xmlns:a16="http://schemas.microsoft.com/office/drawing/2014/main" id="{0BB08483-33BC-4AA7-B3E5-17105A0DE49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10957" y="5201492"/>
                <a:ext cx="62172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2" name="墨迹 161">
                <a:extLst>
                  <a:ext uri="{FF2B5EF4-FFF2-40B4-BE49-F238E27FC236}">
                    <a16:creationId xmlns:a16="http://schemas.microsoft.com/office/drawing/2014/main" id="{2C51D15D-5757-4369-BB26-4DBF0D0666D8}"/>
                  </a:ext>
                </a:extLst>
              </p14:cNvPr>
              <p14:cNvContentPartPr/>
              <p14:nvPr/>
            </p14:nvContentPartPr>
            <p14:xfrm>
              <a:off x="1394717" y="5135612"/>
              <a:ext cx="369360" cy="343800"/>
            </p14:xfrm>
          </p:contentPart>
        </mc:Choice>
        <mc:Fallback xmlns="">
          <p:pic>
            <p:nvPicPr>
              <p:cNvPr id="162" name="墨迹 161">
                <a:extLst>
                  <a:ext uri="{FF2B5EF4-FFF2-40B4-BE49-F238E27FC236}">
                    <a16:creationId xmlns:a16="http://schemas.microsoft.com/office/drawing/2014/main" id="{2C51D15D-5757-4369-BB26-4DBF0D0666D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86077" y="5126612"/>
                <a:ext cx="387000" cy="36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7" name="墨迹 166">
                <a:extLst>
                  <a:ext uri="{FF2B5EF4-FFF2-40B4-BE49-F238E27FC236}">
                    <a16:creationId xmlns:a16="http://schemas.microsoft.com/office/drawing/2014/main" id="{31C8D480-D92C-4637-83F6-809F950CD6C0}"/>
                  </a:ext>
                </a:extLst>
              </p14:cNvPr>
              <p14:cNvContentPartPr/>
              <p14:nvPr/>
            </p14:nvContentPartPr>
            <p14:xfrm>
              <a:off x="3038117" y="5508572"/>
              <a:ext cx="613080" cy="34560"/>
            </p14:xfrm>
          </p:contentPart>
        </mc:Choice>
        <mc:Fallback xmlns="">
          <p:pic>
            <p:nvPicPr>
              <p:cNvPr id="167" name="墨迹 166">
                <a:extLst>
                  <a:ext uri="{FF2B5EF4-FFF2-40B4-BE49-F238E27FC236}">
                    <a16:creationId xmlns:a16="http://schemas.microsoft.com/office/drawing/2014/main" id="{31C8D480-D92C-4637-83F6-809F950CD6C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29477" y="5499572"/>
                <a:ext cx="63072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8" name="墨迹 167">
                <a:extLst>
                  <a:ext uri="{FF2B5EF4-FFF2-40B4-BE49-F238E27FC236}">
                    <a16:creationId xmlns:a16="http://schemas.microsoft.com/office/drawing/2014/main" id="{37280BAD-0758-48DC-8547-1B8C829BC70A}"/>
                  </a:ext>
                </a:extLst>
              </p14:cNvPr>
              <p14:cNvContentPartPr/>
              <p14:nvPr/>
            </p14:nvContentPartPr>
            <p14:xfrm>
              <a:off x="3040997" y="5180972"/>
              <a:ext cx="580680" cy="257040"/>
            </p14:xfrm>
          </p:contentPart>
        </mc:Choice>
        <mc:Fallback xmlns="">
          <p:pic>
            <p:nvPicPr>
              <p:cNvPr id="168" name="墨迹 167">
                <a:extLst>
                  <a:ext uri="{FF2B5EF4-FFF2-40B4-BE49-F238E27FC236}">
                    <a16:creationId xmlns:a16="http://schemas.microsoft.com/office/drawing/2014/main" id="{37280BAD-0758-48DC-8547-1B8C829BC70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032352" y="5172332"/>
                <a:ext cx="598331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9" name="墨迹 168">
                <a:extLst>
                  <a:ext uri="{FF2B5EF4-FFF2-40B4-BE49-F238E27FC236}">
                    <a16:creationId xmlns:a16="http://schemas.microsoft.com/office/drawing/2014/main" id="{CF544B31-BC6E-4EFC-9799-F4813E67BAF4}"/>
                  </a:ext>
                </a:extLst>
              </p14:cNvPr>
              <p14:cNvContentPartPr/>
              <p14:nvPr/>
            </p14:nvContentPartPr>
            <p14:xfrm>
              <a:off x="4029917" y="5212292"/>
              <a:ext cx="25920" cy="6120"/>
            </p14:xfrm>
          </p:contentPart>
        </mc:Choice>
        <mc:Fallback xmlns="">
          <p:pic>
            <p:nvPicPr>
              <p:cNvPr id="169" name="墨迹 168">
                <a:extLst>
                  <a:ext uri="{FF2B5EF4-FFF2-40B4-BE49-F238E27FC236}">
                    <a16:creationId xmlns:a16="http://schemas.microsoft.com/office/drawing/2014/main" id="{CF544B31-BC6E-4EFC-9799-F4813E67BAF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021277" y="5203652"/>
                <a:ext cx="435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70" name="墨迹 169">
                <a:extLst>
                  <a:ext uri="{FF2B5EF4-FFF2-40B4-BE49-F238E27FC236}">
                    <a16:creationId xmlns:a16="http://schemas.microsoft.com/office/drawing/2014/main" id="{C13532C9-EBE9-4691-94C8-3B21711B10C7}"/>
                  </a:ext>
                </a:extLst>
              </p14:cNvPr>
              <p14:cNvContentPartPr/>
              <p14:nvPr/>
            </p14:nvContentPartPr>
            <p14:xfrm>
              <a:off x="4039637" y="5291132"/>
              <a:ext cx="25920" cy="31320"/>
            </p14:xfrm>
          </p:contentPart>
        </mc:Choice>
        <mc:Fallback xmlns="">
          <p:pic>
            <p:nvPicPr>
              <p:cNvPr id="170" name="墨迹 169">
                <a:extLst>
                  <a:ext uri="{FF2B5EF4-FFF2-40B4-BE49-F238E27FC236}">
                    <a16:creationId xmlns:a16="http://schemas.microsoft.com/office/drawing/2014/main" id="{C13532C9-EBE9-4691-94C8-3B21711B10C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30997" y="5282492"/>
                <a:ext cx="435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7" name="墨迹 176">
                <a:extLst>
                  <a:ext uri="{FF2B5EF4-FFF2-40B4-BE49-F238E27FC236}">
                    <a16:creationId xmlns:a16="http://schemas.microsoft.com/office/drawing/2014/main" id="{ABDE87D7-8ED2-49B2-9854-7480E1A9E474}"/>
                  </a:ext>
                </a:extLst>
              </p14:cNvPr>
              <p14:cNvContentPartPr/>
              <p14:nvPr/>
            </p14:nvContentPartPr>
            <p14:xfrm>
              <a:off x="4344197" y="5097452"/>
              <a:ext cx="496440" cy="369000"/>
            </p14:xfrm>
          </p:contentPart>
        </mc:Choice>
        <mc:Fallback xmlns="">
          <p:pic>
            <p:nvPicPr>
              <p:cNvPr id="177" name="墨迹 176">
                <a:extLst>
                  <a:ext uri="{FF2B5EF4-FFF2-40B4-BE49-F238E27FC236}">
                    <a16:creationId xmlns:a16="http://schemas.microsoft.com/office/drawing/2014/main" id="{ABDE87D7-8ED2-49B2-9854-7480E1A9E474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335197" y="5088812"/>
                <a:ext cx="514080" cy="38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1" name="墨迹 180">
                <a:extLst>
                  <a:ext uri="{FF2B5EF4-FFF2-40B4-BE49-F238E27FC236}">
                    <a16:creationId xmlns:a16="http://schemas.microsoft.com/office/drawing/2014/main" id="{43E88D21-35C2-4D7E-B3B1-A224005735C9}"/>
                  </a:ext>
                </a:extLst>
              </p14:cNvPr>
              <p14:cNvContentPartPr/>
              <p14:nvPr/>
            </p14:nvContentPartPr>
            <p14:xfrm>
              <a:off x="5561357" y="5166212"/>
              <a:ext cx="171000" cy="18360"/>
            </p14:xfrm>
          </p:contentPart>
        </mc:Choice>
        <mc:Fallback xmlns="">
          <p:pic>
            <p:nvPicPr>
              <p:cNvPr id="181" name="墨迹 180">
                <a:extLst>
                  <a:ext uri="{FF2B5EF4-FFF2-40B4-BE49-F238E27FC236}">
                    <a16:creationId xmlns:a16="http://schemas.microsoft.com/office/drawing/2014/main" id="{43E88D21-35C2-4D7E-B3B1-A224005735C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552717" y="5157572"/>
                <a:ext cx="1886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82" name="墨迹 181">
                <a:extLst>
                  <a:ext uri="{FF2B5EF4-FFF2-40B4-BE49-F238E27FC236}">
                    <a16:creationId xmlns:a16="http://schemas.microsoft.com/office/drawing/2014/main" id="{425E6796-130D-4890-8F43-E923935E1CB8}"/>
                  </a:ext>
                </a:extLst>
              </p14:cNvPr>
              <p14:cNvContentPartPr/>
              <p14:nvPr/>
            </p14:nvContentPartPr>
            <p14:xfrm>
              <a:off x="5605637" y="5240012"/>
              <a:ext cx="152640" cy="45720"/>
            </p14:xfrm>
          </p:contentPart>
        </mc:Choice>
        <mc:Fallback xmlns="">
          <p:pic>
            <p:nvPicPr>
              <p:cNvPr id="182" name="墨迹 181">
                <a:extLst>
                  <a:ext uri="{FF2B5EF4-FFF2-40B4-BE49-F238E27FC236}">
                    <a16:creationId xmlns:a16="http://schemas.microsoft.com/office/drawing/2014/main" id="{425E6796-130D-4890-8F43-E923935E1CB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596997" y="5231372"/>
                <a:ext cx="17028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8" name="墨迹 187">
                <a:extLst>
                  <a:ext uri="{FF2B5EF4-FFF2-40B4-BE49-F238E27FC236}">
                    <a16:creationId xmlns:a16="http://schemas.microsoft.com/office/drawing/2014/main" id="{FD15C336-0A47-4077-A506-7125A41E5B7F}"/>
                  </a:ext>
                </a:extLst>
              </p14:cNvPr>
              <p14:cNvContentPartPr/>
              <p14:nvPr/>
            </p14:nvContentPartPr>
            <p14:xfrm>
              <a:off x="5920277" y="5014292"/>
              <a:ext cx="536400" cy="304560"/>
            </p14:xfrm>
          </p:contentPart>
        </mc:Choice>
        <mc:Fallback xmlns="">
          <p:pic>
            <p:nvPicPr>
              <p:cNvPr id="188" name="墨迹 187">
                <a:extLst>
                  <a:ext uri="{FF2B5EF4-FFF2-40B4-BE49-F238E27FC236}">
                    <a16:creationId xmlns:a16="http://schemas.microsoft.com/office/drawing/2014/main" id="{FD15C336-0A47-4077-A506-7125A41E5B7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11637" y="5005652"/>
                <a:ext cx="554040" cy="32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4" name="墨迹 193">
                <a:extLst>
                  <a:ext uri="{FF2B5EF4-FFF2-40B4-BE49-F238E27FC236}">
                    <a16:creationId xmlns:a16="http://schemas.microsoft.com/office/drawing/2014/main" id="{E1A92810-73CD-464E-A967-FCEC6ACE2696}"/>
                  </a:ext>
                </a:extLst>
              </p14:cNvPr>
              <p14:cNvContentPartPr/>
              <p14:nvPr/>
            </p14:nvContentPartPr>
            <p14:xfrm>
              <a:off x="7139597" y="4983692"/>
              <a:ext cx="172080" cy="276840"/>
            </p14:xfrm>
          </p:contentPart>
        </mc:Choice>
        <mc:Fallback xmlns="">
          <p:pic>
            <p:nvPicPr>
              <p:cNvPr id="194" name="墨迹 193">
                <a:extLst>
                  <a:ext uri="{FF2B5EF4-FFF2-40B4-BE49-F238E27FC236}">
                    <a16:creationId xmlns:a16="http://schemas.microsoft.com/office/drawing/2014/main" id="{E1A92810-73CD-464E-A967-FCEC6ACE269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130939" y="4974692"/>
                <a:ext cx="189757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95" name="墨迹 194">
                <a:extLst>
                  <a:ext uri="{FF2B5EF4-FFF2-40B4-BE49-F238E27FC236}">
                    <a16:creationId xmlns:a16="http://schemas.microsoft.com/office/drawing/2014/main" id="{EA6FE008-BC2D-4110-BFB5-A6A2E81DEA79}"/>
                  </a:ext>
                </a:extLst>
              </p14:cNvPr>
              <p14:cNvContentPartPr/>
              <p14:nvPr/>
            </p14:nvContentPartPr>
            <p14:xfrm>
              <a:off x="6631997" y="4996652"/>
              <a:ext cx="411120" cy="279000"/>
            </p14:xfrm>
          </p:contentPart>
        </mc:Choice>
        <mc:Fallback xmlns="">
          <p:pic>
            <p:nvPicPr>
              <p:cNvPr id="195" name="墨迹 194">
                <a:extLst>
                  <a:ext uri="{FF2B5EF4-FFF2-40B4-BE49-F238E27FC236}">
                    <a16:creationId xmlns:a16="http://schemas.microsoft.com/office/drawing/2014/main" id="{EA6FE008-BC2D-4110-BFB5-A6A2E81DEA79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623357" y="4987664"/>
                <a:ext cx="428760" cy="2966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8" name="墨迹 197">
                <a:extLst>
                  <a:ext uri="{FF2B5EF4-FFF2-40B4-BE49-F238E27FC236}">
                    <a16:creationId xmlns:a16="http://schemas.microsoft.com/office/drawing/2014/main" id="{BEBF2E0C-8BAC-413D-89E7-00335750BF76}"/>
                  </a:ext>
                </a:extLst>
              </p14:cNvPr>
              <p14:cNvContentPartPr/>
              <p14:nvPr/>
            </p14:nvContentPartPr>
            <p14:xfrm>
              <a:off x="7720997" y="4928972"/>
              <a:ext cx="36720" cy="253080"/>
            </p14:xfrm>
          </p:contentPart>
        </mc:Choice>
        <mc:Fallback xmlns="">
          <p:pic>
            <p:nvPicPr>
              <p:cNvPr id="198" name="墨迹 197">
                <a:extLst>
                  <a:ext uri="{FF2B5EF4-FFF2-40B4-BE49-F238E27FC236}">
                    <a16:creationId xmlns:a16="http://schemas.microsoft.com/office/drawing/2014/main" id="{BEBF2E0C-8BAC-413D-89E7-00335750BF7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11997" y="4919972"/>
                <a:ext cx="54360" cy="2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99" name="墨迹 198">
                <a:extLst>
                  <a:ext uri="{FF2B5EF4-FFF2-40B4-BE49-F238E27FC236}">
                    <a16:creationId xmlns:a16="http://schemas.microsoft.com/office/drawing/2014/main" id="{0D7C506B-DD06-48DA-BF48-F5710EB27A86}"/>
                  </a:ext>
                </a:extLst>
              </p14:cNvPr>
              <p14:cNvContentPartPr/>
              <p14:nvPr/>
            </p14:nvContentPartPr>
            <p14:xfrm>
              <a:off x="7455317" y="4972172"/>
              <a:ext cx="140040" cy="195120"/>
            </p14:xfrm>
          </p:contentPart>
        </mc:Choice>
        <mc:Fallback xmlns="">
          <p:pic>
            <p:nvPicPr>
              <p:cNvPr id="199" name="墨迹 198">
                <a:extLst>
                  <a:ext uri="{FF2B5EF4-FFF2-40B4-BE49-F238E27FC236}">
                    <a16:creationId xmlns:a16="http://schemas.microsoft.com/office/drawing/2014/main" id="{0D7C506B-DD06-48DA-BF48-F5710EB27A8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446317" y="4963172"/>
                <a:ext cx="15768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03" name="墨迹 202">
                <a:extLst>
                  <a:ext uri="{FF2B5EF4-FFF2-40B4-BE49-F238E27FC236}">
                    <a16:creationId xmlns:a16="http://schemas.microsoft.com/office/drawing/2014/main" id="{6F82E10C-3A17-4833-AC77-561922655FE8}"/>
                  </a:ext>
                </a:extLst>
              </p14:cNvPr>
              <p14:cNvContentPartPr/>
              <p14:nvPr/>
            </p14:nvContentPartPr>
            <p14:xfrm>
              <a:off x="5578637" y="5584172"/>
              <a:ext cx="132840" cy="15120"/>
            </p14:xfrm>
          </p:contentPart>
        </mc:Choice>
        <mc:Fallback xmlns="">
          <p:pic>
            <p:nvPicPr>
              <p:cNvPr id="203" name="墨迹 202">
                <a:extLst>
                  <a:ext uri="{FF2B5EF4-FFF2-40B4-BE49-F238E27FC236}">
                    <a16:creationId xmlns:a16="http://schemas.microsoft.com/office/drawing/2014/main" id="{6F82E10C-3A17-4833-AC77-561922655FE8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569637" y="5575532"/>
                <a:ext cx="15048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04" name="墨迹 203">
                <a:extLst>
                  <a:ext uri="{FF2B5EF4-FFF2-40B4-BE49-F238E27FC236}">
                    <a16:creationId xmlns:a16="http://schemas.microsoft.com/office/drawing/2014/main" id="{C7EC0743-EC0A-4C0F-BE68-64776263FD48}"/>
                  </a:ext>
                </a:extLst>
              </p14:cNvPr>
              <p14:cNvContentPartPr/>
              <p14:nvPr/>
            </p14:nvContentPartPr>
            <p14:xfrm>
              <a:off x="5646317" y="5663732"/>
              <a:ext cx="165600" cy="30600"/>
            </p14:xfrm>
          </p:contentPart>
        </mc:Choice>
        <mc:Fallback xmlns="">
          <p:pic>
            <p:nvPicPr>
              <p:cNvPr id="204" name="墨迹 203">
                <a:extLst>
                  <a:ext uri="{FF2B5EF4-FFF2-40B4-BE49-F238E27FC236}">
                    <a16:creationId xmlns:a16="http://schemas.microsoft.com/office/drawing/2014/main" id="{C7EC0743-EC0A-4C0F-BE68-64776263FD4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37677" y="5654732"/>
                <a:ext cx="18324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18" name="墨迹 217">
                <a:extLst>
                  <a:ext uri="{FF2B5EF4-FFF2-40B4-BE49-F238E27FC236}">
                    <a16:creationId xmlns:a16="http://schemas.microsoft.com/office/drawing/2014/main" id="{ABE1135F-C43C-49BD-9A2C-730031FAED5A}"/>
                  </a:ext>
                </a:extLst>
              </p14:cNvPr>
              <p14:cNvContentPartPr/>
              <p14:nvPr/>
            </p14:nvContentPartPr>
            <p14:xfrm>
              <a:off x="7132037" y="5468252"/>
              <a:ext cx="670680" cy="256680"/>
            </p14:xfrm>
          </p:contentPart>
        </mc:Choice>
        <mc:Fallback xmlns="">
          <p:pic>
            <p:nvPicPr>
              <p:cNvPr id="218" name="墨迹 217">
                <a:extLst>
                  <a:ext uri="{FF2B5EF4-FFF2-40B4-BE49-F238E27FC236}">
                    <a16:creationId xmlns:a16="http://schemas.microsoft.com/office/drawing/2014/main" id="{ABE1135F-C43C-49BD-9A2C-730031FAED5A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123037" y="5459252"/>
                <a:ext cx="68832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19" name="墨迹 218">
                <a:extLst>
                  <a:ext uri="{FF2B5EF4-FFF2-40B4-BE49-F238E27FC236}">
                    <a16:creationId xmlns:a16="http://schemas.microsoft.com/office/drawing/2014/main" id="{8497B990-F898-4846-9B36-90375D8EBEAC}"/>
                  </a:ext>
                </a:extLst>
              </p14:cNvPr>
              <p14:cNvContentPartPr/>
              <p14:nvPr/>
            </p14:nvContentPartPr>
            <p14:xfrm>
              <a:off x="6769517" y="5460332"/>
              <a:ext cx="261000" cy="258480"/>
            </p14:xfrm>
          </p:contentPart>
        </mc:Choice>
        <mc:Fallback xmlns="">
          <p:pic>
            <p:nvPicPr>
              <p:cNvPr id="219" name="墨迹 218">
                <a:extLst>
                  <a:ext uri="{FF2B5EF4-FFF2-40B4-BE49-F238E27FC236}">
                    <a16:creationId xmlns:a16="http://schemas.microsoft.com/office/drawing/2014/main" id="{8497B990-F898-4846-9B36-90375D8EBEA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60877" y="5451332"/>
                <a:ext cx="27864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20" name="墨迹 219">
                <a:extLst>
                  <a:ext uri="{FF2B5EF4-FFF2-40B4-BE49-F238E27FC236}">
                    <a16:creationId xmlns:a16="http://schemas.microsoft.com/office/drawing/2014/main" id="{157B7097-16EC-4DAB-ABC0-2CF331A7F8C6}"/>
                  </a:ext>
                </a:extLst>
              </p14:cNvPr>
              <p14:cNvContentPartPr/>
              <p14:nvPr/>
            </p14:nvContentPartPr>
            <p14:xfrm>
              <a:off x="5988677" y="5448812"/>
              <a:ext cx="676800" cy="333360"/>
            </p14:xfrm>
          </p:contentPart>
        </mc:Choice>
        <mc:Fallback xmlns="">
          <p:pic>
            <p:nvPicPr>
              <p:cNvPr id="220" name="墨迹 219">
                <a:extLst>
                  <a:ext uri="{FF2B5EF4-FFF2-40B4-BE49-F238E27FC236}">
                    <a16:creationId xmlns:a16="http://schemas.microsoft.com/office/drawing/2014/main" id="{157B7097-16EC-4DAB-ABC0-2CF331A7F8C6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980037" y="5439812"/>
                <a:ext cx="6944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21" name="墨迹 220">
                <a:extLst>
                  <a:ext uri="{FF2B5EF4-FFF2-40B4-BE49-F238E27FC236}">
                    <a16:creationId xmlns:a16="http://schemas.microsoft.com/office/drawing/2014/main" id="{80CD11A0-F452-4E15-AC2C-184F103B3323}"/>
                  </a:ext>
                </a:extLst>
              </p14:cNvPr>
              <p14:cNvContentPartPr/>
              <p14:nvPr/>
            </p14:nvContentPartPr>
            <p14:xfrm>
              <a:off x="5160317" y="5044892"/>
              <a:ext cx="264600" cy="763920"/>
            </p14:xfrm>
          </p:contentPart>
        </mc:Choice>
        <mc:Fallback xmlns="">
          <p:pic>
            <p:nvPicPr>
              <p:cNvPr id="221" name="墨迹 220">
                <a:extLst>
                  <a:ext uri="{FF2B5EF4-FFF2-40B4-BE49-F238E27FC236}">
                    <a16:creationId xmlns:a16="http://schemas.microsoft.com/office/drawing/2014/main" id="{80CD11A0-F452-4E15-AC2C-184F103B3323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151317" y="5036252"/>
                <a:ext cx="282240" cy="78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22" name="墨迹 221">
                <a:extLst>
                  <a:ext uri="{FF2B5EF4-FFF2-40B4-BE49-F238E27FC236}">
                    <a16:creationId xmlns:a16="http://schemas.microsoft.com/office/drawing/2014/main" id="{A5C984A3-FDB0-4C34-A6C5-2107A0F9C8EB}"/>
                  </a:ext>
                </a:extLst>
              </p14:cNvPr>
              <p14:cNvContentPartPr/>
              <p14:nvPr/>
            </p14:nvContentPartPr>
            <p14:xfrm>
              <a:off x="1534397" y="2645132"/>
              <a:ext cx="152640" cy="176400"/>
            </p14:xfrm>
          </p:contentPart>
        </mc:Choice>
        <mc:Fallback xmlns="">
          <p:pic>
            <p:nvPicPr>
              <p:cNvPr id="222" name="墨迹 221">
                <a:extLst>
                  <a:ext uri="{FF2B5EF4-FFF2-40B4-BE49-F238E27FC236}">
                    <a16:creationId xmlns:a16="http://schemas.microsoft.com/office/drawing/2014/main" id="{A5C984A3-FDB0-4C34-A6C5-2107A0F9C8EB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525397" y="2636132"/>
                <a:ext cx="17028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23" name="墨迹 222">
                <a:extLst>
                  <a:ext uri="{FF2B5EF4-FFF2-40B4-BE49-F238E27FC236}">
                    <a16:creationId xmlns:a16="http://schemas.microsoft.com/office/drawing/2014/main" id="{BBB31EBE-3B8B-450E-A74D-AC59AD2179B7}"/>
                  </a:ext>
                </a:extLst>
              </p14:cNvPr>
              <p14:cNvContentPartPr/>
              <p14:nvPr/>
            </p14:nvContentPartPr>
            <p14:xfrm>
              <a:off x="1934357" y="2621012"/>
              <a:ext cx="241560" cy="172800"/>
            </p14:xfrm>
          </p:contentPart>
        </mc:Choice>
        <mc:Fallback xmlns="">
          <p:pic>
            <p:nvPicPr>
              <p:cNvPr id="223" name="墨迹 222">
                <a:extLst>
                  <a:ext uri="{FF2B5EF4-FFF2-40B4-BE49-F238E27FC236}">
                    <a16:creationId xmlns:a16="http://schemas.microsoft.com/office/drawing/2014/main" id="{BBB31EBE-3B8B-450E-A74D-AC59AD2179B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925357" y="2612372"/>
                <a:ext cx="259200" cy="1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25" name="墨迹 224">
                <a:extLst>
                  <a:ext uri="{FF2B5EF4-FFF2-40B4-BE49-F238E27FC236}">
                    <a16:creationId xmlns:a16="http://schemas.microsoft.com/office/drawing/2014/main" id="{C48528D0-A3CA-4319-8432-6CCFE961096F}"/>
                  </a:ext>
                </a:extLst>
              </p14:cNvPr>
              <p14:cNvContentPartPr/>
              <p14:nvPr/>
            </p14:nvContentPartPr>
            <p14:xfrm>
              <a:off x="2828957" y="2597252"/>
              <a:ext cx="104760" cy="111240"/>
            </p14:xfrm>
          </p:contentPart>
        </mc:Choice>
        <mc:Fallback xmlns="">
          <p:pic>
            <p:nvPicPr>
              <p:cNvPr id="225" name="墨迹 224">
                <a:extLst>
                  <a:ext uri="{FF2B5EF4-FFF2-40B4-BE49-F238E27FC236}">
                    <a16:creationId xmlns:a16="http://schemas.microsoft.com/office/drawing/2014/main" id="{C48528D0-A3CA-4319-8432-6CCFE961096F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19957" y="2588252"/>
                <a:ext cx="1224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26" name="墨迹 225">
                <a:extLst>
                  <a:ext uri="{FF2B5EF4-FFF2-40B4-BE49-F238E27FC236}">
                    <a16:creationId xmlns:a16="http://schemas.microsoft.com/office/drawing/2014/main" id="{44319C3F-29C5-45DD-BE3F-6E4803902348}"/>
                  </a:ext>
                </a:extLst>
              </p14:cNvPr>
              <p14:cNvContentPartPr/>
              <p14:nvPr/>
            </p14:nvContentPartPr>
            <p14:xfrm>
              <a:off x="3179597" y="2561972"/>
              <a:ext cx="149760" cy="120600"/>
            </p14:xfrm>
          </p:contentPart>
        </mc:Choice>
        <mc:Fallback xmlns="">
          <p:pic>
            <p:nvPicPr>
              <p:cNvPr id="226" name="墨迹 225">
                <a:extLst>
                  <a:ext uri="{FF2B5EF4-FFF2-40B4-BE49-F238E27FC236}">
                    <a16:creationId xmlns:a16="http://schemas.microsoft.com/office/drawing/2014/main" id="{44319C3F-29C5-45DD-BE3F-6E480390234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170597" y="2552972"/>
                <a:ext cx="16740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28" name="墨迹 227">
                <a:extLst>
                  <a:ext uri="{FF2B5EF4-FFF2-40B4-BE49-F238E27FC236}">
                    <a16:creationId xmlns:a16="http://schemas.microsoft.com/office/drawing/2014/main" id="{1060FBB1-C1D4-4C26-B470-D86FFD7F49F2}"/>
                  </a:ext>
                </a:extLst>
              </p14:cNvPr>
              <p14:cNvContentPartPr/>
              <p14:nvPr/>
            </p14:nvContentPartPr>
            <p14:xfrm>
              <a:off x="3942797" y="2530652"/>
              <a:ext cx="120600" cy="138600"/>
            </p14:xfrm>
          </p:contentPart>
        </mc:Choice>
        <mc:Fallback xmlns="">
          <p:pic>
            <p:nvPicPr>
              <p:cNvPr id="228" name="墨迹 227">
                <a:extLst>
                  <a:ext uri="{FF2B5EF4-FFF2-40B4-BE49-F238E27FC236}">
                    <a16:creationId xmlns:a16="http://schemas.microsoft.com/office/drawing/2014/main" id="{1060FBB1-C1D4-4C26-B470-D86FFD7F49F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34157" y="2522012"/>
                <a:ext cx="13824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29" name="墨迹 228">
                <a:extLst>
                  <a:ext uri="{FF2B5EF4-FFF2-40B4-BE49-F238E27FC236}">
                    <a16:creationId xmlns:a16="http://schemas.microsoft.com/office/drawing/2014/main" id="{6BDA5837-3C7D-4342-8021-2C987515E7CF}"/>
                  </a:ext>
                </a:extLst>
              </p14:cNvPr>
              <p14:cNvContentPartPr/>
              <p14:nvPr/>
            </p14:nvContentPartPr>
            <p14:xfrm>
              <a:off x="4276517" y="2483852"/>
              <a:ext cx="149040" cy="135720"/>
            </p14:xfrm>
          </p:contentPart>
        </mc:Choice>
        <mc:Fallback xmlns="">
          <p:pic>
            <p:nvPicPr>
              <p:cNvPr id="229" name="墨迹 228">
                <a:extLst>
                  <a:ext uri="{FF2B5EF4-FFF2-40B4-BE49-F238E27FC236}">
                    <a16:creationId xmlns:a16="http://schemas.microsoft.com/office/drawing/2014/main" id="{6BDA5837-3C7D-4342-8021-2C987515E7C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267877" y="2474852"/>
                <a:ext cx="16668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31" name="墨迹 230">
                <a:extLst>
                  <a:ext uri="{FF2B5EF4-FFF2-40B4-BE49-F238E27FC236}">
                    <a16:creationId xmlns:a16="http://schemas.microsoft.com/office/drawing/2014/main" id="{22EEC792-1FBD-4DC3-8778-F3CD0011B0A5}"/>
                  </a:ext>
                </a:extLst>
              </p14:cNvPr>
              <p14:cNvContentPartPr/>
              <p14:nvPr/>
            </p14:nvContentPartPr>
            <p14:xfrm>
              <a:off x="5165357" y="2504012"/>
              <a:ext cx="150120" cy="96120"/>
            </p14:xfrm>
          </p:contentPart>
        </mc:Choice>
        <mc:Fallback xmlns="">
          <p:pic>
            <p:nvPicPr>
              <p:cNvPr id="231" name="墨迹 230">
                <a:extLst>
                  <a:ext uri="{FF2B5EF4-FFF2-40B4-BE49-F238E27FC236}">
                    <a16:creationId xmlns:a16="http://schemas.microsoft.com/office/drawing/2014/main" id="{22EEC792-1FBD-4DC3-8778-F3CD0011B0A5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156357" y="2495372"/>
                <a:ext cx="16776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42" name="墨迹 241">
                <a:extLst>
                  <a:ext uri="{FF2B5EF4-FFF2-40B4-BE49-F238E27FC236}">
                    <a16:creationId xmlns:a16="http://schemas.microsoft.com/office/drawing/2014/main" id="{D270E7B0-5CCF-405F-8598-36FDBCB7A7E8}"/>
                  </a:ext>
                </a:extLst>
              </p14:cNvPr>
              <p14:cNvContentPartPr/>
              <p14:nvPr/>
            </p14:nvContentPartPr>
            <p14:xfrm>
              <a:off x="3517277" y="2419772"/>
              <a:ext cx="251280" cy="366840"/>
            </p14:xfrm>
          </p:contentPart>
        </mc:Choice>
        <mc:Fallback xmlns="">
          <p:pic>
            <p:nvPicPr>
              <p:cNvPr id="242" name="墨迹 241">
                <a:extLst>
                  <a:ext uri="{FF2B5EF4-FFF2-40B4-BE49-F238E27FC236}">
                    <a16:creationId xmlns:a16="http://schemas.microsoft.com/office/drawing/2014/main" id="{D270E7B0-5CCF-405F-8598-36FDBCB7A7E8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508277" y="2410772"/>
                <a:ext cx="26892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45" name="墨迹 244">
                <a:extLst>
                  <a:ext uri="{FF2B5EF4-FFF2-40B4-BE49-F238E27FC236}">
                    <a16:creationId xmlns:a16="http://schemas.microsoft.com/office/drawing/2014/main" id="{15B5F48D-FBD2-4D43-BD48-2EDCD84AD87E}"/>
                  </a:ext>
                </a:extLst>
              </p14:cNvPr>
              <p14:cNvContentPartPr/>
              <p14:nvPr/>
            </p14:nvContentPartPr>
            <p14:xfrm>
              <a:off x="2383277" y="2496452"/>
              <a:ext cx="183600" cy="315720"/>
            </p14:xfrm>
          </p:contentPart>
        </mc:Choice>
        <mc:Fallback xmlns="">
          <p:pic>
            <p:nvPicPr>
              <p:cNvPr id="245" name="墨迹 244">
                <a:extLst>
                  <a:ext uri="{FF2B5EF4-FFF2-40B4-BE49-F238E27FC236}">
                    <a16:creationId xmlns:a16="http://schemas.microsoft.com/office/drawing/2014/main" id="{15B5F48D-FBD2-4D43-BD48-2EDCD84AD87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374654" y="2487452"/>
                <a:ext cx="201205" cy="3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48" name="墨迹 247">
                <a:extLst>
                  <a:ext uri="{FF2B5EF4-FFF2-40B4-BE49-F238E27FC236}">
                    <a16:creationId xmlns:a16="http://schemas.microsoft.com/office/drawing/2014/main" id="{687F6FBB-FBE4-4D73-9CC5-AC42694D8BB7}"/>
                  </a:ext>
                </a:extLst>
              </p14:cNvPr>
              <p14:cNvContentPartPr/>
              <p14:nvPr/>
            </p14:nvContentPartPr>
            <p14:xfrm>
              <a:off x="4690157" y="2322932"/>
              <a:ext cx="240840" cy="532800"/>
            </p14:xfrm>
          </p:contentPart>
        </mc:Choice>
        <mc:Fallback xmlns="">
          <p:pic>
            <p:nvPicPr>
              <p:cNvPr id="248" name="墨迹 247">
                <a:extLst>
                  <a:ext uri="{FF2B5EF4-FFF2-40B4-BE49-F238E27FC236}">
                    <a16:creationId xmlns:a16="http://schemas.microsoft.com/office/drawing/2014/main" id="{687F6FBB-FBE4-4D73-9CC5-AC42694D8BB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681157" y="2314292"/>
                <a:ext cx="258480" cy="55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4" name="墨迹 253">
                <a:extLst>
                  <a:ext uri="{FF2B5EF4-FFF2-40B4-BE49-F238E27FC236}">
                    <a16:creationId xmlns:a16="http://schemas.microsoft.com/office/drawing/2014/main" id="{E66C440B-42D5-4CEB-80EA-F363FA9588FB}"/>
                  </a:ext>
                </a:extLst>
              </p14:cNvPr>
              <p14:cNvContentPartPr/>
              <p14:nvPr/>
            </p14:nvContentPartPr>
            <p14:xfrm>
              <a:off x="5578277" y="2293412"/>
              <a:ext cx="1798560" cy="870840"/>
            </p14:xfrm>
          </p:contentPart>
        </mc:Choice>
        <mc:Fallback xmlns="">
          <p:pic>
            <p:nvPicPr>
              <p:cNvPr id="254" name="墨迹 253">
                <a:extLst>
                  <a:ext uri="{FF2B5EF4-FFF2-40B4-BE49-F238E27FC236}">
                    <a16:creationId xmlns:a16="http://schemas.microsoft.com/office/drawing/2014/main" id="{E66C440B-42D5-4CEB-80EA-F363FA9588F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569279" y="2284416"/>
                <a:ext cx="1816196" cy="888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55" name="墨迹 254">
                <a:extLst>
                  <a:ext uri="{FF2B5EF4-FFF2-40B4-BE49-F238E27FC236}">
                    <a16:creationId xmlns:a16="http://schemas.microsoft.com/office/drawing/2014/main" id="{DC3E291E-3B04-4AD1-BA0C-C2B7080AA621}"/>
                  </a:ext>
                </a:extLst>
              </p14:cNvPr>
              <p14:cNvContentPartPr/>
              <p14:nvPr/>
            </p14:nvContentPartPr>
            <p14:xfrm>
              <a:off x="7553237" y="2503652"/>
              <a:ext cx="20160" cy="21600"/>
            </p14:xfrm>
          </p:contentPart>
        </mc:Choice>
        <mc:Fallback xmlns="">
          <p:pic>
            <p:nvPicPr>
              <p:cNvPr id="255" name="墨迹 254">
                <a:extLst>
                  <a:ext uri="{FF2B5EF4-FFF2-40B4-BE49-F238E27FC236}">
                    <a16:creationId xmlns:a16="http://schemas.microsoft.com/office/drawing/2014/main" id="{DC3E291E-3B04-4AD1-BA0C-C2B7080AA621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544237" y="2495012"/>
                <a:ext cx="3780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56" name="墨迹 255">
                <a:extLst>
                  <a:ext uri="{FF2B5EF4-FFF2-40B4-BE49-F238E27FC236}">
                    <a16:creationId xmlns:a16="http://schemas.microsoft.com/office/drawing/2014/main" id="{53331266-7684-4839-B0A4-7BEA616311E4}"/>
                  </a:ext>
                </a:extLst>
              </p14:cNvPr>
              <p14:cNvContentPartPr/>
              <p14:nvPr/>
            </p14:nvContentPartPr>
            <p14:xfrm>
              <a:off x="7718477" y="2523092"/>
              <a:ext cx="39240" cy="10440"/>
            </p14:xfrm>
          </p:contentPart>
        </mc:Choice>
        <mc:Fallback xmlns="">
          <p:pic>
            <p:nvPicPr>
              <p:cNvPr id="256" name="墨迹 255">
                <a:extLst>
                  <a:ext uri="{FF2B5EF4-FFF2-40B4-BE49-F238E27FC236}">
                    <a16:creationId xmlns:a16="http://schemas.microsoft.com/office/drawing/2014/main" id="{53331266-7684-4839-B0A4-7BEA616311E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709837" y="2514452"/>
                <a:ext cx="5688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57" name="墨迹 256">
                <a:extLst>
                  <a:ext uri="{FF2B5EF4-FFF2-40B4-BE49-F238E27FC236}">
                    <a16:creationId xmlns:a16="http://schemas.microsoft.com/office/drawing/2014/main" id="{FD20A88E-FD78-4807-AACB-91D6B3B531EC}"/>
                  </a:ext>
                </a:extLst>
              </p14:cNvPr>
              <p14:cNvContentPartPr/>
              <p14:nvPr/>
            </p14:nvContentPartPr>
            <p14:xfrm>
              <a:off x="7850957" y="2471972"/>
              <a:ext cx="203040" cy="59400"/>
            </p14:xfrm>
          </p:contentPart>
        </mc:Choice>
        <mc:Fallback xmlns="">
          <p:pic>
            <p:nvPicPr>
              <p:cNvPr id="257" name="墨迹 256">
                <a:extLst>
                  <a:ext uri="{FF2B5EF4-FFF2-40B4-BE49-F238E27FC236}">
                    <a16:creationId xmlns:a16="http://schemas.microsoft.com/office/drawing/2014/main" id="{FD20A88E-FD78-4807-AACB-91D6B3B531EC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841957" y="2463332"/>
                <a:ext cx="22068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58" name="墨迹 257">
                <a:extLst>
                  <a:ext uri="{FF2B5EF4-FFF2-40B4-BE49-F238E27FC236}">
                    <a16:creationId xmlns:a16="http://schemas.microsoft.com/office/drawing/2014/main" id="{0AEC9A6C-9730-4761-9BE5-F78CCEF9D5E5}"/>
                  </a:ext>
                </a:extLst>
              </p14:cNvPr>
              <p14:cNvContentPartPr/>
              <p14:nvPr/>
            </p14:nvContentPartPr>
            <p14:xfrm>
              <a:off x="8169917" y="2468732"/>
              <a:ext cx="24840" cy="11880"/>
            </p14:xfrm>
          </p:contentPart>
        </mc:Choice>
        <mc:Fallback xmlns="">
          <p:pic>
            <p:nvPicPr>
              <p:cNvPr id="258" name="墨迹 257">
                <a:extLst>
                  <a:ext uri="{FF2B5EF4-FFF2-40B4-BE49-F238E27FC236}">
                    <a16:creationId xmlns:a16="http://schemas.microsoft.com/office/drawing/2014/main" id="{0AEC9A6C-9730-4761-9BE5-F78CCEF9D5E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8161277" y="2460092"/>
                <a:ext cx="4248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59" name="墨迹 258">
                <a:extLst>
                  <a:ext uri="{FF2B5EF4-FFF2-40B4-BE49-F238E27FC236}">
                    <a16:creationId xmlns:a16="http://schemas.microsoft.com/office/drawing/2014/main" id="{95B531AE-7E6D-4993-8B6C-5D428EB1ABFD}"/>
                  </a:ext>
                </a:extLst>
              </p14:cNvPr>
              <p14:cNvContentPartPr/>
              <p14:nvPr/>
            </p14:nvContentPartPr>
            <p14:xfrm>
              <a:off x="8318597" y="2398172"/>
              <a:ext cx="149760" cy="59400"/>
            </p14:xfrm>
          </p:contentPart>
        </mc:Choice>
        <mc:Fallback xmlns="">
          <p:pic>
            <p:nvPicPr>
              <p:cNvPr id="259" name="墨迹 258">
                <a:extLst>
                  <a:ext uri="{FF2B5EF4-FFF2-40B4-BE49-F238E27FC236}">
                    <a16:creationId xmlns:a16="http://schemas.microsoft.com/office/drawing/2014/main" id="{95B531AE-7E6D-4993-8B6C-5D428EB1ABF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8309957" y="2389532"/>
                <a:ext cx="16740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62" name="墨迹 261">
                <a:extLst>
                  <a:ext uri="{FF2B5EF4-FFF2-40B4-BE49-F238E27FC236}">
                    <a16:creationId xmlns:a16="http://schemas.microsoft.com/office/drawing/2014/main" id="{98FA70FF-67C2-4FFF-B31A-006914E3F794}"/>
                  </a:ext>
                </a:extLst>
              </p14:cNvPr>
              <p14:cNvContentPartPr/>
              <p14:nvPr/>
            </p14:nvContentPartPr>
            <p14:xfrm>
              <a:off x="3912917" y="3290972"/>
              <a:ext cx="619560" cy="266760"/>
            </p14:xfrm>
          </p:contentPart>
        </mc:Choice>
        <mc:Fallback xmlns="">
          <p:pic>
            <p:nvPicPr>
              <p:cNvPr id="262" name="墨迹 261">
                <a:extLst>
                  <a:ext uri="{FF2B5EF4-FFF2-40B4-BE49-F238E27FC236}">
                    <a16:creationId xmlns:a16="http://schemas.microsoft.com/office/drawing/2014/main" id="{98FA70FF-67C2-4FFF-B31A-006914E3F794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904277" y="3282332"/>
                <a:ext cx="637200" cy="28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66" name="墨迹 265">
                <a:extLst>
                  <a:ext uri="{FF2B5EF4-FFF2-40B4-BE49-F238E27FC236}">
                    <a16:creationId xmlns:a16="http://schemas.microsoft.com/office/drawing/2014/main" id="{BB45A7B1-FF67-4590-92A0-3CDD10727ACE}"/>
                  </a:ext>
                </a:extLst>
              </p14:cNvPr>
              <p14:cNvContentPartPr/>
              <p14:nvPr/>
            </p14:nvContentPartPr>
            <p14:xfrm>
              <a:off x="4279397" y="2837732"/>
              <a:ext cx="179280" cy="384480"/>
            </p14:xfrm>
          </p:contentPart>
        </mc:Choice>
        <mc:Fallback xmlns="">
          <p:pic>
            <p:nvPicPr>
              <p:cNvPr id="266" name="墨迹 265">
                <a:extLst>
                  <a:ext uri="{FF2B5EF4-FFF2-40B4-BE49-F238E27FC236}">
                    <a16:creationId xmlns:a16="http://schemas.microsoft.com/office/drawing/2014/main" id="{BB45A7B1-FF67-4590-92A0-3CDD10727AC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270397" y="2828732"/>
                <a:ext cx="19692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墨迹 271">
                <a:extLst>
                  <a:ext uri="{FF2B5EF4-FFF2-40B4-BE49-F238E27FC236}">
                    <a16:creationId xmlns:a16="http://schemas.microsoft.com/office/drawing/2014/main" id="{32C79B8C-4DA9-4433-AF06-8D3FB2CE6E45}"/>
                  </a:ext>
                </a:extLst>
              </p14:cNvPr>
              <p14:cNvContentPartPr/>
              <p14:nvPr/>
            </p14:nvContentPartPr>
            <p14:xfrm>
              <a:off x="5758637" y="3231572"/>
              <a:ext cx="2225880" cy="319320"/>
            </p14:xfrm>
          </p:contentPart>
        </mc:Choice>
        <mc:Fallback xmlns="">
          <p:pic>
            <p:nvPicPr>
              <p:cNvPr id="272" name="墨迹 271">
                <a:extLst>
                  <a:ext uri="{FF2B5EF4-FFF2-40B4-BE49-F238E27FC236}">
                    <a16:creationId xmlns:a16="http://schemas.microsoft.com/office/drawing/2014/main" id="{32C79B8C-4DA9-4433-AF06-8D3FB2CE6E45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749997" y="3222562"/>
                <a:ext cx="2243520" cy="3369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墨迹 272">
                <a:extLst>
                  <a:ext uri="{FF2B5EF4-FFF2-40B4-BE49-F238E27FC236}">
                    <a16:creationId xmlns:a16="http://schemas.microsoft.com/office/drawing/2014/main" id="{D0E186C9-5910-480F-8849-22B4BF7A3418}"/>
                  </a:ext>
                </a:extLst>
              </p14:cNvPr>
              <p14:cNvContentPartPr/>
              <p14:nvPr/>
            </p14:nvContentPartPr>
            <p14:xfrm>
              <a:off x="4948637" y="3228332"/>
              <a:ext cx="720000" cy="282240"/>
            </p14:xfrm>
          </p:contentPart>
        </mc:Choice>
        <mc:Fallback xmlns="">
          <p:pic>
            <p:nvPicPr>
              <p:cNvPr id="273" name="墨迹 272">
                <a:extLst>
                  <a:ext uri="{FF2B5EF4-FFF2-40B4-BE49-F238E27FC236}">
                    <a16:creationId xmlns:a16="http://schemas.microsoft.com/office/drawing/2014/main" id="{D0E186C9-5910-480F-8849-22B4BF7A341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939997" y="3219692"/>
                <a:ext cx="737640" cy="29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97" name="墨迹 296">
                <a:extLst>
                  <a:ext uri="{FF2B5EF4-FFF2-40B4-BE49-F238E27FC236}">
                    <a16:creationId xmlns:a16="http://schemas.microsoft.com/office/drawing/2014/main" id="{5CD833B1-E55E-4912-A8F9-1DBC9B7E0081}"/>
                  </a:ext>
                </a:extLst>
              </p14:cNvPr>
              <p14:cNvContentPartPr/>
              <p14:nvPr/>
            </p14:nvContentPartPr>
            <p14:xfrm>
              <a:off x="4898597" y="3658892"/>
              <a:ext cx="3569760" cy="792720"/>
            </p14:xfrm>
          </p:contentPart>
        </mc:Choice>
        <mc:Fallback xmlns="">
          <p:pic>
            <p:nvPicPr>
              <p:cNvPr id="297" name="墨迹 296">
                <a:extLst>
                  <a:ext uri="{FF2B5EF4-FFF2-40B4-BE49-F238E27FC236}">
                    <a16:creationId xmlns:a16="http://schemas.microsoft.com/office/drawing/2014/main" id="{5CD833B1-E55E-4912-A8F9-1DBC9B7E0081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889596" y="3650252"/>
                <a:ext cx="3587402" cy="81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307" name="墨迹 306">
                <a:extLst>
                  <a:ext uri="{FF2B5EF4-FFF2-40B4-BE49-F238E27FC236}">
                    <a16:creationId xmlns:a16="http://schemas.microsoft.com/office/drawing/2014/main" id="{755F2890-BFEF-45EC-9355-5B341B48BC8C}"/>
                  </a:ext>
                </a:extLst>
              </p14:cNvPr>
              <p14:cNvContentPartPr/>
              <p14:nvPr/>
            </p14:nvContentPartPr>
            <p14:xfrm>
              <a:off x="1249997" y="4014572"/>
              <a:ext cx="2648520" cy="954000"/>
            </p14:xfrm>
          </p:contentPart>
        </mc:Choice>
        <mc:Fallback xmlns="">
          <p:pic>
            <p:nvPicPr>
              <p:cNvPr id="307" name="墨迹 306">
                <a:extLst>
                  <a:ext uri="{FF2B5EF4-FFF2-40B4-BE49-F238E27FC236}">
                    <a16:creationId xmlns:a16="http://schemas.microsoft.com/office/drawing/2014/main" id="{755F2890-BFEF-45EC-9355-5B341B48BC8C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240998" y="4005572"/>
                <a:ext cx="2666158" cy="9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07" name="墨迹 106">
                <a:extLst>
                  <a:ext uri="{FF2B5EF4-FFF2-40B4-BE49-F238E27FC236}">
                    <a16:creationId xmlns:a16="http://schemas.microsoft.com/office/drawing/2014/main" id="{906EFBA5-278D-4864-AE60-B165271A6FCF}"/>
                  </a:ext>
                </a:extLst>
              </p14:cNvPr>
              <p14:cNvContentPartPr/>
              <p14:nvPr/>
            </p14:nvContentPartPr>
            <p14:xfrm>
              <a:off x="2927237" y="862412"/>
              <a:ext cx="5094360" cy="1516680"/>
            </p14:xfrm>
          </p:contentPart>
        </mc:Choice>
        <mc:Fallback xmlns="">
          <p:pic>
            <p:nvPicPr>
              <p:cNvPr id="107" name="墨迹 106">
                <a:extLst>
                  <a:ext uri="{FF2B5EF4-FFF2-40B4-BE49-F238E27FC236}">
                    <a16:creationId xmlns:a16="http://schemas.microsoft.com/office/drawing/2014/main" id="{906EFBA5-278D-4864-AE60-B165271A6FCF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918237" y="853412"/>
                <a:ext cx="5112000" cy="153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17504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D9B9E98-D99A-428C-867B-5B1D95AB9D0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7415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4784725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&gt; 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编号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定有前一次的编号。假设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= n + 2k + 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或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= n + 2k + 2(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因此有                            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此前编号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 + 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或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 + 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（排除掉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人）。也就是说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前一次编号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k + (N – n – 2k) = k + N – 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由此，可以按如下方式计算幸存者的编号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这不是           的封闭形式解，而且也不是规范的递归方程。但是可以在很大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快速地完成求解。</a:t>
            </a:r>
          </a:p>
        </p:txBody>
      </p:sp>
      <p:sp>
        <p:nvSpPr>
          <p:cNvPr id="1741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2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Object 6"/>
              <p:cNvSpPr txBox="1"/>
              <p:nvPr/>
            </p:nvSpPr>
            <p:spPr>
              <a:xfrm>
                <a:off x="6011863" y="1773238"/>
                <a:ext cx="2305050" cy="4508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41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863" y="1773238"/>
                <a:ext cx="2305050" cy="450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Object 7"/>
              <p:cNvSpPr txBox="1"/>
              <p:nvPr/>
            </p:nvSpPr>
            <p:spPr>
              <a:xfrm>
                <a:off x="1979613" y="3429000"/>
                <a:ext cx="5688012" cy="15843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l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4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3" y="3429000"/>
                <a:ext cx="5688012" cy="1584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Object 8"/>
              <p:cNvSpPr txBox="1"/>
              <p:nvPr/>
            </p:nvSpPr>
            <p:spPr>
              <a:xfrm>
                <a:off x="1979613" y="5229225"/>
                <a:ext cx="863600" cy="4857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4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3" y="5229225"/>
                <a:ext cx="863600" cy="485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1979613" y="3789363"/>
            <a:ext cx="1152525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979613" y="4581525"/>
            <a:ext cx="5616575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979613" y="5157788"/>
            <a:ext cx="1584325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116F66E6-A8AF-46DE-A498-1118B20D66D0}"/>
                  </a:ext>
                </a:extLst>
              </p14:cNvPr>
              <p14:cNvContentPartPr/>
              <p14:nvPr/>
            </p14:nvContentPartPr>
            <p14:xfrm>
              <a:off x="4290917" y="4206092"/>
              <a:ext cx="40680" cy="15840"/>
            </p14:xfrm>
          </p:contentPart>
        </mc:Choice>
        <mc:Fallback xmlns=""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116F66E6-A8AF-46DE-A498-1118B20D66D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2277" y="4197452"/>
                <a:ext cx="58320" cy="3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6F843A6-BC50-4441-B144-FD788CE7FA2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843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12875"/>
            <a:ext cx="7920038" cy="4895850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更进一步，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D = 3n + 1 – N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代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换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可以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简化一下。于是</a:t>
            </a:r>
            <a:r>
              <a:rPr lang="en-US" altLang="zh-CN" sz="2800" dirty="0">
                <a:latin typeface="+mj-lt"/>
                <a:ea typeface="华文楷体" panose="02010600040101010101" pitchFamily="2" charset="-122"/>
              </a:rPr>
              <a:t>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递归公式变成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由此将算法改写成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844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Object 4"/>
              <p:cNvSpPr txBox="1"/>
              <p:nvPr/>
            </p:nvSpPr>
            <p:spPr>
              <a:xfrm>
                <a:off x="1908175" y="2420938"/>
                <a:ext cx="5832475" cy="16208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−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420938"/>
                <a:ext cx="5832475" cy="16208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Object 5"/>
              <p:cNvSpPr txBox="1"/>
              <p:nvPr/>
            </p:nvSpPr>
            <p:spPr>
              <a:xfrm>
                <a:off x="2555875" y="4797425"/>
                <a:ext cx="4043363" cy="15843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l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4797425"/>
                <a:ext cx="4043363" cy="1584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457" name="墨迹 18456">
                <a:extLst>
                  <a:ext uri="{FF2B5EF4-FFF2-40B4-BE49-F238E27FC236}">
                    <a16:creationId xmlns:a16="http://schemas.microsoft.com/office/drawing/2014/main" id="{03161717-D8FC-4FAD-B9BD-5B44424CD5B0}"/>
                  </a:ext>
                </a:extLst>
              </p14:cNvPr>
              <p14:cNvContentPartPr/>
              <p14:nvPr/>
            </p14:nvContentPartPr>
            <p14:xfrm>
              <a:off x="7935557" y="2965532"/>
              <a:ext cx="2520" cy="3240"/>
            </p14:xfrm>
          </p:contentPart>
        </mc:Choice>
        <mc:Fallback xmlns="">
          <p:pic>
            <p:nvPicPr>
              <p:cNvPr id="18457" name="墨迹 18456">
                <a:extLst>
                  <a:ext uri="{FF2B5EF4-FFF2-40B4-BE49-F238E27FC236}">
                    <a16:creationId xmlns:a16="http://schemas.microsoft.com/office/drawing/2014/main" id="{03161717-D8FC-4FAD-B9BD-5B44424CD5B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26557" y="2956532"/>
                <a:ext cx="20160" cy="2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6CB3CDB-F122-433A-952F-B3A429A5F12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9464" name="Rectangle 2"/>
          <p:cNvSpPr>
            <a:spLocks noGrp="1"/>
          </p:cNvSpPr>
          <p:nvPr>
            <p:ph type="title"/>
          </p:nvPr>
        </p:nvSpPr>
        <p:spPr>
          <a:xfrm>
            <a:off x="611188" y="260350"/>
            <a:ext cx="7793037" cy="909638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现在算法更为简洁，涉及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计算步骤非常简单。事实上，如果每次选出的是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人，幸存者编号也可以同样地计算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例如对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=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时，当                时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循环结束后变成       ；因此有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946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7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8" name="Rectangle 8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9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70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Object 7"/>
              <p:cNvSpPr txBox="1"/>
              <p:nvPr/>
            </p:nvSpPr>
            <p:spPr>
              <a:xfrm>
                <a:off x="2163763" y="2708275"/>
                <a:ext cx="5216525" cy="18002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l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𝐷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5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763" y="2708275"/>
                <a:ext cx="5216525" cy="1800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Object 8"/>
              <p:cNvSpPr txBox="1"/>
              <p:nvPr/>
            </p:nvSpPr>
            <p:spPr>
              <a:xfrm>
                <a:off x="3924300" y="4724400"/>
                <a:ext cx="1295400" cy="4238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5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300" y="4724400"/>
                <a:ext cx="1295400" cy="4238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Object 9"/>
              <p:cNvSpPr txBox="1"/>
              <p:nvPr/>
            </p:nvSpPr>
            <p:spPr>
              <a:xfrm>
                <a:off x="1619250" y="5157788"/>
                <a:ext cx="581025" cy="3968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6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5157788"/>
                <a:ext cx="581025" cy="396875"/>
              </a:xfrm>
              <a:prstGeom prst="rect">
                <a:avLst/>
              </a:prstGeom>
              <a:blipFill>
                <a:blip r:embed="rId4"/>
                <a:stretch>
                  <a:fillRect r="-1263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Object 10"/>
              <p:cNvSpPr txBox="1"/>
              <p:nvPr/>
            </p:nvSpPr>
            <p:spPr>
              <a:xfrm>
                <a:off x="2297113" y="5732463"/>
                <a:ext cx="4362450" cy="4762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1−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6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113" y="5732463"/>
                <a:ext cx="4362450" cy="476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82FE05D-9FDE-47CE-914F-CB86E583ED5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48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递归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628775"/>
            <a:ext cx="8137525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对一般的每次选出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人的问题，算法计算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序列，该序列可以由下面的递归方程定义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般来说这些序列没有很直观的特点，因此或许没有简单的封闭形式解。如果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看做“常见”函数，则一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Josephus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问题的解可以简写做：</a:t>
            </a:r>
          </a:p>
        </p:txBody>
      </p:sp>
      <p:sp>
        <p:nvSpPr>
          <p:cNvPr id="2048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8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Rectangle 8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1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2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Object 6"/>
              <p:cNvSpPr txBox="1"/>
              <p:nvPr/>
            </p:nvSpPr>
            <p:spPr>
              <a:xfrm>
                <a:off x="3132138" y="2565400"/>
                <a:ext cx="3095625" cy="15113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48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138" y="2565400"/>
                <a:ext cx="3095625" cy="15113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Object 7"/>
              <p:cNvSpPr txBox="1"/>
              <p:nvPr/>
            </p:nvSpPr>
            <p:spPr>
              <a:xfrm>
                <a:off x="1258888" y="5589588"/>
                <a:ext cx="7069137" cy="5032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这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48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888" y="5589588"/>
                <a:ext cx="7069137" cy="503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F5746-FD74-4F24-BA34-1C6341057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7158F8-33E5-4ECF-A5CA-04C20BC2C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10</a:t>
            </a:r>
            <a:r>
              <a:rPr lang="zh-CN" altLang="en-US" dirty="0"/>
              <a:t>， </a:t>
            </a:r>
            <a:r>
              <a:rPr lang="en-US" altLang="zh-CN" dirty="0"/>
              <a:t>11</a:t>
            </a:r>
            <a:r>
              <a:rPr lang="zh-CN" altLang="en-US" dirty="0"/>
              <a:t>， </a:t>
            </a:r>
            <a:r>
              <a:rPr lang="en-US" altLang="zh-CN" dirty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0034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4930696-C07E-465E-86D7-42DC439530E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4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997200"/>
            <a:ext cx="8229600" cy="11430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3.4  ‘MOD’: The Binary Operation</a:t>
            </a:r>
            <a:br>
              <a:rPr kumimoji="0" lang="en-US" altLang="zh-CN" sz="4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</a:br>
            <a:r>
              <a:rPr kumimoji="0" lang="en-US" altLang="zh-CN" sz="4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‘MOD’: </a:t>
            </a:r>
            <a:r>
              <a: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二元运算</a:t>
            </a:r>
          </a:p>
        </p:txBody>
      </p:sp>
      <p:sp>
        <p:nvSpPr>
          <p:cNvPr id="2253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53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1BF26E-D80D-4F8D-9466-E3B1EBB71DE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03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3.1 </a:t>
            </a:r>
            <a:r>
              <a:rPr lang="zh-CN" altLang="en-US" dirty="0">
                <a:ea typeface="华文楷体" panose="02010600040101010101" pitchFamily="2" charset="-122"/>
              </a:rPr>
              <a:t>下取整和上取整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4857750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实数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下取整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取整函数定义如下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：不大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大整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x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=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：不小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小整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in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=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3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Object 5"/>
              <p:cNvSpPr txBox="1"/>
              <p:nvPr/>
            </p:nvSpPr>
            <p:spPr>
              <a:xfrm>
                <a:off x="900113" y="1916113"/>
                <a:ext cx="431800" cy="4095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2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113" y="1916113"/>
                <a:ext cx="431800" cy="409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7" name="Object 6"/>
              <p:cNvSpPr txBox="1"/>
              <p:nvPr/>
            </p:nvSpPr>
            <p:spPr>
              <a:xfrm>
                <a:off x="900113" y="2420938"/>
                <a:ext cx="431800" cy="4095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113" y="2420938"/>
                <a:ext cx="431800" cy="409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8" name="Object 7"/>
          <p:cNvGraphicFramePr/>
          <p:nvPr>
            <p:extLst>
              <p:ext uri="{D42A27DB-BD31-4B8C-83A1-F6EECF244321}">
                <p14:modId xmlns:p14="http://schemas.microsoft.com/office/powerpoint/2010/main" val="3631458689"/>
              </p:ext>
            </p:extLst>
          </p:nvPr>
        </p:nvGraphicFramePr>
        <p:xfrm>
          <a:off x="2051720" y="2830513"/>
          <a:ext cx="4680520" cy="354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5000" imgH="2311400" progId="Visio.Drawing.11">
                  <p:embed/>
                </p:oleObj>
              </mc:Choice>
              <mc:Fallback>
                <p:oleObj r:id="rId6" imgW="3175000" imgH="2311400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2830513"/>
                        <a:ext cx="4680520" cy="3548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4930696-C07E-465E-86D7-42DC439530E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0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MOD: </a:t>
            </a:r>
            <a:r>
              <a:rPr lang="zh-CN" altLang="en-US" sz="4800" dirty="0">
                <a:ea typeface="华文楷体" panose="02010600040101010101" pitchFamily="2" charset="-122"/>
              </a:rPr>
              <a:t>二元运算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12875"/>
            <a:ext cx="7920038" cy="4895850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正整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除正整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时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商可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用取整符号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表示为     ，而余数则记成“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mod 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”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也就是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这种形式下可以将“余数”的计算推广到负整数，乃至任意实数上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3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3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Object 4"/>
              <p:cNvSpPr txBox="1"/>
              <p:nvPr/>
            </p:nvSpPr>
            <p:spPr>
              <a:xfrm>
                <a:off x="1835150" y="1773238"/>
                <a:ext cx="504825" cy="685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150" y="1773238"/>
                <a:ext cx="504825" cy="685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7" name="Object 5"/>
              <p:cNvSpPr txBox="1"/>
              <p:nvPr/>
            </p:nvSpPr>
            <p:spPr>
              <a:xfrm>
                <a:off x="2843213" y="2349500"/>
                <a:ext cx="3473450" cy="9032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商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od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余数</m:t>
                          </m:r>
                        </m:lim>
                      </m:limLow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13" y="2349500"/>
                <a:ext cx="3473450" cy="903288"/>
              </a:xfrm>
              <a:prstGeom prst="rect">
                <a:avLst/>
              </a:prstGeom>
              <a:blipFill>
                <a:blip r:embed="rId3"/>
                <a:stretch>
                  <a:fillRect t="-46980" b="-13423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Object 6"/>
              <p:cNvSpPr txBox="1"/>
              <p:nvPr/>
            </p:nvSpPr>
            <p:spPr>
              <a:xfrm>
                <a:off x="2843213" y="3141663"/>
                <a:ext cx="3444875" cy="90328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od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余数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商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13" y="3141663"/>
                <a:ext cx="3444875" cy="903287"/>
              </a:xfrm>
              <a:prstGeom prst="rect">
                <a:avLst/>
              </a:prstGeom>
              <a:blipFill>
                <a:blip r:embed="rId4"/>
                <a:stretch>
                  <a:fillRect t="-46980" b="-13423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Object 7"/>
              <p:cNvSpPr txBox="1"/>
              <p:nvPr/>
            </p:nvSpPr>
            <p:spPr>
              <a:xfrm>
                <a:off x="5003800" y="4581525"/>
                <a:ext cx="3298825" cy="9032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od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余数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商</m:t>
                          </m:r>
                        </m:lim>
                      </m:limLow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800" y="4581525"/>
                <a:ext cx="3298825" cy="903288"/>
              </a:xfrm>
              <a:prstGeom prst="rect">
                <a:avLst/>
              </a:prstGeom>
              <a:blipFill>
                <a:blip r:embed="rId5"/>
                <a:stretch>
                  <a:fillRect t="-47297" b="-14189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299239C-DB07-4E8D-994F-25237968B09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r>
              <a:rPr lang="zh-CN" altLang="en-US" sz="4800" dirty="0">
                <a:ea typeface="华文楷体" panose="02010600040101010101" pitchFamily="2" charset="-122"/>
              </a:rPr>
              <a:t>的直观理解和例子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何在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正实数时直观地理解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意义？假设有一个周长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圆，如果从某个点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O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开始在圆上绕着移动大小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距离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结束点就是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而且移动过程中扫过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O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次数为           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何理解当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或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是负数时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？先来看一些例子：</a:t>
            </a:r>
          </a:p>
        </p:txBody>
      </p:sp>
      <p:sp>
        <p:nvSpPr>
          <p:cNvPr id="2056" name="Rectangle 4"/>
          <p:cNvSpPr/>
          <p:nvPr/>
        </p:nvSpPr>
        <p:spPr>
          <a:xfrm>
            <a:off x="0" y="3284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Rectangle 6"/>
          <p:cNvSpPr/>
          <p:nvPr/>
        </p:nvSpPr>
        <p:spPr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4"/>
              <p:cNvSpPr txBox="1"/>
              <p:nvPr/>
            </p:nvSpPr>
            <p:spPr>
              <a:xfrm>
                <a:off x="7019925" y="2924175"/>
                <a:ext cx="839788" cy="504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5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925" y="2924175"/>
                <a:ext cx="839788" cy="504825"/>
              </a:xfrm>
              <a:prstGeom prst="rect">
                <a:avLst/>
              </a:prstGeom>
              <a:blipFill>
                <a:blip r:embed="rId2"/>
                <a:stretch>
                  <a:fillRect l="-8029" t="-84337" r="-44526" b="-10361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Object 5"/>
              <p:cNvSpPr txBox="1"/>
              <p:nvPr/>
            </p:nvSpPr>
            <p:spPr>
              <a:xfrm>
                <a:off x="2195513" y="4149725"/>
                <a:ext cx="5500687" cy="18002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−3×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/3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−(−3)×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/(−3)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−3×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/3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−(−3)×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/(−3)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5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513" y="4149725"/>
                <a:ext cx="5500687" cy="1800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4D0D5E92-7B8F-4A24-9A5C-4E3E00B87844}"/>
                  </a:ext>
                </a:extLst>
              </p14:cNvPr>
              <p14:cNvContentPartPr/>
              <p14:nvPr/>
            </p14:nvContentPartPr>
            <p14:xfrm>
              <a:off x="5665037" y="5663732"/>
              <a:ext cx="1107720" cy="853200"/>
            </p14:xfrm>
          </p:contentPart>
        </mc:Choice>
        <mc:Fallback xmlns=""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4D0D5E92-7B8F-4A24-9A5C-4E3E00B8784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656037" y="5654732"/>
                <a:ext cx="1125360" cy="87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4340907-A808-4714-9DD8-D86E9FBCA0D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30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负整数模下的</a:t>
            </a: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0582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可以看到，如果模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取不同的符号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符号也不相同，但是值均在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模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之间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此外，前面的定义并不适用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 = 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为保持完整性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C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中定义                     ，也就是说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总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之差总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倍数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另外一种定义：为保持连续性而定义                   ，可以证明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函数在此定义下、在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是连续的：</a:t>
            </a:r>
          </a:p>
        </p:txBody>
      </p:sp>
      <p:sp>
        <p:nvSpPr>
          <p:cNvPr id="308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4" name="Rectangle 8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4" name="Object 5"/>
              <p:cNvSpPr txBox="1"/>
              <p:nvPr/>
            </p:nvSpPr>
            <p:spPr>
              <a:xfrm>
                <a:off x="1556680" y="2599655"/>
                <a:ext cx="5125045" cy="10795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74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680" y="2599655"/>
                <a:ext cx="5125045" cy="1079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Object 6"/>
              <p:cNvSpPr txBox="1"/>
              <p:nvPr/>
            </p:nvSpPr>
            <p:spPr>
              <a:xfrm>
                <a:off x="3203575" y="3965575"/>
                <a:ext cx="1655763" cy="4000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07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75" y="3965575"/>
                <a:ext cx="1655763" cy="400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Object 7"/>
              <p:cNvSpPr txBox="1"/>
              <p:nvPr/>
            </p:nvSpPr>
            <p:spPr>
              <a:xfrm>
                <a:off x="2755900" y="5516563"/>
                <a:ext cx="3776663" cy="6953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07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900" y="5516563"/>
                <a:ext cx="3776663" cy="695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>
            <a:off x="2771775" y="6165850"/>
            <a:ext cx="2232025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77" name="Object 8"/>
              <p:cNvSpPr txBox="1"/>
              <p:nvPr/>
            </p:nvSpPr>
            <p:spPr>
              <a:xfrm>
                <a:off x="6588125" y="4797425"/>
                <a:ext cx="1563688" cy="377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07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125" y="4797425"/>
                <a:ext cx="1563688" cy="377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70DE17-9C82-4C8D-9518-838DA74172F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410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实数模下的</a:t>
            </a: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分为整数部分和小数部分：                  ，可以发现，小数部分能够表示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 mod 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即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endParaRPr kumimoji="0" lang="en-US" altLang="zh-CN" sz="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注意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运算优先级比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+/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高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能否对上取整函数定义类似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运算？一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mumbl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名字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看看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umbl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圆周模型下的意义：在绕着圆周前进距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后，为了再次到起始点还需要前进的距离。</a:t>
            </a:r>
          </a:p>
        </p:txBody>
      </p:sp>
      <p:sp>
        <p:nvSpPr>
          <p:cNvPr id="4105" name="Rectangle 4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Object 5"/>
              <p:cNvSpPr txBox="1"/>
              <p:nvPr/>
            </p:nvSpPr>
            <p:spPr>
              <a:xfrm>
                <a:off x="6156325" y="1557338"/>
                <a:ext cx="1628775" cy="4794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09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325" y="1557338"/>
                <a:ext cx="1628775" cy="479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Object 6"/>
              <p:cNvSpPr txBox="1"/>
              <p:nvPr/>
            </p:nvSpPr>
            <p:spPr>
              <a:xfrm>
                <a:off x="3563938" y="2420938"/>
                <a:ext cx="2362200" cy="5175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09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938" y="2420938"/>
                <a:ext cx="2362200" cy="51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Object 7"/>
              <p:cNvSpPr txBox="1"/>
              <p:nvPr/>
            </p:nvSpPr>
            <p:spPr>
              <a:xfrm>
                <a:off x="2843213" y="4365625"/>
                <a:ext cx="3889375" cy="5461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umbl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10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13" y="4365625"/>
                <a:ext cx="3889375" cy="546100"/>
              </a:xfrm>
              <a:prstGeom prst="rect">
                <a:avLst/>
              </a:prstGeom>
              <a:blipFill>
                <a:blip r:embed="rId4"/>
                <a:stretch>
                  <a:fillRect t="-77778" b="-8777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EB98DDD-99DE-4013-A565-57F9162DE4FB}" type="datetime1"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2600" dirty="0">
                <a:solidFill>
                  <a:srgbClr val="898989"/>
                </a:solidFill>
              </a:rPr>
              <a:t>54</a:t>
            </a:fld>
            <a:endParaRPr lang="en-US" altLang="zh-CN" sz="2600" dirty="0">
              <a:solidFill>
                <a:srgbClr val="898989"/>
              </a:solidFill>
            </a:endParaRPr>
          </a:p>
        </p:txBody>
      </p:sp>
      <p:sp>
        <p:nvSpPr>
          <p:cNvPr id="51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r>
              <a:rPr lang="zh-CN" altLang="en-US" sz="4800" dirty="0">
                <a:ea typeface="华文楷体" panose="02010600040101010101" pitchFamily="2" charset="-122"/>
              </a:rPr>
              <a:t>的分配律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4857750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分配律是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运算的重要法则。对所有实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c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有</a:t>
            </a:r>
          </a:p>
          <a:p>
            <a:pPr marL="342900" marR="0" lvl="0" indent="-34290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约定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o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优先级比乘法低，则右边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可以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移去圆括号。分配律的正确性可由定义验证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容易验证模数为零时也成立。</a:t>
            </a:r>
          </a:p>
        </p:txBody>
      </p:sp>
      <p:sp>
        <p:nvSpPr>
          <p:cNvPr id="5128" name="Rectangle 4"/>
          <p:cNvSpPr/>
          <p:nvPr/>
        </p:nvSpPr>
        <p:spPr>
          <a:xfrm>
            <a:off x="0" y="3068638"/>
            <a:ext cx="1841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sz="26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Object 3"/>
              <p:cNvSpPr txBox="1"/>
              <p:nvPr/>
            </p:nvSpPr>
            <p:spPr>
              <a:xfrm>
                <a:off x="2987675" y="2133600"/>
                <a:ext cx="3455988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12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75" y="2133600"/>
                <a:ext cx="3455988" cy="431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Object 4"/>
              <p:cNvSpPr txBox="1"/>
              <p:nvPr/>
            </p:nvSpPr>
            <p:spPr>
              <a:xfrm>
                <a:off x="3132138" y="3500438"/>
                <a:ext cx="3311525" cy="17399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𝑦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𝑦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12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138" y="3500438"/>
                <a:ext cx="3311525" cy="173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EFF5F98-3CC1-4CED-A44D-59B704D34D2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61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均匀分组问题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4857750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下面讨论常遇到的实际问题：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个东西分到规模尽可能均等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组。例如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行文字排成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列，为整齐起见，列的长度依次递减，任意两列行数之差不超过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例如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7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行排成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5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列，显然右边更美观：</a:t>
            </a:r>
          </a:p>
        </p:txBody>
      </p:sp>
      <p:sp>
        <p:nvSpPr>
          <p:cNvPr id="6152" name="Rectangle 4"/>
          <p:cNvSpPr/>
          <p:nvPr/>
        </p:nvSpPr>
        <p:spPr>
          <a:xfrm>
            <a:off x="0" y="2519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3" name="Rectangle 6"/>
          <p:cNvSpPr/>
          <p:nvPr/>
        </p:nvSpPr>
        <p:spPr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4"/>
              <p:cNvSpPr txBox="1"/>
              <p:nvPr/>
            </p:nvSpPr>
            <p:spPr>
              <a:xfrm>
                <a:off x="1258888" y="3213100"/>
                <a:ext cx="3084512" cy="3009900"/>
              </a:xfrm>
              <a:prstGeom prst="rect">
                <a:avLst/>
              </a:prstGeom>
              <a:solidFill>
                <a:srgbClr val="99CCFF"/>
              </a:solidFill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5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4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6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  <m:e/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1</m:t>
                            </m:r>
                          </m:e>
                          <m:e/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e>
                          <m:e/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14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888" y="3213100"/>
                <a:ext cx="3084512" cy="3009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Object 5"/>
              <p:cNvSpPr txBox="1"/>
              <p:nvPr/>
            </p:nvSpPr>
            <p:spPr>
              <a:xfrm>
                <a:off x="4787900" y="3213100"/>
                <a:ext cx="3084513" cy="3009900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5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1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4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9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6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e>
                          <m:e/>
                          <m:e/>
                          <m:e/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14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900" y="3213100"/>
                <a:ext cx="3084513" cy="300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078E817-4BE9-4EEB-9A99-F3FCE55EEB2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71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分组问题的要求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最后还有一个要求，即按列优先的顺序排列各行文字：先放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列，再放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列、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列等等，才符合阅读习惯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按行优先排列各行文字，能够得到右边的排列结果（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每列的行数是正确的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），但是各行文字的顺序不对。（列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将包含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6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···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6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而不是正确的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···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8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不是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倍数，每个较长的列应该包含             行，而每个较短的列应该包含            行；较长的列有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mod 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，而较短的列有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mumble 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7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Rectangle 6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Object 4"/>
              <p:cNvSpPr txBox="1"/>
              <p:nvPr/>
            </p:nvSpPr>
            <p:spPr>
              <a:xfrm>
                <a:off x="7740650" y="4797425"/>
                <a:ext cx="839788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17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650" y="4797425"/>
                <a:ext cx="839788" cy="431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Object 5"/>
              <p:cNvSpPr txBox="1"/>
              <p:nvPr/>
            </p:nvSpPr>
            <p:spPr>
              <a:xfrm>
                <a:off x="5580063" y="5300663"/>
                <a:ext cx="839787" cy="431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17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63" y="5300663"/>
                <a:ext cx="839787" cy="431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E0E418-21E5-4FDD-81C8-C80198C0C8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8198" name="Rectangle 2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93037" cy="11271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分组问题的解决思路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7848600" cy="4968875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面用“东西”和“组”来代替“行”和“列”，即可得到对一般化问题的解决方法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按照刚才的思路，首先，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应包含           件东西。然后，接着要处理的问题就是把剩下的东西再“均匀地”分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–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里面。很好，我们很容易想到这带有“递归”的色彩。因此后面的分配也同样每次仅考虑剩下的“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”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重复下列过程：把余下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’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         个东西放入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’= 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 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其他组中，直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 = 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为止。</a:t>
            </a:r>
          </a:p>
        </p:txBody>
      </p:sp>
      <p:sp>
        <p:nvSpPr>
          <p:cNvPr id="820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1" name="Rectangle 6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2" name="Rectangle 8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3" name="Rectangle 10"/>
          <p:cNvSpPr/>
          <p:nvPr/>
        </p:nvSpPr>
        <p:spPr>
          <a:xfrm>
            <a:off x="0" y="2643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6"/>
              <p:cNvSpPr txBox="1"/>
              <p:nvPr/>
            </p:nvSpPr>
            <p:spPr>
              <a:xfrm>
                <a:off x="7092950" y="2492375"/>
                <a:ext cx="863600" cy="4445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950" y="2492375"/>
                <a:ext cx="863600" cy="444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7"/>
              <p:cNvSpPr txBox="1"/>
              <p:nvPr/>
            </p:nvSpPr>
            <p:spPr>
              <a:xfrm>
                <a:off x="6156325" y="4724400"/>
                <a:ext cx="863600" cy="4445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325" y="4724400"/>
                <a:ext cx="863600" cy="444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E0E418-21E5-4FDD-81C8-C80198C0C8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9221" name="Rectangle 2"/>
          <p:cNvSpPr>
            <a:spLocks noGrp="1"/>
          </p:cNvSpPr>
          <p:nvPr>
            <p:ph type="title"/>
          </p:nvPr>
        </p:nvSpPr>
        <p:spPr>
          <a:xfrm>
            <a:off x="611188" y="260350"/>
            <a:ext cx="7793037" cy="11271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分组问题的例子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7848600" cy="4968875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例如对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314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6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我们得到的分配方案如下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显然符合要求。也就是说，尽管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模数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直在变，但是仍然取得了规模“平均”的分组方案。</a:t>
            </a:r>
          </a:p>
        </p:txBody>
      </p:sp>
      <p:sp>
        <p:nvSpPr>
          <p:cNvPr id="922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6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Rectangle 8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Rectangle 10"/>
          <p:cNvSpPr/>
          <p:nvPr/>
        </p:nvSpPr>
        <p:spPr>
          <a:xfrm>
            <a:off x="0" y="2643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Object 7"/>
              <p:cNvSpPr txBox="1"/>
              <p:nvPr/>
            </p:nvSpPr>
            <p:spPr>
              <a:xfrm>
                <a:off x="2124075" y="2133600"/>
                <a:ext cx="5159375" cy="2663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剩余东西数量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剩余组的数量</m:t>
                            </m:r>
                          </m:e>
                          <m:e>
                            <m:d>
                              <m:dPr>
                                <m:begChr m:val="⌈"/>
                                <m:endChr m:val="⌉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东西数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组数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1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3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6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3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8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2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2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2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2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21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75" y="2133600"/>
                <a:ext cx="5159375" cy="2663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B916309-6D95-44DA-8637-61578506A4C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5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0247" name="Rectangle 2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r>
              <a:rPr lang="zh-CN" altLang="en-US" sz="4800" dirty="0">
                <a:ea typeface="华文楷体" panose="02010600040101010101" pitchFamily="2" charset="-122"/>
              </a:rPr>
              <a:t>分组方法的正确性分析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256213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假设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+ 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其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    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n mod 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514350" lvl="0" indent="-514350">
              <a:lnSpc>
                <a:spcPct val="90000"/>
              </a:lnSpc>
              <a:buFont typeface="+mj-lt"/>
              <a:buAutoNum type="alphaLcParenR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r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0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先把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件东西放入第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，再用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lang="en-US" altLang="zh-CN" sz="2600" dirty="0">
                <a:ea typeface="华文楷体" panose="02010600040101010101" pitchFamily="2" charset="-122"/>
              </a:rPr>
              <a:t> ’</a:t>
            </a:r>
            <a:r>
              <a:rPr lang="zh-CN" altLang="en-US" sz="2600" dirty="0">
                <a:ea typeface="华文楷体" panose="02010600040101010101" pitchFamily="2" charset="-122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n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 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替换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剩下的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m</a:t>
            </a:r>
            <a:r>
              <a:rPr lang="en-US" altLang="zh-CN" sz="2600" dirty="0">
                <a:ea typeface="华文楷体" panose="02010600040101010101" pitchFamily="2" charset="-122"/>
              </a:rPr>
              <a:t> 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件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东西放入余下的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m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–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……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此后的分配也是每次放入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东西。结果正确。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r &gt; 0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先把         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+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件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东西放入第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，再用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n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– 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–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替换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剩下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</a:t>
            </a:r>
            <a:r>
              <a:rPr kumimoji="0" lang="en-US" altLang="zh-CN" sz="2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m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’ + r –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件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东西放入其余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m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= m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–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组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对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可验证新的余数为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r’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r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–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但是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未变。依次分配，可得到包含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 + 1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件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东西的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r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个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，以及包含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东西的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– r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个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。结果也正确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怎样快速计算第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组中有多少件东西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提示：按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r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大小关系分情况讨论。</a:t>
            </a:r>
          </a:p>
        </p:txBody>
      </p:sp>
      <p:sp>
        <p:nvSpPr>
          <p:cNvPr id="10249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Rectangle 8"/>
          <p:cNvSpPr/>
          <p:nvPr/>
        </p:nvSpPr>
        <p:spPr>
          <a:xfrm>
            <a:off x="0" y="3284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3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4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Object 8"/>
              <p:cNvSpPr txBox="1"/>
              <p:nvPr/>
            </p:nvSpPr>
            <p:spPr>
              <a:xfrm>
                <a:off x="4572000" y="1196975"/>
                <a:ext cx="792163" cy="4064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4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96975"/>
                <a:ext cx="792163" cy="406400"/>
              </a:xfrm>
              <a:prstGeom prst="rect">
                <a:avLst/>
              </a:prstGeom>
              <a:blipFill>
                <a:blip r:embed="rId2"/>
                <a:stretch>
                  <a:fillRect b="-447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Object 9"/>
              <p:cNvSpPr txBox="1"/>
              <p:nvPr/>
            </p:nvSpPr>
            <p:spPr>
              <a:xfrm>
                <a:off x="3276600" y="2781300"/>
                <a:ext cx="790575" cy="4064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24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781300"/>
                <a:ext cx="790575" cy="406400"/>
              </a:xfrm>
              <a:prstGeom prst="rect">
                <a:avLst/>
              </a:prstGeom>
              <a:blipFill>
                <a:blip r:embed="rId3"/>
                <a:stretch>
                  <a:fillRect b="-447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0"/>
              <p:cNvSpPr txBox="1"/>
              <p:nvPr/>
            </p:nvSpPr>
            <p:spPr>
              <a:xfrm>
                <a:off x="6875463" y="5013325"/>
                <a:ext cx="1682750" cy="1058863"/>
              </a:xfrm>
              <a:prstGeom prst="rect">
                <a:avLst/>
              </a:prstGeom>
              <a:solidFill>
                <a:srgbClr val="99CCFF"/>
              </a:solidFill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463" y="5013325"/>
                <a:ext cx="1682750" cy="1058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整函数总是位于对角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下或者相交，所以有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08E873BA-C6EA-4D97-AC0F-6011C89EE33B}"/>
                  </a:ext>
                </a:extLst>
              </p:cNvPr>
              <p:cNvSpPr txBox="1"/>
              <p:nvPr/>
            </p:nvSpPr>
            <p:spPr>
              <a:xfrm>
                <a:off x="1979712" y="2268394"/>
                <a:ext cx="1944216" cy="89930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08E873BA-C6EA-4D97-AC0F-6011C89EE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268394"/>
                <a:ext cx="1944216" cy="8993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0">
                <a:extLst>
                  <a:ext uri="{FF2B5EF4-FFF2-40B4-BE49-F238E27FC236}">
                    <a16:creationId xmlns:a16="http://schemas.microsoft.com/office/drawing/2014/main" id="{3E4886DC-98FE-4DFC-B070-AC741572C850}"/>
                  </a:ext>
                </a:extLst>
              </p:cNvPr>
              <p:cNvSpPr txBox="1"/>
              <p:nvPr/>
            </p:nvSpPr>
            <p:spPr>
              <a:xfrm>
                <a:off x="4872373" y="2231795"/>
                <a:ext cx="1786019" cy="72613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Object 10">
                <a:extLst>
                  <a:ext uri="{FF2B5EF4-FFF2-40B4-BE49-F238E27FC236}">
                    <a16:creationId xmlns:a16="http://schemas.microsoft.com/office/drawing/2014/main" id="{3E4886DC-98FE-4DFC-B070-AC741572C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373" y="2231795"/>
                <a:ext cx="1786019" cy="7261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215C66A-486F-49A2-BC2F-F4B6CF91594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1270" name="Rectangle 2"/>
          <p:cNvSpPr>
            <a:spLocks noGrp="1"/>
          </p:cNvSpPr>
          <p:nvPr>
            <p:ph type="title"/>
          </p:nvPr>
        </p:nvSpPr>
        <p:spPr>
          <a:xfrm>
            <a:off x="755650" y="260350"/>
            <a:ext cx="7793038" cy="11271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MOD</a:t>
            </a:r>
            <a:r>
              <a:rPr lang="zh-CN" altLang="en-US" sz="4800" dirty="0">
                <a:ea typeface="华文楷体" panose="02010600040101010101" pitchFamily="2" charset="-122"/>
              </a:rPr>
              <a:t>表示下的分组过程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根据我们得到的在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上的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直接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计算公式，可以用下面的等式表示出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划分成以大小递减、且基本上均匀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部分的过程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	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事实上我们在前面已经遇到过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＝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情形：</a:t>
            </a:r>
          </a:p>
        </p:txBody>
      </p:sp>
      <p:sp>
        <p:nvSpPr>
          <p:cNvPr id="11272" name="Rectangle 4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Object 7"/>
              <p:cNvSpPr txBox="1"/>
              <p:nvPr/>
            </p:nvSpPr>
            <p:spPr>
              <a:xfrm>
                <a:off x="2268538" y="3068638"/>
                <a:ext cx="4624387" cy="86518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26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38" y="3068638"/>
                <a:ext cx="4624387" cy="8651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Object 8"/>
              <p:cNvSpPr txBox="1"/>
              <p:nvPr/>
            </p:nvSpPr>
            <p:spPr>
              <a:xfrm>
                <a:off x="2627313" y="4941888"/>
                <a:ext cx="3657600" cy="8636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26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313" y="4941888"/>
                <a:ext cx="3657600" cy="863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62C4C5F-1EF7-452E-B3DE-FCC3DA596F7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递增次序下的分组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希望分组的规模是递增的，也就是说小组在大组之前，可以用相同的方法完成，只是在第一组中放入          件东西。相应地，可以得到相同形式的等式如下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问题：如何证明下式成立？ 参考习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2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29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Rectangle 6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Object 4"/>
              <p:cNvSpPr txBox="1"/>
              <p:nvPr/>
            </p:nvSpPr>
            <p:spPr>
              <a:xfrm>
                <a:off x="2339975" y="2565400"/>
                <a:ext cx="792163" cy="4445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29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975" y="2565400"/>
                <a:ext cx="792163" cy="444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Object 5"/>
              <p:cNvSpPr txBox="1"/>
              <p:nvPr/>
            </p:nvSpPr>
            <p:spPr>
              <a:xfrm>
                <a:off x="2555875" y="3429000"/>
                <a:ext cx="4464050" cy="8334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29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3429000"/>
                <a:ext cx="4464050" cy="833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Object 7"/>
              <p:cNvSpPr txBox="1"/>
              <p:nvPr/>
            </p:nvSpPr>
            <p:spPr>
              <a:xfrm>
                <a:off x="684213" y="5157788"/>
                <a:ext cx="7991475" cy="8096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29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5157788"/>
                <a:ext cx="7991475" cy="809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331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在实数上的推广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824413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来看一个让人惊讶的美妙等式。如果用         替换前面的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我们会得到一个关于所有实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等式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惊讶不？我们知道，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实数的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取整是它的整数近似值，等式左边只有一个近似值，却恰好等于右边好多个近似值之和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粗略地假设      约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 1/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左边约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x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1/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右边约为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(x-1/2)+(x-1/2+1/m)+···+(x-1/2+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m-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)/m)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两边的粗略近似值恰好相等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321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4" name="Object 4"/>
              <p:cNvSpPr txBox="1"/>
              <p:nvPr/>
            </p:nvSpPr>
            <p:spPr>
              <a:xfrm>
                <a:off x="7308850" y="1508125"/>
                <a:ext cx="719138" cy="4810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31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850" y="1508125"/>
                <a:ext cx="719138" cy="4810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Object 5"/>
              <p:cNvSpPr txBox="1"/>
              <p:nvPr/>
            </p:nvSpPr>
            <p:spPr>
              <a:xfrm>
                <a:off x="2124075" y="2276475"/>
                <a:ext cx="5761038" cy="9890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31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75" y="2276475"/>
                <a:ext cx="5761038" cy="989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6" name="Object 6"/>
              <p:cNvSpPr txBox="1"/>
              <p:nvPr/>
            </p:nvSpPr>
            <p:spPr>
              <a:xfrm>
                <a:off x="3708400" y="4557713"/>
                <a:ext cx="479425" cy="4556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31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400" y="4557713"/>
                <a:ext cx="479425" cy="4556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434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在实数上的推广之证明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回忆前面学到的知识，我们可以移去下取整符号内部的下取整符号。这样就证明了前面的等式：</a:t>
            </a:r>
          </a:p>
        </p:txBody>
      </p:sp>
      <p:sp>
        <p:nvSpPr>
          <p:cNvPr id="14343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Object 4"/>
              <p:cNvSpPr txBox="1"/>
              <p:nvPr/>
            </p:nvSpPr>
            <p:spPr>
              <a:xfrm>
                <a:off x="1547813" y="2708275"/>
                <a:ext cx="6251575" cy="26924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𝑥</m:t>
                          </m:r>
                        </m:e>
                      </m:d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𝑥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𝑥</m:t>
                                  </m:r>
                                </m:e>
                              </m: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𝑥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33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2708275"/>
                <a:ext cx="6251575" cy="2692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xfrm>
            <a:off x="395288" y="2852738"/>
            <a:ext cx="8229600" cy="1358900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3.5 Floor/Ceiling Sums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求和</a:t>
            </a:r>
          </a:p>
        </p:txBody>
      </p:sp>
      <p:sp>
        <p:nvSpPr>
          <p:cNvPr id="23557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55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53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下取整</a:t>
            </a:r>
            <a:r>
              <a:rPr lang="en-US" altLang="zh-CN" sz="4800" dirty="0">
                <a:ea typeface="华文楷体" panose="02010600040101010101" pitchFamily="2" charset="-122"/>
              </a:rPr>
              <a:t>/</a:t>
            </a:r>
            <a:r>
              <a:rPr lang="zh-CN" altLang="en-US" sz="4800" dirty="0">
                <a:ea typeface="华文楷体" panose="02010600040101010101" pitchFamily="2" charset="-122"/>
              </a:rPr>
              <a:t>上取整的求和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前一节已经看到，对涉及取整符号的求和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有时可以得到封闭形式解（当然，解有可能用取整符号表示）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本节将探讨若干情形下、涉及取整的求和问题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对涉及取整符号的大多数求和问题，一般的计算技巧是引入新的变量，以此去掉取整符号，并将取整求和转化为普通的求和问题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右侧的求和问题有没有封闭形式解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368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6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Object 3"/>
              <p:cNvSpPr txBox="1"/>
              <p:nvPr/>
            </p:nvSpPr>
            <p:spPr>
              <a:xfrm>
                <a:off x="2195513" y="2565400"/>
                <a:ext cx="5472112" cy="9382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36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513" y="2565400"/>
                <a:ext cx="5472112" cy="9382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Object 4"/>
              <p:cNvSpPr txBox="1"/>
              <p:nvPr/>
            </p:nvSpPr>
            <p:spPr>
              <a:xfrm>
                <a:off x="6875463" y="5300663"/>
                <a:ext cx="1216025" cy="7731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36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463" y="5300663"/>
                <a:ext cx="1216025" cy="7731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63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平方根取整求和：方法</a:t>
            </a:r>
            <a:r>
              <a:rPr lang="en-US" altLang="zh-CN" sz="4800" dirty="0">
                <a:ea typeface="华文楷体" panose="02010600040101010101" pitchFamily="2" charset="-122"/>
              </a:rPr>
              <a:t>1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直接从含有取整符号的式子无法入手，让我们尝试引入新的变量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方法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首先引入变量              ，然后得到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392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Object 2"/>
              <p:cNvSpPr txBox="1"/>
              <p:nvPr/>
            </p:nvSpPr>
            <p:spPr>
              <a:xfrm>
                <a:off x="4500563" y="2276475"/>
                <a:ext cx="1223962" cy="5207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38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563" y="2276475"/>
                <a:ext cx="1223962" cy="520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Object 3"/>
              <p:cNvSpPr txBox="1"/>
              <p:nvPr/>
            </p:nvSpPr>
            <p:spPr>
              <a:xfrm>
                <a:off x="-1141679" y="2996952"/>
                <a:ext cx="9505056" cy="280828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</m:e>
                      </m:nary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rad>
                                </m:e>
                              </m:d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zh-CN" alt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38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1679" y="2996952"/>
                <a:ext cx="9505056" cy="28082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1619250" y="5877272"/>
            <a:ext cx="295275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112544" y="5885831"/>
            <a:ext cx="295275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74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平方根取整求和：方法</a:t>
            </a:r>
            <a:r>
              <a:rPr lang="en-US" altLang="zh-CN" sz="4800" dirty="0">
                <a:ea typeface="华文楷体" panose="02010600040101010101" pitchFamily="2" charset="-122"/>
              </a:rPr>
              <a:t>1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两个求和的分项都是依赖于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。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值决定了求和上下界，设有               ，此时第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求和变为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7416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7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Object 3"/>
              <p:cNvSpPr txBox="1"/>
              <p:nvPr/>
            </p:nvSpPr>
            <p:spPr>
              <a:xfrm>
                <a:off x="1835150" y="2997200"/>
                <a:ext cx="6207125" cy="30241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ba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bar>
                                </m:sup>
                              </m:sSup>
                            </m:e>
                          </m:d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ba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bar>
                                </m:sup>
                              </m:sSup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ba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41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150" y="2997200"/>
                <a:ext cx="6207125" cy="30241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Object 4"/>
              <p:cNvSpPr txBox="1"/>
              <p:nvPr/>
            </p:nvSpPr>
            <p:spPr>
              <a:xfrm>
                <a:off x="5364163" y="1951038"/>
                <a:ext cx="1079500" cy="4699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41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163" y="1951038"/>
                <a:ext cx="1079500" cy="46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84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平方根取整求和：方法</a:t>
            </a:r>
            <a:r>
              <a:rPr lang="en-US" altLang="zh-CN" sz="4800" dirty="0">
                <a:ea typeface="华文楷体" panose="02010600040101010101" pitchFamily="2" charset="-122"/>
              </a:rPr>
              <a:t>1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8244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对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个求和项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显然有           ，因此求和可化简为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最后，合并两个求和项的值，即可得到总的求和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8442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Object 2"/>
              <p:cNvSpPr txBox="1"/>
              <p:nvPr/>
            </p:nvSpPr>
            <p:spPr>
              <a:xfrm>
                <a:off x="2700338" y="2924175"/>
                <a:ext cx="3240087" cy="17843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338" y="2924175"/>
                <a:ext cx="3240087" cy="1784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Object 4"/>
              <p:cNvSpPr txBox="1"/>
              <p:nvPr/>
            </p:nvSpPr>
            <p:spPr>
              <a:xfrm>
                <a:off x="3851275" y="1628775"/>
                <a:ext cx="3673475" cy="7667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275" y="1628775"/>
                <a:ext cx="3673475" cy="766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Object 5"/>
              <p:cNvSpPr txBox="1"/>
              <p:nvPr/>
            </p:nvSpPr>
            <p:spPr>
              <a:xfrm>
                <a:off x="2268538" y="2547938"/>
                <a:ext cx="912812" cy="304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38" y="2547938"/>
                <a:ext cx="912812" cy="304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Object 6"/>
              <p:cNvSpPr txBox="1"/>
              <p:nvPr/>
            </p:nvSpPr>
            <p:spPr>
              <a:xfrm>
                <a:off x="2268538" y="5300663"/>
                <a:ext cx="4616450" cy="7810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这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843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38" y="5300663"/>
                <a:ext cx="4616450" cy="781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796E6-7F32-424E-8D6F-1A542449B5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t>6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946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800" dirty="0">
                <a:ea typeface="华文楷体" panose="02010600040101010101" pitchFamily="2" charset="-122"/>
              </a:rPr>
              <a:t>平方根取整求和：方法</a:t>
            </a:r>
            <a:r>
              <a:rPr lang="en-US" altLang="zh-CN" sz="4800" dirty="0">
                <a:ea typeface="华文楷体" panose="02010600040101010101" pitchFamily="2" charset="-122"/>
              </a:rPr>
              <a:t>2</a:t>
            </a:r>
            <a:endParaRPr lang="zh-CN" altLang="en-US" sz="4800" dirty="0">
              <a:ea typeface="华文楷体" panose="02010600040101010101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484313"/>
            <a:ext cx="8064500" cy="48244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方法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使用一个基本的变换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还是令              ，求和可化简为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9465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Object 3"/>
              <p:cNvSpPr txBox="1"/>
              <p:nvPr/>
            </p:nvSpPr>
            <p:spPr>
              <a:xfrm>
                <a:off x="5435600" y="1700213"/>
                <a:ext cx="2574925" cy="60166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58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600" y="1700213"/>
                <a:ext cx="2574925" cy="601662"/>
              </a:xfrm>
              <a:prstGeom prst="rect">
                <a:avLst/>
              </a:prstGeom>
              <a:blipFill>
                <a:blip r:embed="rId2"/>
                <a:stretch>
                  <a:fillRect t="-110101" b="-151515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Object 6"/>
              <p:cNvSpPr txBox="1"/>
              <p:nvPr/>
            </p:nvSpPr>
            <p:spPr>
              <a:xfrm>
                <a:off x="2268538" y="2420938"/>
                <a:ext cx="1079500" cy="4699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945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38" y="2420938"/>
                <a:ext cx="1079500" cy="46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Object 7"/>
              <p:cNvSpPr txBox="1"/>
              <p:nvPr/>
            </p:nvSpPr>
            <p:spPr>
              <a:xfrm>
                <a:off x="-252536" y="3068960"/>
                <a:ext cx="9144000" cy="29019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⌊"/>
                              <m:endChr m:val="⌋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</m:e>
                      </m:nary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46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3068960"/>
                <a:ext cx="9144000" cy="2901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5"/>
          <p:cNvGraphicFramePr/>
          <p:nvPr>
            <p:extLst>
              <p:ext uri="{D42A27DB-BD31-4B8C-83A1-F6EECF244321}">
                <p14:modId xmlns:p14="http://schemas.microsoft.com/office/powerpoint/2010/main" val="1719374557"/>
              </p:ext>
            </p:extLst>
          </p:nvPr>
        </p:nvGraphicFramePr>
        <p:xfrm>
          <a:off x="539552" y="1183676"/>
          <a:ext cx="7715200" cy="56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0" imgH="2311400" progId="Visio.Drawing.11">
                  <p:embed/>
                </p:oleObj>
              </mc:Choice>
              <mc:Fallback>
                <p:oleObj r:id="rId2" imgW="3175000" imgH="2311400" progId="Visio.Drawing.11">
                  <p:embed/>
                  <p:pic>
                    <p:nvPicPr>
                      <p:cNvPr id="2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1183676"/>
                        <a:ext cx="7715200" cy="5661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75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DE6F6F-696C-4EBB-A968-A7B8A6FEC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2CDE9A-F0A6-4F6D-8610-F0E9634FC5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</a:t>
            </a:r>
            <a:r>
              <a:rPr lang="zh-CN" altLang="en-US" dirty="0"/>
              <a:t>， </a:t>
            </a:r>
            <a:r>
              <a:rPr lang="en-US" altLang="zh-CN" dirty="0"/>
              <a:t>22</a:t>
            </a:r>
            <a:r>
              <a:rPr lang="zh-CN" altLang="en-US" dirty="0"/>
              <a:t>，</a:t>
            </a:r>
            <a:r>
              <a:rPr lang="en-US" altLang="zh-CN"/>
              <a:t>2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851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3"/>
          </a:xfr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整函数总是位于对角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下或者相交，所以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且仅当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整数时，两个取整函数是相等的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2" name="Object 11"/>
              <p:cNvSpPr txBox="1"/>
              <p:nvPr/>
            </p:nvSpPr>
            <p:spPr>
              <a:xfrm>
                <a:off x="844187" y="3002840"/>
                <a:ext cx="7455626" cy="1330834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为整数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⌈"/>
                          <m:endChr m:val="⌉"/>
                          <m:ctrlP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5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187" y="3002840"/>
                <a:ext cx="7455626" cy="13308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A39D463F-7BC8-4B81-B1BA-BEE342B2FB98}"/>
                  </a:ext>
                </a:extLst>
              </p:cNvPr>
              <p:cNvSpPr txBox="1"/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Object 9">
                <a:extLst>
                  <a:ext uri="{FF2B5EF4-FFF2-40B4-BE49-F238E27FC236}">
                    <a16:creationId xmlns:a16="http://schemas.microsoft.com/office/drawing/2014/main" id="{A39D463F-7BC8-4B81-B1BA-BEE342B2F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858560"/>
                <a:ext cx="1175792" cy="452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0">
                <a:extLst>
                  <a:ext uri="{FF2B5EF4-FFF2-40B4-BE49-F238E27FC236}">
                    <a16:creationId xmlns:a16="http://schemas.microsoft.com/office/drawing/2014/main" id="{D0E4C83A-2056-4988-80F1-9BB2BFCF4626}"/>
                  </a:ext>
                </a:extLst>
              </p:cNvPr>
              <p:cNvSpPr txBox="1"/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Object 10">
                <a:extLst>
                  <a:ext uri="{FF2B5EF4-FFF2-40B4-BE49-F238E27FC236}">
                    <a16:creationId xmlns:a16="http://schemas.microsoft.com/office/drawing/2014/main" id="{D0E4C83A-2056-4988-80F1-9BB2BFCF4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350" y="1855269"/>
                <a:ext cx="1080120" cy="365315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181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C587F3-76FB-4155-B9BF-BEFADD62CC7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smtClean="0">
                <a:solidFill>
                  <a:srgbClr val="898989"/>
                </a:solidFill>
              </a:rPr>
              <a:t>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>
                <a:ea typeface="华文楷体" panose="02010600040101010101" pitchFamily="2" charset="-122"/>
              </a:rPr>
              <a:t>取整函数的直观性质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7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5"/>
          <p:cNvGraphicFramePr/>
          <p:nvPr/>
        </p:nvGraphicFramePr>
        <p:xfrm>
          <a:off x="539552" y="1183676"/>
          <a:ext cx="7715200" cy="56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000" imgH="2311400" progId="Visio.Drawing.11">
                  <p:embed/>
                </p:oleObj>
              </mc:Choice>
              <mc:Fallback>
                <p:oleObj r:id="rId2" imgW="3175000" imgH="2311400" progId="Visio.Drawing.11">
                  <p:embed/>
                  <p:pic>
                    <p:nvPicPr>
                      <p:cNvPr id="2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1183676"/>
                        <a:ext cx="7715200" cy="5661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93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1</TotalTime>
  <Words>5348</Words>
  <Application>Microsoft Office PowerPoint</Application>
  <PresentationFormat>全屏显示(4:3)</PresentationFormat>
  <Paragraphs>593</Paragraphs>
  <Slides>7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0</vt:i4>
      </vt:variant>
    </vt:vector>
  </HeadingPairs>
  <TitlesOfParts>
    <vt:vector size="82" baseType="lpstr">
      <vt:lpstr>仿宋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Office 主题</vt:lpstr>
      <vt:lpstr>Visio.Drawing.11</vt:lpstr>
      <vt:lpstr>Equation</vt:lpstr>
      <vt:lpstr>Equation.3</vt:lpstr>
      <vt:lpstr>PowerPoint 演示文稿</vt:lpstr>
      <vt:lpstr>Chapter 3 整数函数 Integer Functions </vt:lpstr>
      <vt:lpstr>整数函数简介</vt:lpstr>
      <vt:lpstr>3.1上取整和下取整Floors and Ceilings </vt:lpstr>
      <vt:lpstr>3.1 下取整和上取整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取整函数的直观性质</vt:lpstr>
      <vt:lpstr>上下取整的基本规则 </vt:lpstr>
      <vt:lpstr>其他性质</vt:lpstr>
      <vt:lpstr>小数部分 </vt:lpstr>
      <vt:lpstr>3.2  下取整和上取整的应用Floor/Ceiling Applications </vt:lpstr>
      <vt:lpstr>3.2 下取整/上取整的应用 </vt:lpstr>
      <vt:lpstr>3.2 下取整/上取整的应用 </vt:lpstr>
      <vt:lpstr>3.2 下取整/上取整的应用 </vt:lpstr>
      <vt:lpstr>3.2 下取整/上取整的应用 </vt:lpstr>
      <vt:lpstr>稍稍休闲一下…… 看看数学修炼的五境界</vt:lpstr>
      <vt:lpstr>数学工作的五个境界</vt:lpstr>
      <vt:lpstr>你在哪一个境界? Where’re u, Po?</vt:lpstr>
      <vt:lpstr>3.2 下取整/上取整的应用 </vt:lpstr>
      <vt:lpstr>一个赌场里面的应用</vt:lpstr>
      <vt:lpstr>赢者数的计算过程</vt:lpstr>
      <vt:lpstr>轮盘赌问题的推广</vt:lpstr>
      <vt:lpstr>取整运算的应用—实数的谱</vt:lpstr>
      <vt:lpstr>取整运算的应用—实数的谱</vt:lpstr>
      <vt:lpstr>Spec(√2)  和 Spec(2+√2)</vt:lpstr>
      <vt:lpstr>取整运算的应用—实数的谱</vt:lpstr>
      <vt:lpstr>取整运算的应用—实数的谱</vt:lpstr>
      <vt:lpstr>作业</vt:lpstr>
      <vt:lpstr>3.3 Floor/Ceiling Recurrences  下取整/上取整的递归</vt:lpstr>
      <vt:lpstr>3.3  下取整/上取整的递归</vt:lpstr>
      <vt:lpstr>关于K_n &gt;= n?</vt:lpstr>
      <vt:lpstr>下取整/上取整的递归</vt:lpstr>
      <vt:lpstr>下取整/上取整的递归</vt:lpstr>
      <vt:lpstr>下取整/上取整的递归</vt:lpstr>
      <vt:lpstr>同一人两次报数值的关系</vt:lpstr>
      <vt:lpstr>下取整/上取整的递归</vt:lpstr>
      <vt:lpstr>下取整/上取整的递归</vt:lpstr>
      <vt:lpstr>下取整/上取整的递归</vt:lpstr>
      <vt:lpstr>下取整/上取整的递归</vt:lpstr>
      <vt:lpstr>作业</vt:lpstr>
      <vt:lpstr>3.4  ‘MOD’: The Binary Operation ‘MOD’: 二元运算</vt:lpstr>
      <vt:lpstr>MOD: 二元运算</vt:lpstr>
      <vt:lpstr>MOD的直观理解和例子</vt:lpstr>
      <vt:lpstr>负整数模下的MOD</vt:lpstr>
      <vt:lpstr>实数模下的MOD</vt:lpstr>
      <vt:lpstr>MOD的分配律</vt:lpstr>
      <vt:lpstr>均匀分组问题</vt:lpstr>
      <vt:lpstr>分组问题的要求</vt:lpstr>
      <vt:lpstr>分组问题的解决思路</vt:lpstr>
      <vt:lpstr>分组问题的例子</vt:lpstr>
      <vt:lpstr>MOD分组方法的正确性分析</vt:lpstr>
      <vt:lpstr>MOD表示下的分组过程</vt:lpstr>
      <vt:lpstr>递增次序下的分组</vt:lpstr>
      <vt:lpstr>在实数上的推广</vt:lpstr>
      <vt:lpstr>在实数上的推广之证明</vt:lpstr>
      <vt:lpstr>3.5 Floor/Ceiling Sums 下取整/上取整的求和</vt:lpstr>
      <vt:lpstr>下取整/上取整的求和</vt:lpstr>
      <vt:lpstr>平方根取整求和：方法1</vt:lpstr>
      <vt:lpstr>平方根取整求和：方法1</vt:lpstr>
      <vt:lpstr>平方根取整求和：方法1</vt:lpstr>
      <vt:lpstr>平方根取整求和：方法2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oqy</dc:creator>
  <cp:lastModifiedBy>洋 林</cp:lastModifiedBy>
  <cp:revision>157</cp:revision>
  <cp:lastPrinted>2021-10-30T14:03:37Z</cp:lastPrinted>
  <dcterms:created xsi:type="dcterms:W3CDTF">2011-08-23T12:16:39Z</dcterms:created>
  <dcterms:modified xsi:type="dcterms:W3CDTF">2023-12-04T07:0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5F9961BF5645C8B90F4AAA2105AE78</vt:lpwstr>
  </property>
  <property fmtid="{D5CDD505-2E9C-101B-9397-08002B2CF9AE}" pid="3" name="KSOProductBuildVer">
    <vt:lpwstr>2052-11.1.0.10700</vt:lpwstr>
  </property>
</Properties>
</file>